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4" r:id="rId5"/>
    <p:sldId id="265" r:id="rId6"/>
    <p:sldId id="260" r:id="rId7"/>
    <p:sldId id="261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82" autoAdjust="0"/>
    <p:restoredTop sz="94660"/>
  </p:normalViewPr>
  <p:slideViewPr>
    <p:cSldViewPr snapToGrid="0">
      <p:cViewPr>
        <p:scale>
          <a:sx n="300" d="100"/>
          <a:sy n="300" d="100"/>
        </p:scale>
        <p:origin x="-10938" y="-3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059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8673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7823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6433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466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330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284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2776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3135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4598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372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E841E-ECB5-4B84-AED5-5AB15DEF9AFB}" type="datetimeFigureOut">
              <a:rPr lang="en-GB" smtClean="0"/>
              <a:t>1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1354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23.png"/><Relationship Id="rId18" Type="http://schemas.openxmlformats.org/officeDocument/2006/relationships/image" Target="../media/image60.png"/><Relationship Id="rId3" Type="http://schemas.openxmlformats.org/officeDocument/2006/relationships/image" Target="../media/image150.png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image" Target="../media/image30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0.png"/><Relationship Id="rId10" Type="http://schemas.openxmlformats.org/officeDocument/2006/relationships/image" Target="../media/image20.png"/><Relationship Id="rId19" Type="http://schemas.openxmlformats.org/officeDocument/2006/relationships/image" Target="../media/image70.png"/><Relationship Id="rId4" Type="http://schemas.openxmlformats.org/officeDocument/2006/relationships/image" Target="../media/image29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20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png"/><Relationship Id="rId5" Type="http://schemas.openxmlformats.org/officeDocument/2006/relationships/image" Target="../media/image19.wmf"/><Relationship Id="rId15" Type="http://schemas.openxmlformats.org/officeDocument/2006/relationships/image" Target="../media/image36.png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10.png"/><Relationship Id="rId3" Type="http://schemas.openxmlformats.org/officeDocument/2006/relationships/image" Target="../media/image80.png"/><Relationship Id="rId7" Type="http://schemas.openxmlformats.org/officeDocument/2006/relationships/image" Target="../media/image160.png"/><Relationship Id="rId12" Type="http://schemas.openxmlformats.org/officeDocument/2006/relationships/image" Target="../media/image28.png"/><Relationship Id="rId2" Type="http://schemas.openxmlformats.org/officeDocument/2006/relationships/image" Target="../media/image22.emf"/><Relationship Id="rId16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7.png"/><Relationship Id="rId5" Type="http://schemas.openxmlformats.org/officeDocument/2006/relationships/image" Target="../media/image100.png"/><Relationship Id="rId15" Type="http://schemas.openxmlformats.org/officeDocument/2006/relationships/image" Target="../media/image130.png"/><Relationship Id="rId10" Type="http://schemas.openxmlformats.org/officeDocument/2006/relationships/image" Target="../media/image26.png"/><Relationship Id="rId4" Type="http://schemas.openxmlformats.org/officeDocument/2006/relationships/image" Target="../media/image90.png"/><Relationship Id="rId9" Type="http://schemas.openxmlformats.org/officeDocument/2006/relationships/image" Target="../media/image25.png"/><Relationship Id="rId14" Type="http://schemas.openxmlformats.org/officeDocument/2006/relationships/image" Target="../media/image1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ML – paper images	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repared by </a:t>
            </a:r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r>
              <a:rPr lang="en-GB" dirty="0" smtClean="0"/>
              <a:t> and </a:t>
            </a:r>
            <a:r>
              <a:rPr lang="en-GB" dirty="0" err="1" smtClean="0"/>
              <a:t>Longway</a:t>
            </a:r>
            <a:r>
              <a:rPr lang="en-GB" dirty="0" smtClean="0"/>
              <a:t> </a:t>
            </a:r>
            <a:r>
              <a:rPr lang="en-GB" dirty="0" err="1" smtClean="0"/>
              <a:t>Zhong</a:t>
            </a:r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2186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l guidelines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se vector graphics ONLY</a:t>
            </a:r>
          </a:p>
          <a:p>
            <a:r>
              <a:rPr lang="en-GB" dirty="0" smtClean="0"/>
              <a:t>Make sure image labels, number etc. are large enough to be clearly visible &amp; distinctive once included in the paper </a:t>
            </a:r>
          </a:p>
          <a:p>
            <a:r>
              <a:rPr lang="en-GB" dirty="0" smtClean="0"/>
              <a:t>For label text use Arial text only. </a:t>
            </a:r>
          </a:p>
          <a:p>
            <a:r>
              <a:rPr lang="en-GB" dirty="0" smtClean="0"/>
              <a:t>Export images as EPS using metafile converter program or alternatively use </a:t>
            </a:r>
            <a:r>
              <a:rPr lang="en-GB" dirty="0" err="1" smtClean="0"/>
              <a:t>inkscape</a:t>
            </a:r>
            <a:r>
              <a:rPr lang="en-GB" dirty="0" smtClean="0"/>
              <a:t> (both open source and free)!   </a:t>
            </a:r>
          </a:p>
          <a:p>
            <a:r>
              <a:rPr lang="en-GB" dirty="0" smtClean="0"/>
              <a:t>To each new “slide” add title describing what is displaye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4305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Title 3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ulation Schematic</a:t>
            </a:r>
            <a:endParaRPr lang="en-GB" dirty="0"/>
          </a:p>
        </p:txBody>
      </p:sp>
      <p:grpSp>
        <p:nvGrpSpPr>
          <p:cNvPr id="373" name="Group 372"/>
          <p:cNvGrpSpPr/>
          <p:nvPr/>
        </p:nvGrpSpPr>
        <p:grpSpPr>
          <a:xfrm>
            <a:off x="2676796" y="2050783"/>
            <a:ext cx="7200000" cy="2880000"/>
            <a:chOff x="2676796" y="2050783"/>
            <a:chExt cx="7200000" cy="2880000"/>
          </a:xfrm>
        </p:grpSpPr>
        <p:grpSp>
          <p:nvGrpSpPr>
            <p:cNvPr id="338" name="Group 337"/>
            <p:cNvGrpSpPr/>
            <p:nvPr/>
          </p:nvGrpSpPr>
          <p:grpSpPr>
            <a:xfrm>
              <a:off x="2676796" y="2050783"/>
              <a:ext cx="7200000" cy="2880000"/>
              <a:chOff x="1620098" y="2073643"/>
              <a:chExt cx="6762208" cy="3247752"/>
            </a:xfrm>
          </p:grpSpPr>
          <p:grpSp>
            <p:nvGrpSpPr>
              <p:cNvPr id="331" name="Group 330"/>
              <p:cNvGrpSpPr/>
              <p:nvPr/>
            </p:nvGrpSpPr>
            <p:grpSpPr>
              <a:xfrm>
                <a:off x="1620098" y="2073643"/>
                <a:ext cx="3344620" cy="3247752"/>
                <a:chOff x="1620098" y="2073643"/>
                <a:chExt cx="3344620" cy="3247752"/>
              </a:xfrm>
            </p:grpSpPr>
            <p:grpSp>
              <p:nvGrpSpPr>
                <p:cNvPr id="325" name="Group 324"/>
                <p:cNvGrpSpPr/>
                <p:nvPr/>
              </p:nvGrpSpPr>
              <p:grpSpPr>
                <a:xfrm>
                  <a:off x="1620098" y="2555698"/>
                  <a:ext cx="3344620" cy="2765697"/>
                  <a:chOff x="1435948" y="2555698"/>
                  <a:chExt cx="3344620" cy="2765697"/>
                </a:xfrm>
              </p:grpSpPr>
              <p:cxnSp>
                <p:nvCxnSpPr>
                  <p:cNvPr id="205" name="Elbow Connector 204"/>
                  <p:cNvCxnSpPr>
                    <a:stCxn id="156" idx="0"/>
                    <a:endCxn id="23" idx="0"/>
                  </p:cNvCxnSpPr>
                  <p:nvPr/>
                </p:nvCxnSpPr>
                <p:spPr>
                  <a:xfrm rot="5400000" flipH="1" flipV="1">
                    <a:off x="4224070" y="3346631"/>
                    <a:ext cx="578397" cy="534598"/>
                  </a:xfrm>
                  <a:prstGeom prst="bentConnector2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09" name="Group 308"/>
                  <p:cNvGrpSpPr/>
                  <p:nvPr/>
                </p:nvGrpSpPr>
                <p:grpSpPr>
                  <a:xfrm>
                    <a:off x="1435948" y="2555698"/>
                    <a:ext cx="3280959" cy="2765697"/>
                    <a:chOff x="871774" y="2551635"/>
                    <a:chExt cx="3280959" cy="2765697"/>
                  </a:xfrm>
                </p:grpSpPr>
                <p:sp>
                  <p:nvSpPr>
                    <p:cNvPr id="4" name="Oval 3"/>
                    <p:cNvSpPr/>
                    <p:nvPr/>
                  </p:nvSpPr>
                  <p:spPr>
                    <a:xfrm>
                      <a:off x="2018859" y="2551635"/>
                      <a:ext cx="576000" cy="216000"/>
                    </a:xfrm>
                    <a:prstGeom prst="ellips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sz="1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</a:t>
                      </a:r>
                      <a:endParaRPr lang="en-GB" sz="1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6" name="Straight Arrow Connector 5"/>
                    <p:cNvCxnSpPr>
                      <a:stCxn id="4" idx="4"/>
                      <a:endCxn id="265" idx="0"/>
                    </p:cNvCxnSpPr>
                    <p:nvPr/>
                  </p:nvCxnSpPr>
                  <p:spPr>
                    <a:xfrm flipH="1">
                      <a:off x="2304164" y="2767635"/>
                      <a:ext cx="2695" cy="165119"/>
                    </a:xfrm>
                    <a:prstGeom prst="straightConnector1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6" name="Rectangle 155"/>
                        <p:cNvSpPr/>
                        <p:nvPr/>
                      </p:nvSpPr>
                      <p:spPr>
                        <a:xfrm>
                          <a:off x="3210856" y="3899064"/>
                          <a:ext cx="941877" cy="406297"/>
                        </a:xfrm>
                        <a:prstGeom prst="rect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8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GB" sz="800" b="0" i="1" dirty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𝑈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GB" sz="800" i="1" dirty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sz="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</m:oMath>
                          </a14:m>
                          <a:r>
                            <a:rPr lang="en-GB" sz="800" dirty="0" smtClean="0"/>
                            <a:t> … </a:t>
                          </a:r>
                          <a:endParaRPr lang="en-GB" sz="800" dirty="0"/>
                        </a:p>
                      </p:txBody>
                    </p:sp>
                  </mc:Choice>
                  <mc:Fallback xmlns="">
                    <p:sp>
                      <p:nvSpPr>
                        <p:cNvPr id="156" name="Rectangle 155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210856" y="3899064"/>
                          <a:ext cx="941877" cy="406297"/>
                        </a:xfrm>
                        <a:prstGeom prst="rect">
                          <a:avLst/>
                        </a:prstGeom>
                        <a:blipFill rotWithShape="0">
                          <a:blip r:embed="rId2"/>
                          <a:stretch>
                            <a:fillRect b="-1667"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203" name="Straight Arrow Connector 202"/>
                    <p:cNvCxnSpPr>
                      <a:stCxn id="261" idx="2"/>
                      <a:endCxn id="209" idx="2"/>
                    </p:cNvCxnSpPr>
                    <p:nvPr/>
                  </p:nvCxnSpPr>
                  <p:spPr>
                    <a:xfrm flipV="1">
                      <a:off x="1133041" y="4031199"/>
                      <a:ext cx="403335" cy="3379"/>
                    </a:xfrm>
                    <a:prstGeom prst="straightConnector1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9" name="Oval 208"/>
                    <p:cNvSpPr/>
                    <p:nvPr/>
                  </p:nvSpPr>
                  <p:spPr>
                    <a:xfrm>
                      <a:off x="1536376" y="4007521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17" name="Elbow Connector 216"/>
                    <p:cNvCxnSpPr>
                      <a:stCxn id="256" idx="1"/>
                      <a:endCxn id="261" idx="1"/>
                    </p:cNvCxnSpPr>
                    <p:nvPr/>
                  </p:nvCxnSpPr>
                  <p:spPr>
                    <a:xfrm rot="10800000">
                      <a:off x="1002409" y="4527349"/>
                      <a:ext cx="812085" cy="558731"/>
                    </a:xfrm>
                    <a:prstGeom prst="bentConnector2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1" name="Oval 220"/>
                    <p:cNvSpPr/>
                    <p:nvPr/>
                  </p:nvSpPr>
                  <p:spPr>
                    <a:xfrm>
                      <a:off x="2282393" y="3357166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24" name="Straight Arrow Connector 223"/>
                    <p:cNvCxnSpPr>
                      <a:stCxn id="265" idx="2"/>
                      <a:endCxn id="221" idx="0"/>
                    </p:cNvCxnSpPr>
                    <p:nvPr/>
                  </p:nvCxnSpPr>
                  <p:spPr>
                    <a:xfrm flipH="1">
                      <a:off x="2303860" y="3163512"/>
                      <a:ext cx="304" cy="193654"/>
                    </a:xfrm>
                    <a:prstGeom prst="straightConnector1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2" name="Group 251"/>
                    <p:cNvGrpSpPr/>
                    <p:nvPr/>
                  </p:nvGrpSpPr>
                  <p:grpSpPr>
                    <a:xfrm>
                      <a:off x="1558478" y="3388957"/>
                      <a:ext cx="1531930" cy="1295054"/>
                      <a:chOff x="1558478" y="3388957"/>
                      <a:chExt cx="1531930" cy="1295054"/>
                    </a:xfrm>
                  </p:grpSpPr>
                  <p:sp>
                    <p:nvSpPr>
                      <p:cNvPr id="7" name="Rectangle 6"/>
                      <p:cNvSpPr/>
                      <p:nvPr/>
                    </p:nvSpPr>
                    <p:spPr>
                      <a:xfrm>
                        <a:off x="1699261" y="3520035"/>
                        <a:ext cx="1267578" cy="269226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P solver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0" name="Straight Arrow Connector 9"/>
                      <p:cNvCxnSpPr>
                        <a:stCxn id="7" idx="2"/>
                        <a:endCxn id="215" idx="0"/>
                      </p:cNvCxnSpPr>
                      <p:nvPr/>
                    </p:nvCxnSpPr>
                    <p:spPr>
                      <a:xfrm flipH="1">
                        <a:off x="2333048" y="3789261"/>
                        <a:ext cx="2" cy="132706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1" name="Rectangle 10"/>
                      <p:cNvSpPr/>
                      <p:nvPr/>
                    </p:nvSpPr>
                    <p:spPr>
                      <a:xfrm>
                        <a:off x="1699261" y="4288336"/>
                        <a:ext cx="1267578" cy="269226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C simulation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215" name="Rectangle 214"/>
                          <p:cNvSpPr/>
                          <p:nvPr/>
                        </p:nvSpPr>
                        <p:spPr>
                          <a:xfrm>
                            <a:off x="1961628" y="3921967"/>
                            <a:ext cx="742840" cy="225446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:spPr>
                        <p:txBody>
                          <a:bodyPr wrap="square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sz="8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𝛹</m:t>
                                      </m:r>
                                    </m:e>
                                    <m:sub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GB" sz="800" b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d>
                                  <m:r>
                                    <a:rPr lang="en-GB" sz="800" b="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d>
                                  <m:r>
                                    <a:rPr lang="en-GB" sz="8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oMath>
                              </m:oMathPara>
                            </a14:m>
                            <a:endParaRPr lang="en-GB" sz="8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215" name="Rectangle 214"/>
                          <p:cNvSpPr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61628" y="3921967"/>
                            <a:ext cx="742840" cy="225446"/>
                          </a:xfrm>
                          <a:prstGeom prst="rect">
                            <a:avLst/>
                          </a:prstGeom>
                          <a:blipFill rotWithShape="0">
                            <a:blip r:embed="rId3"/>
                            <a:stretch>
                              <a:fillRect b="-2941"/>
                            </a:stretch>
                          </a:blipFill>
                          <a:ln w="6350">
                            <a:solidFill>
                              <a:schemeClr val="tx1"/>
                            </a:solidFill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237" name="Rounded Rectangle 236"/>
                      <p:cNvSpPr/>
                      <p:nvPr/>
                    </p:nvSpPr>
                    <p:spPr>
                      <a:xfrm>
                        <a:off x="1558478" y="3388957"/>
                        <a:ext cx="1531930" cy="1295054"/>
                      </a:xfrm>
                      <a:prstGeom prst="round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 sz="1000"/>
                      </a:p>
                    </p:txBody>
                  </p:sp>
                  <p:cxnSp>
                    <p:nvCxnSpPr>
                      <p:cNvPr id="240" name="Straight Arrow Connector 239"/>
                      <p:cNvCxnSpPr>
                        <a:stCxn id="215" idx="2"/>
                        <a:endCxn id="11" idx="0"/>
                      </p:cNvCxnSpPr>
                      <p:nvPr/>
                    </p:nvCxnSpPr>
                    <p:spPr>
                      <a:xfrm>
                        <a:off x="2333048" y="4147413"/>
                        <a:ext cx="2" cy="140923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258" name="Group 257"/>
                    <p:cNvGrpSpPr/>
                    <p:nvPr/>
                  </p:nvGrpSpPr>
                  <p:grpSpPr>
                    <a:xfrm>
                      <a:off x="1814493" y="4854825"/>
                      <a:ext cx="980348" cy="462507"/>
                      <a:chOff x="1842874" y="4895305"/>
                      <a:chExt cx="980348" cy="462507"/>
                    </a:xfrm>
                  </p:grpSpPr>
                  <p:sp>
                    <p:nvSpPr>
                      <p:cNvPr id="256" name="Diamond 255"/>
                      <p:cNvSpPr/>
                      <p:nvPr/>
                    </p:nvSpPr>
                    <p:spPr>
                      <a:xfrm>
                        <a:off x="1842874" y="4895305"/>
                        <a:ext cx="980348" cy="462507"/>
                      </a:xfrm>
                      <a:prstGeom prst="diamond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 sz="1000" b="1" baseline="-25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257" name="TextBox 256"/>
                          <p:cNvSpPr txBox="1"/>
                          <p:nvPr/>
                        </p:nvSpPr>
                        <p:spPr>
                          <a:xfrm>
                            <a:off x="1982608" y="5002168"/>
                            <a:ext cx="705899" cy="2426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GB" sz="1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GB" sz="1000" b="1" i="0" smtClean="0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lang="en-GB" sz="1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sz="1000" b="1" i="1" smtClean="0">
                                          <a:latin typeface="Cambria Math" panose="02040503050406030204" pitchFamily="18" charset="0"/>
                                        </a:rPr>
                                        <m:t>𝒆𝒏𝒅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sz="1000" b="1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257" name="TextBox 25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82608" y="5002168"/>
                            <a:ext cx="705899" cy="242695"/>
                          </a:xfrm>
                          <a:prstGeom prst="rect">
                            <a:avLst/>
                          </a:prstGeom>
                          <a:blipFill rotWithShape="0">
                            <a:blip r:embed="rId4"/>
                            <a:stretch>
                              <a:fillRect b="-5714"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61" name="Rectangle 260"/>
                        <p:cNvSpPr/>
                        <p:nvPr/>
                      </p:nvSpPr>
                      <p:spPr>
                        <a:xfrm rot="16200000">
                          <a:off x="509638" y="3903945"/>
                          <a:ext cx="985539" cy="26126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GB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61" name="Rectangle 26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509638" y="3903945"/>
                          <a:ext cx="985539" cy="261267"/>
                        </a:xfrm>
                        <a:prstGeom prst="rect">
                          <a:avLst/>
                        </a:prstGeom>
                        <a:blipFill rotWithShape="0">
                          <a:blip r:embed="rId5"/>
                          <a:stretch>
                            <a:fillRect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65" name="Rectangle 264"/>
                        <p:cNvSpPr/>
                        <p:nvPr/>
                      </p:nvSpPr>
                      <p:spPr>
                        <a:xfrm>
                          <a:off x="1873485" y="2932754"/>
                          <a:ext cx="861357" cy="23075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65" name="Rectangle 264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873485" y="2932754"/>
                          <a:ext cx="861357" cy="230758"/>
                        </a:xfrm>
                        <a:prstGeom prst="rect">
                          <a:avLst/>
                        </a:prstGeom>
                        <a:blipFill rotWithShape="0">
                          <a:blip r:embed="rId6"/>
                          <a:stretch>
                            <a:fillRect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82" name="Oval 281"/>
                    <p:cNvSpPr/>
                    <p:nvPr/>
                  </p:nvSpPr>
                  <p:spPr>
                    <a:xfrm>
                      <a:off x="2280116" y="4660333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90" name="Straight Arrow Connector 289"/>
                    <p:cNvCxnSpPr>
                      <a:stCxn id="282" idx="4"/>
                      <a:endCxn id="256" idx="0"/>
                    </p:cNvCxnSpPr>
                    <p:nvPr/>
                  </p:nvCxnSpPr>
                  <p:spPr>
                    <a:xfrm>
                      <a:off x="2301583" y="4707689"/>
                      <a:ext cx="3084" cy="147136"/>
                    </a:xfrm>
                    <a:prstGeom prst="straightConnector1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3" name="Elbow Connector 292"/>
                    <p:cNvCxnSpPr>
                      <a:stCxn id="256" idx="3"/>
                      <a:endCxn id="156" idx="2"/>
                    </p:cNvCxnSpPr>
                    <p:nvPr/>
                  </p:nvCxnSpPr>
                  <p:spPr>
                    <a:xfrm flipV="1">
                      <a:off x="2794841" y="4305362"/>
                      <a:ext cx="886954" cy="780717"/>
                    </a:xfrm>
                    <a:prstGeom prst="bentConnector2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3" name="Rectangle 322"/>
                      <p:cNvSpPr/>
                      <p:nvPr/>
                    </p:nvSpPr>
                    <p:spPr>
                      <a:xfrm>
                        <a:off x="1951931" y="4853087"/>
                        <a:ext cx="446854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𝐸𝑆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3" name="Rectangle 322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951931" y="4853087"/>
                        <a:ext cx="446854" cy="246221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4" name="Rectangle 323"/>
                      <p:cNvSpPr/>
                      <p:nvPr/>
                    </p:nvSpPr>
                    <p:spPr>
                      <a:xfrm>
                        <a:off x="3381538" y="4854644"/>
                        <a:ext cx="404213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𝑂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4" name="Rectangle 323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381538" y="4854644"/>
                        <a:ext cx="404213" cy="246221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328" name="Rectangle 327"/>
                <p:cNvSpPr/>
                <p:nvPr/>
              </p:nvSpPr>
              <p:spPr>
                <a:xfrm>
                  <a:off x="2115596" y="2073643"/>
                  <a:ext cx="1921964" cy="4164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SP + EMC) stage</a:t>
                  </a:r>
                  <a:endParaRPr lang="en-GB" dirty="0"/>
                </a:p>
              </p:txBody>
            </p:sp>
          </p:grpSp>
          <p:grpSp>
            <p:nvGrpSpPr>
              <p:cNvPr id="330" name="Group 329"/>
              <p:cNvGrpSpPr/>
              <p:nvPr/>
            </p:nvGrpSpPr>
            <p:grpSpPr>
              <a:xfrm>
                <a:off x="4964717" y="2073643"/>
                <a:ext cx="3417589" cy="3060791"/>
                <a:chOff x="5056157" y="2073643"/>
                <a:chExt cx="3417589" cy="3060791"/>
              </a:xfrm>
            </p:grpSpPr>
            <p:grpSp>
              <p:nvGrpSpPr>
                <p:cNvPr id="327" name="Group 326"/>
                <p:cNvGrpSpPr/>
                <p:nvPr/>
              </p:nvGrpSpPr>
              <p:grpSpPr>
                <a:xfrm>
                  <a:off x="5056157" y="2584920"/>
                  <a:ext cx="3417589" cy="2549514"/>
                  <a:chOff x="5275232" y="2584920"/>
                  <a:chExt cx="3417589" cy="2549514"/>
                </a:xfrm>
              </p:grpSpPr>
              <p:grpSp>
                <p:nvGrpSpPr>
                  <p:cNvPr id="310" name="Group 309"/>
                  <p:cNvGrpSpPr/>
                  <p:nvPr/>
                </p:nvGrpSpPr>
                <p:grpSpPr>
                  <a:xfrm>
                    <a:off x="5275232" y="2584920"/>
                    <a:ext cx="3417589" cy="2549514"/>
                    <a:chOff x="5496212" y="2412174"/>
                    <a:chExt cx="3417589" cy="2549514"/>
                  </a:xfrm>
                </p:grpSpPr>
                <p:grpSp>
                  <p:nvGrpSpPr>
                    <p:cNvPr id="207" name="Group 206"/>
                    <p:cNvGrpSpPr/>
                    <p:nvPr/>
                  </p:nvGrpSpPr>
                  <p:grpSpPr>
                    <a:xfrm>
                      <a:off x="5496212" y="2412174"/>
                      <a:ext cx="3328324" cy="2549514"/>
                      <a:chOff x="5037770" y="2429587"/>
                      <a:chExt cx="3666623" cy="2707773"/>
                    </a:xfrm>
                  </p:grpSpPr>
                  <p:sp>
                    <p:nvSpPr>
                      <p:cNvPr id="23" name="Oval 22"/>
                      <p:cNvSpPr/>
                      <p:nvPr/>
                    </p:nvSpPr>
                    <p:spPr>
                      <a:xfrm rot="16200000">
                        <a:off x="4850870" y="3096344"/>
                        <a:ext cx="611755" cy="237955"/>
                      </a:xfrm>
                      <a:prstGeom prst="ellipse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err="1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Init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21" name="Straight Arrow Connector 20"/>
                      <p:cNvCxnSpPr>
                        <a:stCxn id="23" idx="4"/>
                        <a:endCxn id="69" idx="0"/>
                      </p:cNvCxnSpPr>
                      <p:nvPr/>
                    </p:nvCxnSpPr>
                    <p:spPr>
                      <a:xfrm>
                        <a:off x="5275725" y="3215321"/>
                        <a:ext cx="253393" cy="2151"/>
                      </a:xfrm>
                      <a:prstGeom prst="straightConnector1">
                        <a:avLst/>
                      </a:prstGeom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27" name="Group 126"/>
                      <p:cNvGrpSpPr/>
                      <p:nvPr/>
                    </p:nvGrpSpPr>
                    <p:grpSpPr>
                      <a:xfrm>
                        <a:off x="5529117" y="2429587"/>
                        <a:ext cx="3175276" cy="2707773"/>
                        <a:chOff x="5438634" y="2429587"/>
                        <a:chExt cx="4833606" cy="3876261"/>
                      </a:xfrm>
                    </p:grpSpPr>
                    <p:grpSp>
                      <p:nvGrpSpPr>
                        <p:cNvPr id="38" name="Group 37"/>
                        <p:cNvGrpSpPr/>
                        <p:nvPr/>
                      </p:nvGrpSpPr>
                      <p:grpSpPr>
                        <a:xfrm>
                          <a:off x="6858701" y="2659385"/>
                          <a:ext cx="1213069" cy="1893496"/>
                          <a:chOff x="5250642" y="2584580"/>
                          <a:chExt cx="1213069" cy="1893496"/>
                        </a:xfrm>
                        <a:noFill/>
                      </p:grpSpPr>
                      <p:sp>
                        <p:nvSpPr>
                          <p:cNvPr id="22" name="Rectangle 21"/>
                          <p:cNvSpPr/>
                          <p:nvPr/>
                        </p:nvSpPr>
                        <p:spPr>
                          <a:xfrm>
                            <a:off x="5250642" y="2584580"/>
                            <a:ext cx="1193066" cy="709126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MB equations</a:t>
                            </a:r>
                            <a:endParaRPr lang="en-GB" sz="1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5" name="Rectangle 24"/>
                          <p:cNvSpPr/>
                          <p:nvPr/>
                        </p:nvSpPr>
                        <p:spPr>
                          <a:xfrm>
                            <a:off x="5250642" y="3768950"/>
                            <a:ext cx="1193066" cy="709126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TL </a:t>
                            </a:r>
                          </a:p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equations</a:t>
                            </a:r>
                            <a:endParaRPr lang="en-GB" sz="1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  <p:cxnSp>
                        <p:nvCxnSpPr>
                          <p:cNvPr id="30" name="Elbow Connector 29"/>
                          <p:cNvCxnSpPr>
                            <a:stCxn id="25" idx="3"/>
                            <a:endCxn id="22" idx="3"/>
                          </p:cNvCxnSpPr>
                          <p:nvPr/>
                        </p:nvCxnSpPr>
                        <p:spPr>
                          <a:xfrm flipV="1">
                            <a:off x="6443708" y="2939144"/>
                            <a:ext cx="20003" cy="1184370"/>
                          </a:xfrm>
                          <a:prstGeom prst="bentConnector3">
                            <a:avLst>
                              <a:gd name="adj1" fmla="val 2925000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3" name="Elbow Connector 32"/>
                          <p:cNvCxnSpPr>
                            <a:stCxn id="22" idx="1"/>
                            <a:endCxn id="25" idx="1"/>
                          </p:cNvCxnSpPr>
                          <p:nvPr/>
                        </p:nvCxnSpPr>
                        <p:spPr>
                          <a:xfrm rot="10800000" flipV="1">
                            <a:off x="5250642" y="2939144"/>
                            <a:ext cx="20003" cy="1184370"/>
                          </a:xfrm>
                          <a:prstGeom prst="bentConnector3">
                            <a:avLst>
                              <a:gd name="adj1" fmla="val 2700000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24" name="Oval 23"/>
                        <p:cNvSpPr/>
                        <p:nvPr/>
                      </p:nvSpPr>
                      <p:spPr>
                        <a:xfrm>
                          <a:off x="7012355" y="5977443"/>
                          <a:ext cx="965953" cy="3284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GB" sz="10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in</a:t>
                          </a:r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31" name="Straight Arrow Connector 30"/>
                        <p:cNvCxnSpPr>
                          <a:stCxn id="29" idx="2"/>
                          <a:endCxn id="24" idx="0"/>
                        </p:cNvCxnSpPr>
                        <p:nvPr/>
                      </p:nvCxnSpPr>
                      <p:spPr>
                        <a:xfrm>
                          <a:off x="7495331" y="5690567"/>
                          <a:ext cx="0" cy="286877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9" name="Diamond 28"/>
                        <p:cNvSpPr/>
                        <p:nvPr/>
                      </p:nvSpPr>
                      <p:spPr>
                        <a:xfrm>
                          <a:off x="6673309" y="5033757"/>
                          <a:ext cx="1644044" cy="656809"/>
                        </a:xfrm>
                        <a:prstGeom prst="diamon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b="1" baseline="-25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37" name="Elbow Connector 36"/>
                        <p:cNvCxnSpPr>
                          <a:stCxn id="29" idx="3"/>
                          <a:endCxn id="67" idx="2"/>
                        </p:cNvCxnSpPr>
                        <p:nvPr/>
                      </p:nvCxnSpPr>
                      <p:spPr>
                        <a:xfrm flipV="1">
                          <a:off x="8317353" y="3728490"/>
                          <a:ext cx="1440326" cy="1633672"/>
                        </a:xfrm>
                        <a:prstGeom prst="bentConnector2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60" name="Straight Arrow Connector 59"/>
                        <p:cNvCxnSpPr>
                          <a:stCxn id="97" idx="4"/>
                          <a:endCxn id="29" idx="0"/>
                        </p:cNvCxnSpPr>
                        <p:nvPr/>
                      </p:nvCxnSpPr>
                      <p:spPr>
                        <a:xfrm flipH="1">
                          <a:off x="7495331" y="4715192"/>
                          <a:ext cx="2" cy="31856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67" name="Rectangle 66"/>
                        <p:cNvSpPr/>
                        <p:nvPr/>
                      </p:nvSpPr>
                      <p:spPr>
                        <a:xfrm>
                          <a:off x="9243117" y="3400085"/>
                          <a:ext cx="1029123" cy="32840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69" name="Rectangle 68"/>
                        <p:cNvSpPr/>
                        <p:nvPr/>
                      </p:nvSpPr>
                      <p:spPr>
                        <a:xfrm rot="16200000">
                          <a:off x="5125951" y="3393064"/>
                          <a:ext cx="954176" cy="32880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74" name="Straight Arrow Connector 73"/>
                        <p:cNvCxnSpPr>
                          <a:stCxn id="69" idx="2"/>
                          <a:endCxn id="95" idx="2"/>
                        </p:cNvCxnSpPr>
                        <p:nvPr/>
                      </p:nvCxnSpPr>
                      <p:spPr>
                        <a:xfrm>
                          <a:off x="5767443" y="3557469"/>
                          <a:ext cx="298012" cy="776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99" name="Group 98"/>
                        <p:cNvGrpSpPr/>
                        <p:nvPr/>
                      </p:nvGrpSpPr>
                      <p:grpSpPr>
                        <a:xfrm>
                          <a:off x="6065456" y="2429587"/>
                          <a:ext cx="2759726" cy="2285605"/>
                          <a:chOff x="6074037" y="2445791"/>
                          <a:chExt cx="2759726" cy="2285605"/>
                        </a:xfrm>
                      </p:grpSpPr>
                      <p:grpSp>
                        <p:nvGrpSpPr>
                          <p:cNvPr id="96" name="Group 95"/>
                          <p:cNvGrpSpPr/>
                          <p:nvPr/>
                        </p:nvGrpSpPr>
                        <p:grpSpPr>
                          <a:xfrm>
                            <a:off x="6074037" y="2445791"/>
                            <a:ext cx="2759726" cy="2249605"/>
                            <a:chOff x="6074037" y="2445791"/>
                            <a:chExt cx="2759726" cy="2249605"/>
                          </a:xfrm>
                        </p:grpSpPr>
                        <p:sp>
                          <p:nvSpPr>
                            <p:cNvPr id="40" name="Rounded Rectangle 39"/>
                            <p:cNvSpPr/>
                            <p:nvPr/>
                          </p:nvSpPr>
                          <p:spPr>
                            <a:xfrm>
                              <a:off x="6113320" y="2445791"/>
                              <a:ext cx="2685273" cy="2249605"/>
                            </a:xfrm>
                            <a:prstGeom prst="round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8" name="Oval 47"/>
                            <p:cNvSpPr/>
                            <p:nvPr/>
                          </p:nvSpPr>
                          <p:spPr>
                            <a:xfrm>
                              <a:off x="8761763" y="354449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" name="Oval 94"/>
                            <p:cNvSpPr/>
                            <p:nvPr/>
                          </p:nvSpPr>
                          <p:spPr>
                            <a:xfrm>
                              <a:off x="6074037" y="3538448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" name="Oval 96"/>
                          <p:cNvSpPr/>
                          <p:nvPr/>
                        </p:nvSpPr>
                        <p:spPr>
                          <a:xfrm>
                            <a:off x="7467913" y="4659396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GB" sz="100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118" name="Straight Arrow Connector 117"/>
                        <p:cNvCxnSpPr>
                          <a:stCxn id="67" idx="1"/>
                          <a:endCxn id="48" idx="6"/>
                        </p:cNvCxnSpPr>
                        <p:nvPr/>
                      </p:nvCxnSpPr>
                      <p:spPr>
                        <a:xfrm flipH="1" flipV="1">
                          <a:off x="8825182" y="3564286"/>
                          <a:ext cx="417934" cy="2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51" name="TextBox 150"/>
                          <p:cNvSpPr txBox="1"/>
                          <p:nvPr/>
                        </p:nvSpPr>
                        <p:spPr>
                          <a:xfrm>
                            <a:off x="6558774" y="4338526"/>
                            <a:ext cx="686954" cy="257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GB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GB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&lt;</m:t>
                                  </m:r>
                                  <m:r>
                                    <a:rPr lang="en-GB" sz="1000" b="0" i="1" dirty="0" err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GB" sz="1000" b="0" i="1" baseline="-25000" dirty="0" err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𝑖𝑚</m:t>
                                  </m:r>
                                </m:oMath>
                              </m:oMathPara>
                            </a14:m>
                            <a:endParaRPr lang="en-GB" sz="10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51" name="TextBox 15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558774" y="4338526"/>
                            <a:ext cx="686954" cy="257760"/>
                          </a:xfrm>
                          <a:prstGeom prst="rect">
                            <a:avLst/>
                          </a:prstGeom>
                          <a:blipFill rotWithShape="0">
                            <a:blip r:embed="rId9"/>
                            <a:stretch>
                              <a:fillRect b="-2778"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3" name="Rectangle 302"/>
                        <p:cNvSpPr/>
                        <p:nvPr/>
                      </p:nvSpPr>
                      <p:spPr>
                        <a:xfrm>
                          <a:off x="8136216" y="3022523"/>
                          <a:ext cx="777585" cy="281448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lang="en-GB" sz="1000" i="1" dirty="0" err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GB" sz="1000" i="1" dirty="0" err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𝑑𝑡</m:t>
                                </m:r>
                              </m:oMath>
                            </m:oMathPara>
                          </a14:m>
                          <a:endParaRPr lang="en-GB" sz="1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03" name="Rectangle 302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8136216" y="3022523"/>
                          <a:ext cx="777585" cy="281448"/>
                        </a:xfrm>
                        <a:prstGeom prst="rect">
                          <a:avLst/>
                        </a:prstGeom>
                        <a:blipFill rotWithShape="0"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7" name="Rectangle 306"/>
                        <p:cNvSpPr/>
                        <p:nvPr/>
                      </p:nvSpPr>
                      <p:spPr>
                        <a:xfrm rot="16200000">
                          <a:off x="5762156" y="3021345"/>
                          <a:ext cx="551113" cy="246221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00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GB" sz="1000" b="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07" name="Rectangle 306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5762156" y="3021345"/>
                          <a:ext cx="551113" cy="246221"/>
                        </a:xfrm>
                        <a:prstGeom prst="rect">
                          <a:avLst/>
                        </a:prstGeom>
                        <a:blipFill rotWithShape="0"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1" name="Rectangle 320"/>
                      <p:cNvSpPr/>
                      <p:nvPr/>
                    </p:nvSpPr>
                    <p:spPr>
                      <a:xfrm>
                        <a:off x="7430880" y="4263418"/>
                        <a:ext cx="446854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𝐸𝑆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1" name="Rectangle 320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430880" y="4263418"/>
                        <a:ext cx="446854" cy="246221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2" name="Rectangle 321"/>
                      <p:cNvSpPr/>
                      <p:nvPr/>
                    </p:nvSpPr>
                    <p:spPr>
                      <a:xfrm>
                        <a:off x="6958005" y="4682228"/>
                        <a:ext cx="404213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𝑂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2" name="Rectangle 32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958005" y="4682228"/>
                        <a:ext cx="404213" cy="246221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329" name="Rectangle 328"/>
                <p:cNvSpPr/>
                <p:nvPr/>
              </p:nvSpPr>
              <p:spPr>
                <a:xfrm>
                  <a:off x="5971007" y="2073643"/>
                  <a:ext cx="1729256" cy="4164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MB + TL) stage</a:t>
                  </a:r>
                  <a:endParaRPr lang="en-GB" dirty="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5" name="Rectangle 344"/>
                <p:cNvSpPr/>
                <p:nvPr/>
              </p:nvSpPr>
              <p:spPr>
                <a:xfrm>
                  <a:off x="8299414" y="3337000"/>
                  <a:ext cx="499176" cy="215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80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400" dirty="0"/>
                </a:p>
              </p:txBody>
            </p:sp>
          </mc:Choice>
          <mc:Fallback xmlns="">
            <p:sp>
              <p:nvSpPr>
                <p:cNvPr id="345" name="Rectangle 3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99414" y="3337000"/>
                  <a:ext cx="499176" cy="215444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6" name="Rectangle 345"/>
                <p:cNvSpPr/>
                <p:nvPr/>
              </p:nvSpPr>
              <p:spPr>
                <a:xfrm>
                  <a:off x="7206278" y="2653916"/>
                  <a:ext cx="472245" cy="215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800" dirty="0"/>
                </a:p>
              </p:txBody>
            </p:sp>
          </mc:Choice>
          <mc:Fallback xmlns="">
            <p:sp>
              <p:nvSpPr>
                <p:cNvPr id="346" name="Rectangle 3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6278" y="2653916"/>
                  <a:ext cx="472245" cy="215444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63576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13760" y="877757"/>
            <a:ext cx="4155701" cy="2902184"/>
            <a:chOff x="513760" y="877757"/>
            <a:chExt cx="4155701" cy="2902184"/>
          </a:xfrm>
        </p:grpSpPr>
        <p:grpSp>
          <p:nvGrpSpPr>
            <p:cNvPr id="1072" name="Group 1071"/>
            <p:cNvGrpSpPr/>
            <p:nvPr/>
          </p:nvGrpSpPr>
          <p:grpSpPr>
            <a:xfrm>
              <a:off x="513760" y="877757"/>
              <a:ext cx="4155701" cy="1586301"/>
              <a:chOff x="444336" y="915858"/>
              <a:chExt cx="5633415" cy="2709407"/>
            </a:xfrm>
          </p:grpSpPr>
          <p:grpSp>
            <p:nvGrpSpPr>
              <p:cNvPr id="1068" name="Group 1067"/>
              <p:cNvGrpSpPr/>
              <p:nvPr/>
            </p:nvGrpSpPr>
            <p:grpSpPr>
              <a:xfrm>
                <a:off x="444336" y="944440"/>
                <a:ext cx="2702201" cy="2680825"/>
                <a:chOff x="444336" y="944440"/>
                <a:chExt cx="2702201" cy="2680825"/>
              </a:xfrm>
            </p:grpSpPr>
            <p:sp>
              <p:nvSpPr>
                <p:cNvPr id="70" name="Rectangle 67"/>
                <p:cNvSpPr>
                  <a:spLocks noChangeArrowheads="1"/>
                </p:cNvSpPr>
                <p:nvPr/>
              </p:nvSpPr>
              <p:spPr bwMode="auto">
                <a:xfrm>
                  <a:off x="1160325" y="2962328"/>
                  <a:ext cx="54943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" name="Rectangle 68"/>
                <p:cNvSpPr>
                  <a:spLocks noChangeArrowheads="1"/>
                </p:cNvSpPr>
                <p:nvPr/>
              </p:nvSpPr>
              <p:spPr bwMode="auto">
                <a:xfrm>
                  <a:off x="1477081" y="2962328"/>
                  <a:ext cx="54943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" name="Rectangle 69"/>
                <p:cNvSpPr>
                  <a:spLocks noChangeArrowheads="1"/>
                </p:cNvSpPr>
                <p:nvPr/>
              </p:nvSpPr>
              <p:spPr bwMode="auto">
                <a:xfrm>
                  <a:off x="1818329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" name="Rectangle 70"/>
                <p:cNvSpPr>
                  <a:spLocks noChangeArrowheads="1"/>
                </p:cNvSpPr>
                <p:nvPr/>
              </p:nvSpPr>
              <p:spPr bwMode="auto">
                <a:xfrm>
                  <a:off x="2101223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4" name="Rectangle 71"/>
                <p:cNvSpPr>
                  <a:spLocks noChangeArrowheads="1"/>
                </p:cNvSpPr>
                <p:nvPr/>
              </p:nvSpPr>
              <p:spPr bwMode="auto">
                <a:xfrm>
                  <a:off x="2413032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2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" name="Rectangle 72"/>
                <p:cNvSpPr>
                  <a:spLocks noChangeArrowheads="1"/>
                </p:cNvSpPr>
                <p:nvPr/>
              </p:nvSpPr>
              <p:spPr bwMode="auto">
                <a:xfrm>
                  <a:off x="2724842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3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6" name="Rectangle 73"/>
                <p:cNvSpPr>
                  <a:spLocks noChangeArrowheads="1"/>
                </p:cNvSpPr>
                <p:nvPr/>
              </p:nvSpPr>
              <p:spPr bwMode="auto">
                <a:xfrm>
                  <a:off x="3036651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4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0" name="TextBox 129"/>
                <p:cNvSpPr txBox="1"/>
                <p:nvPr/>
              </p:nvSpPr>
              <p:spPr>
                <a:xfrm flipH="1">
                  <a:off x="1206863" y="3099581"/>
                  <a:ext cx="1835974" cy="5256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400" dirty="0" smtClean="0"/>
                    <a:t>Bias (kV/cm)</a:t>
                  </a:r>
                  <a:endParaRPr lang="en-GB" sz="1400" dirty="0"/>
                </a:p>
              </p:txBody>
            </p:sp>
            <p:sp>
              <p:nvSpPr>
                <p:cNvPr id="93" name="Rectangle 90"/>
                <p:cNvSpPr>
                  <a:spLocks noChangeArrowheads="1"/>
                </p:cNvSpPr>
                <p:nvPr/>
              </p:nvSpPr>
              <p:spPr bwMode="auto">
                <a:xfrm>
                  <a:off x="842745" y="2782719"/>
                  <a:ext cx="121521" cy="95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5" name="Rectangle 92"/>
                <p:cNvSpPr>
                  <a:spLocks noChangeArrowheads="1"/>
                </p:cNvSpPr>
                <p:nvPr/>
              </p:nvSpPr>
              <p:spPr bwMode="auto">
                <a:xfrm>
                  <a:off x="835871" y="2191010"/>
                  <a:ext cx="246862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7" name="Rectangle 94"/>
                <p:cNvSpPr>
                  <a:spLocks noChangeArrowheads="1"/>
                </p:cNvSpPr>
                <p:nvPr/>
              </p:nvSpPr>
              <p:spPr bwMode="auto">
                <a:xfrm>
                  <a:off x="826214" y="1560598"/>
                  <a:ext cx="121521" cy="95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4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" name="Rectangle 96"/>
                <p:cNvSpPr>
                  <a:spLocks noChangeArrowheads="1"/>
                </p:cNvSpPr>
                <p:nvPr/>
              </p:nvSpPr>
              <p:spPr bwMode="auto">
                <a:xfrm>
                  <a:off x="840358" y="944440"/>
                  <a:ext cx="121521" cy="95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4" name="Line 51"/>
                <p:cNvSpPr>
                  <a:spLocks noChangeShapeType="1"/>
                </p:cNvSpPr>
                <p:nvPr/>
              </p:nvSpPr>
              <p:spPr bwMode="auto">
                <a:xfrm>
                  <a:off x="1218115" y="2893606"/>
                  <a:ext cx="1845473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" name="Line 52"/>
                <p:cNvSpPr>
                  <a:spLocks noChangeShapeType="1"/>
                </p:cNvSpPr>
                <p:nvPr/>
              </p:nvSpPr>
              <p:spPr bwMode="auto">
                <a:xfrm>
                  <a:off x="1218115" y="1021606"/>
                  <a:ext cx="1845473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>
                    <a:ln w="12700"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56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1218115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526206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833529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140852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448943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756266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063589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" name="Line 60"/>
                <p:cNvSpPr>
                  <a:spLocks noChangeShapeType="1"/>
                </p:cNvSpPr>
                <p:nvPr/>
              </p:nvSpPr>
              <p:spPr bwMode="auto">
                <a:xfrm>
                  <a:off x="1218115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" name="Line 61"/>
                <p:cNvSpPr>
                  <a:spLocks noChangeShapeType="1"/>
                </p:cNvSpPr>
                <p:nvPr/>
              </p:nvSpPr>
              <p:spPr bwMode="auto">
                <a:xfrm>
                  <a:off x="1526206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" name="Line 62"/>
                <p:cNvSpPr>
                  <a:spLocks noChangeShapeType="1"/>
                </p:cNvSpPr>
                <p:nvPr/>
              </p:nvSpPr>
              <p:spPr bwMode="auto">
                <a:xfrm>
                  <a:off x="1833529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" name="Line 63"/>
                <p:cNvSpPr>
                  <a:spLocks noChangeShapeType="1"/>
                </p:cNvSpPr>
                <p:nvPr/>
              </p:nvSpPr>
              <p:spPr bwMode="auto">
                <a:xfrm>
                  <a:off x="2140852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7" name="Line 64"/>
                <p:cNvSpPr>
                  <a:spLocks noChangeShapeType="1"/>
                </p:cNvSpPr>
                <p:nvPr/>
              </p:nvSpPr>
              <p:spPr bwMode="auto">
                <a:xfrm>
                  <a:off x="2448943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8" name="Line 65"/>
                <p:cNvSpPr>
                  <a:spLocks noChangeShapeType="1"/>
                </p:cNvSpPr>
                <p:nvPr/>
              </p:nvSpPr>
              <p:spPr bwMode="auto">
                <a:xfrm>
                  <a:off x="2756266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9" name="Line 66"/>
                <p:cNvSpPr>
                  <a:spLocks noChangeShapeType="1"/>
                </p:cNvSpPr>
                <p:nvPr/>
              </p:nvSpPr>
              <p:spPr bwMode="auto">
                <a:xfrm>
                  <a:off x="3063589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7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218115" y="1021606"/>
                  <a:ext cx="0" cy="187200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8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063589" y="1021606"/>
                  <a:ext cx="0" cy="187200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9" name="Line 76"/>
                <p:cNvSpPr>
                  <a:spLocks noChangeShapeType="1"/>
                </p:cNvSpPr>
                <p:nvPr/>
              </p:nvSpPr>
              <p:spPr bwMode="auto">
                <a:xfrm>
                  <a:off x="1218115" y="2893606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0" name="Line 77"/>
                <p:cNvSpPr>
                  <a:spLocks noChangeShapeType="1"/>
                </p:cNvSpPr>
                <p:nvPr/>
              </p:nvSpPr>
              <p:spPr bwMode="auto">
                <a:xfrm>
                  <a:off x="1218115" y="2581444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1" name="Line 78"/>
                <p:cNvSpPr>
                  <a:spLocks noChangeShapeType="1"/>
                </p:cNvSpPr>
                <p:nvPr/>
              </p:nvSpPr>
              <p:spPr bwMode="auto">
                <a:xfrm>
                  <a:off x="1218115" y="2269282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2" name="Line 79"/>
                <p:cNvSpPr>
                  <a:spLocks noChangeShapeType="1"/>
                </p:cNvSpPr>
                <p:nvPr/>
              </p:nvSpPr>
              <p:spPr bwMode="auto">
                <a:xfrm>
                  <a:off x="1218115" y="1957121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3" name="Line 80"/>
                <p:cNvSpPr>
                  <a:spLocks noChangeShapeType="1"/>
                </p:cNvSpPr>
                <p:nvPr/>
              </p:nvSpPr>
              <p:spPr bwMode="auto">
                <a:xfrm>
                  <a:off x="1218115" y="1645929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4" name="Line 81"/>
                <p:cNvSpPr>
                  <a:spLocks noChangeShapeType="1"/>
                </p:cNvSpPr>
                <p:nvPr/>
              </p:nvSpPr>
              <p:spPr bwMode="auto">
                <a:xfrm>
                  <a:off x="1218115" y="1333767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5" name="Line 82"/>
                <p:cNvSpPr>
                  <a:spLocks noChangeShapeType="1"/>
                </p:cNvSpPr>
                <p:nvPr/>
              </p:nvSpPr>
              <p:spPr bwMode="auto">
                <a:xfrm>
                  <a:off x="1218115" y="1021606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6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3045149" y="2893606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7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3045149" y="2581444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8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3045149" y="2269282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9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3045149" y="1957121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0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3045149" y="1645929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1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3045149" y="1333767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2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3045149" y="1021606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0" name="Freeform 97"/>
                <p:cNvSpPr>
                  <a:spLocks noEditPoints="1"/>
                </p:cNvSpPr>
                <p:nvPr/>
              </p:nvSpPr>
              <p:spPr bwMode="auto">
                <a:xfrm>
                  <a:off x="1215810" y="1266875"/>
                  <a:ext cx="1850852" cy="1029551"/>
                </a:xfrm>
                <a:custGeom>
                  <a:avLst/>
                  <a:gdLst>
                    <a:gd name="T0" fmla="*/ 138 w 2409"/>
                    <a:gd name="T1" fmla="*/ 987 h 1062"/>
                    <a:gd name="T2" fmla="*/ 190 w 2409"/>
                    <a:gd name="T3" fmla="*/ 982 h 1062"/>
                    <a:gd name="T4" fmla="*/ 183 w 2409"/>
                    <a:gd name="T5" fmla="*/ 967 h 1062"/>
                    <a:gd name="T6" fmla="*/ 327 w 2409"/>
                    <a:gd name="T7" fmla="*/ 922 h 1062"/>
                    <a:gd name="T8" fmla="*/ 281 w 2409"/>
                    <a:gd name="T9" fmla="*/ 942 h 1062"/>
                    <a:gd name="T10" fmla="*/ 418 w 2409"/>
                    <a:gd name="T11" fmla="*/ 882 h 1062"/>
                    <a:gd name="T12" fmla="*/ 366 w 2409"/>
                    <a:gd name="T13" fmla="*/ 887 h 1062"/>
                    <a:gd name="T14" fmla="*/ 487 w 2409"/>
                    <a:gd name="T15" fmla="*/ 852 h 1062"/>
                    <a:gd name="T16" fmla="*/ 481 w 2409"/>
                    <a:gd name="T17" fmla="*/ 837 h 1062"/>
                    <a:gd name="T18" fmla="*/ 556 w 2409"/>
                    <a:gd name="T19" fmla="*/ 822 h 1062"/>
                    <a:gd name="T20" fmla="*/ 595 w 2409"/>
                    <a:gd name="T21" fmla="*/ 787 h 1062"/>
                    <a:gd name="T22" fmla="*/ 556 w 2409"/>
                    <a:gd name="T23" fmla="*/ 822 h 1062"/>
                    <a:gd name="T24" fmla="*/ 686 w 2409"/>
                    <a:gd name="T25" fmla="*/ 747 h 1062"/>
                    <a:gd name="T26" fmla="*/ 738 w 2409"/>
                    <a:gd name="T27" fmla="*/ 742 h 1062"/>
                    <a:gd name="T28" fmla="*/ 732 w 2409"/>
                    <a:gd name="T29" fmla="*/ 727 h 1062"/>
                    <a:gd name="T30" fmla="*/ 876 w 2409"/>
                    <a:gd name="T31" fmla="*/ 683 h 1062"/>
                    <a:gd name="T32" fmla="*/ 830 w 2409"/>
                    <a:gd name="T33" fmla="*/ 703 h 1062"/>
                    <a:gd name="T34" fmla="*/ 961 w 2409"/>
                    <a:gd name="T35" fmla="*/ 628 h 1062"/>
                    <a:gd name="T36" fmla="*/ 1013 w 2409"/>
                    <a:gd name="T37" fmla="*/ 623 h 1062"/>
                    <a:gd name="T38" fmla="*/ 1052 w 2409"/>
                    <a:gd name="T39" fmla="*/ 588 h 1062"/>
                    <a:gd name="T40" fmla="*/ 1013 w 2409"/>
                    <a:gd name="T41" fmla="*/ 623 h 1062"/>
                    <a:gd name="T42" fmla="*/ 1150 w 2409"/>
                    <a:gd name="T43" fmla="*/ 563 h 1062"/>
                    <a:gd name="T44" fmla="*/ 1098 w 2409"/>
                    <a:gd name="T45" fmla="*/ 568 h 1062"/>
                    <a:gd name="T46" fmla="*/ 1208 w 2409"/>
                    <a:gd name="T47" fmla="*/ 538 h 1062"/>
                    <a:gd name="T48" fmla="*/ 1201 w 2409"/>
                    <a:gd name="T49" fmla="*/ 523 h 1062"/>
                    <a:gd name="T50" fmla="*/ 1288 w 2409"/>
                    <a:gd name="T51" fmla="*/ 503 h 1062"/>
                    <a:gd name="T52" fmla="*/ 1281 w 2409"/>
                    <a:gd name="T53" fmla="*/ 488 h 1062"/>
                    <a:gd name="T54" fmla="*/ 1425 w 2409"/>
                    <a:gd name="T55" fmla="*/ 443 h 1062"/>
                    <a:gd name="T56" fmla="*/ 1379 w 2409"/>
                    <a:gd name="T57" fmla="*/ 463 h 1062"/>
                    <a:gd name="T58" fmla="*/ 1510 w 2409"/>
                    <a:gd name="T59" fmla="*/ 389 h 1062"/>
                    <a:gd name="T60" fmla="*/ 1562 w 2409"/>
                    <a:gd name="T61" fmla="*/ 384 h 1062"/>
                    <a:gd name="T62" fmla="*/ 1555 w 2409"/>
                    <a:gd name="T63" fmla="*/ 368 h 1062"/>
                    <a:gd name="T64" fmla="*/ 1688 w 2409"/>
                    <a:gd name="T65" fmla="*/ 329 h 1062"/>
                    <a:gd name="T66" fmla="*/ 1681 w 2409"/>
                    <a:gd name="T67" fmla="*/ 313 h 1062"/>
                    <a:gd name="T68" fmla="*/ 1745 w 2409"/>
                    <a:gd name="T69" fmla="*/ 304 h 1062"/>
                    <a:gd name="T70" fmla="*/ 1784 w 2409"/>
                    <a:gd name="T71" fmla="*/ 269 h 1062"/>
                    <a:gd name="T72" fmla="*/ 1745 w 2409"/>
                    <a:gd name="T73" fmla="*/ 304 h 1062"/>
                    <a:gd name="T74" fmla="*/ 1882 w 2409"/>
                    <a:gd name="T75" fmla="*/ 244 h 1062"/>
                    <a:gd name="T76" fmla="*/ 1830 w 2409"/>
                    <a:gd name="T77" fmla="*/ 249 h 1062"/>
                    <a:gd name="T78" fmla="*/ 1974 w 2409"/>
                    <a:gd name="T79" fmla="*/ 204 h 1062"/>
                    <a:gd name="T80" fmla="*/ 1928 w 2409"/>
                    <a:gd name="T81" fmla="*/ 224 h 1062"/>
                    <a:gd name="T82" fmla="*/ 2058 w 2409"/>
                    <a:gd name="T83" fmla="*/ 150 h 1062"/>
                    <a:gd name="T84" fmla="*/ 2111 w 2409"/>
                    <a:gd name="T85" fmla="*/ 145 h 1062"/>
                    <a:gd name="T86" fmla="*/ 2104 w 2409"/>
                    <a:gd name="T87" fmla="*/ 130 h 1062"/>
                    <a:gd name="T88" fmla="*/ 2248 w 2409"/>
                    <a:gd name="T89" fmla="*/ 85 h 1062"/>
                    <a:gd name="T90" fmla="*/ 2202 w 2409"/>
                    <a:gd name="T91" fmla="*/ 105 h 1062"/>
                    <a:gd name="T92" fmla="*/ 2340 w 2409"/>
                    <a:gd name="T93" fmla="*/ 45 h 1062"/>
                    <a:gd name="T94" fmla="*/ 2287 w 2409"/>
                    <a:gd name="T95" fmla="*/ 50 h 1062"/>
                    <a:gd name="T96" fmla="*/ 2409 w 2409"/>
                    <a:gd name="T97" fmla="*/ 15 h 1062"/>
                    <a:gd name="T98" fmla="*/ 2385 w 2409"/>
                    <a:gd name="T99" fmla="*/ 25 h 1062"/>
                    <a:gd name="T100" fmla="*/ 46 w 2409"/>
                    <a:gd name="T101" fmla="*/ 1027 h 10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2409" h="1062">
                      <a:moveTo>
                        <a:pt x="99" y="1022"/>
                      </a:moveTo>
                      <a:lnTo>
                        <a:pt x="144" y="1002"/>
                      </a:lnTo>
                      <a:lnTo>
                        <a:pt x="138" y="987"/>
                      </a:lnTo>
                      <a:lnTo>
                        <a:pt x="92" y="1007"/>
                      </a:lnTo>
                      <a:lnTo>
                        <a:pt x="99" y="1022"/>
                      </a:lnTo>
                      <a:close/>
                      <a:moveTo>
                        <a:pt x="190" y="982"/>
                      </a:moveTo>
                      <a:lnTo>
                        <a:pt x="235" y="962"/>
                      </a:lnTo>
                      <a:lnTo>
                        <a:pt x="229" y="947"/>
                      </a:lnTo>
                      <a:lnTo>
                        <a:pt x="183" y="967"/>
                      </a:lnTo>
                      <a:lnTo>
                        <a:pt x="190" y="982"/>
                      </a:lnTo>
                      <a:close/>
                      <a:moveTo>
                        <a:pt x="281" y="942"/>
                      </a:moveTo>
                      <a:lnTo>
                        <a:pt x="327" y="922"/>
                      </a:lnTo>
                      <a:lnTo>
                        <a:pt x="320" y="907"/>
                      </a:lnTo>
                      <a:lnTo>
                        <a:pt x="274" y="927"/>
                      </a:lnTo>
                      <a:lnTo>
                        <a:pt x="281" y="942"/>
                      </a:lnTo>
                      <a:close/>
                      <a:moveTo>
                        <a:pt x="373" y="902"/>
                      </a:moveTo>
                      <a:lnTo>
                        <a:pt x="407" y="887"/>
                      </a:lnTo>
                      <a:lnTo>
                        <a:pt x="418" y="882"/>
                      </a:lnTo>
                      <a:lnTo>
                        <a:pt x="412" y="867"/>
                      </a:lnTo>
                      <a:lnTo>
                        <a:pt x="401" y="872"/>
                      </a:lnTo>
                      <a:lnTo>
                        <a:pt x="366" y="887"/>
                      </a:lnTo>
                      <a:lnTo>
                        <a:pt x="373" y="902"/>
                      </a:lnTo>
                      <a:close/>
                      <a:moveTo>
                        <a:pt x="464" y="862"/>
                      </a:moveTo>
                      <a:lnTo>
                        <a:pt x="487" y="852"/>
                      </a:lnTo>
                      <a:lnTo>
                        <a:pt x="510" y="842"/>
                      </a:lnTo>
                      <a:lnTo>
                        <a:pt x="503" y="827"/>
                      </a:lnTo>
                      <a:lnTo>
                        <a:pt x="481" y="837"/>
                      </a:lnTo>
                      <a:lnTo>
                        <a:pt x="457" y="847"/>
                      </a:lnTo>
                      <a:lnTo>
                        <a:pt x="464" y="862"/>
                      </a:lnTo>
                      <a:close/>
                      <a:moveTo>
                        <a:pt x="556" y="822"/>
                      </a:moveTo>
                      <a:lnTo>
                        <a:pt x="567" y="817"/>
                      </a:lnTo>
                      <a:lnTo>
                        <a:pt x="601" y="802"/>
                      </a:lnTo>
                      <a:lnTo>
                        <a:pt x="595" y="787"/>
                      </a:lnTo>
                      <a:lnTo>
                        <a:pt x="561" y="802"/>
                      </a:lnTo>
                      <a:lnTo>
                        <a:pt x="549" y="807"/>
                      </a:lnTo>
                      <a:lnTo>
                        <a:pt x="556" y="822"/>
                      </a:lnTo>
                      <a:close/>
                      <a:moveTo>
                        <a:pt x="648" y="782"/>
                      </a:moveTo>
                      <a:lnTo>
                        <a:pt x="693" y="763"/>
                      </a:lnTo>
                      <a:lnTo>
                        <a:pt x="686" y="747"/>
                      </a:lnTo>
                      <a:lnTo>
                        <a:pt x="641" y="767"/>
                      </a:lnTo>
                      <a:lnTo>
                        <a:pt x="648" y="782"/>
                      </a:lnTo>
                      <a:close/>
                      <a:moveTo>
                        <a:pt x="738" y="742"/>
                      </a:moveTo>
                      <a:lnTo>
                        <a:pt x="784" y="723"/>
                      </a:lnTo>
                      <a:lnTo>
                        <a:pt x="778" y="707"/>
                      </a:lnTo>
                      <a:lnTo>
                        <a:pt x="732" y="727"/>
                      </a:lnTo>
                      <a:lnTo>
                        <a:pt x="738" y="742"/>
                      </a:lnTo>
                      <a:close/>
                      <a:moveTo>
                        <a:pt x="830" y="703"/>
                      </a:moveTo>
                      <a:lnTo>
                        <a:pt x="876" y="683"/>
                      </a:lnTo>
                      <a:lnTo>
                        <a:pt x="869" y="668"/>
                      </a:lnTo>
                      <a:lnTo>
                        <a:pt x="823" y="687"/>
                      </a:lnTo>
                      <a:lnTo>
                        <a:pt x="830" y="703"/>
                      </a:lnTo>
                      <a:close/>
                      <a:moveTo>
                        <a:pt x="922" y="663"/>
                      </a:moveTo>
                      <a:lnTo>
                        <a:pt x="967" y="643"/>
                      </a:lnTo>
                      <a:lnTo>
                        <a:pt x="961" y="628"/>
                      </a:lnTo>
                      <a:lnTo>
                        <a:pt x="915" y="647"/>
                      </a:lnTo>
                      <a:lnTo>
                        <a:pt x="922" y="663"/>
                      </a:lnTo>
                      <a:close/>
                      <a:moveTo>
                        <a:pt x="1013" y="623"/>
                      </a:moveTo>
                      <a:lnTo>
                        <a:pt x="1048" y="608"/>
                      </a:lnTo>
                      <a:lnTo>
                        <a:pt x="1059" y="603"/>
                      </a:lnTo>
                      <a:lnTo>
                        <a:pt x="1052" y="588"/>
                      </a:lnTo>
                      <a:lnTo>
                        <a:pt x="1041" y="593"/>
                      </a:lnTo>
                      <a:lnTo>
                        <a:pt x="1006" y="608"/>
                      </a:lnTo>
                      <a:lnTo>
                        <a:pt x="1013" y="623"/>
                      </a:lnTo>
                      <a:close/>
                      <a:moveTo>
                        <a:pt x="1104" y="583"/>
                      </a:moveTo>
                      <a:lnTo>
                        <a:pt x="1128" y="573"/>
                      </a:lnTo>
                      <a:lnTo>
                        <a:pt x="1150" y="563"/>
                      </a:lnTo>
                      <a:lnTo>
                        <a:pt x="1143" y="548"/>
                      </a:lnTo>
                      <a:lnTo>
                        <a:pt x="1121" y="557"/>
                      </a:lnTo>
                      <a:lnTo>
                        <a:pt x="1098" y="568"/>
                      </a:lnTo>
                      <a:lnTo>
                        <a:pt x="1104" y="583"/>
                      </a:lnTo>
                      <a:close/>
                      <a:moveTo>
                        <a:pt x="1196" y="543"/>
                      </a:moveTo>
                      <a:lnTo>
                        <a:pt x="1208" y="538"/>
                      </a:lnTo>
                      <a:lnTo>
                        <a:pt x="1242" y="523"/>
                      </a:lnTo>
                      <a:lnTo>
                        <a:pt x="1235" y="508"/>
                      </a:lnTo>
                      <a:lnTo>
                        <a:pt x="1201" y="523"/>
                      </a:lnTo>
                      <a:lnTo>
                        <a:pt x="1189" y="528"/>
                      </a:lnTo>
                      <a:lnTo>
                        <a:pt x="1196" y="543"/>
                      </a:lnTo>
                      <a:close/>
                      <a:moveTo>
                        <a:pt x="1288" y="503"/>
                      </a:moveTo>
                      <a:lnTo>
                        <a:pt x="1333" y="483"/>
                      </a:lnTo>
                      <a:lnTo>
                        <a:pt x="1327" y="468"/>
                      </a:lnTo>
                      <a:lnTo>
                        <a:pt x="1281" y="488"/>
                      </a:lnTo>
                      <a:lnTo>
                        <a:pt x="1288" y="503"/>
                      </a:lnTo>
                      <a:close/>
                      <a:moveTo>
                        <a:pt x="1379" y="463"/>
                      </a:moveTo>
                      <a:lnTo>
                        <a:pt x="1425" y="443"/>
                      </a:lnTo>
                      <a:lnTo>
                        <a:pt x="1418" y="428"/>
                      </a:lnTo>
                      <a:lnTo>
                        <a:pt x="1372" y="448"/>
                      </a:lnTo>
                      <a:lnTo>
                        <a:pt x="1379" y="463"/>
                      </a:lnTo>
                      <a:close/>
                      <a:moveTo>
                        <a:pt x="1471" y="424"/>
                      </a:moveTo>
                      <a:lnTo>
                        <a:pt x="1516" y="404"/>
                      </a:lnTo>
                      <a:lnTo>
                        <a:pt x="1510" y="389"/>
                      </a:lnTo>
                      <a:lnTo>
                        <a:pt x="1464" y="408"/>
                      </a:lnTo>
                      <a:lnTo>
                        <a:pt x="1471" y="424"/>
                      </a:lnTo>
                      <a:close/>
                      <a:moveTo>
                        <a:pt x="1562" y="384"/>
                      </a:moveTo>
                      <a:lnTo>
                        <a:pt x="1608" y="364"/>
                      </a:lnTo>
                      <a:lnTo>
                        <a:pt x="1601" y="348"/>
                      </a:lnTo>
                      <a:lnTo>
                        <a:pt x="1555" y="368"/>
                      </a:lnTo>
                      <a:lnTo>
                        <a:pt x="1562" y="384"/>
                      </a:lnTo>
                      <a:close/>
                      <a:moveTo>
                        <a:pt x="1653" y="344"/>
                      </a:moveTo>
                      <a:lnTo>
                        <a:pt x="1688" y="329"/>
                      </a:lnTo>
                      <a:lnTo>
                        <a:pt x="1699" y="324"/>
                      </a:lnTo>
                      <a:lnTo>
                        <a:pt x="1692" y="309"/>
                      </a:lnTo>
                      <a:lnTo>
                        <a:pt x="1681" y="313"/>
                      </a:lnTo>
                      <a:lnTo>
                        <a:pt x="1647" y="329"/>
                      </a:lnTo>
                      <a:lnTo>
                        <a:pt x="1653" y="344"/>
                      </a:lnTo>
                      <a:close/>
                      <a:moveTo>
                        <a:pt x="1745" y="304"/>
                      </a:moveTo>
                      <a:lnTo>
                        <a:pt x="1768" y="294"/>
                      </a:lnTo>
                      <a:lnTo>
                        <a:pt x="1791" y="284"/>
                      </a:lnTo>
                      <a:lnTo>
                        <a:pt x="1784" y="269"/>
                      </a:lnTo>
                      <a:lnTo>
                        <a:pt x="1761" y="279"/>
                      </a:lnTo>
                      <a:lnTo>
                        <a:pt x="1738" y="289"/>
                      </a:lnTo>
                      <a:lnTo>
                        <a:pt x="1745" y="304"/>
                      </a:lnTo>
                      <a:close/>
                      <a:moveTo>
                        <a:pt x="1836" y="264"/>
                      </a:moveTo>
                      <a:lnTo>
                        <a:pt x="1848" y="259"/>
                      </a:lnTo>
                      <a:lnTo>
                        <a:pt x="1882" y="244"/>
                      </a:lnTo>
                      <a:lnTo>
                        <a:pt x="1876" y="229"/>
                      </a:lnTo>
                      <a:lnTo>
                        <a:pt x="1842" y="244"/>
                      </a:lnTo>
                      <a:lnTo>
                        <a:pt x="1830" y="249"/>
                      </a:lnTo>
                      <a:lnTo>
                        <a:pt x="1836" y="264"/>
                      </a:lnTo>
                      <a:close/>
                      <a:moveTo>
                        <a:pt x="1928" y="224"/>
                      </a:moveTo>
                      <a:lnTo>
                        <a:pt x="1974" y="204"/>
                      </a:lnTo>
                      <a:lnTo>
                        <a:pt x="1967" y="189"/>
                      </a:lnTo>
                      <a:lnTo>
                        <a:pt x="1922" y="209"/>
                      </a:lnTo>
                      <a:lnTo>
                        <a:pt x="1928" y="224"/>
                      </a:lnTo>
                      <a:close/>
                      <a:moveTo>
                        <a:pt x="2020" y="185"/>
                      </a:moveTo>
                      <a:lnTo>
                        <a:pt x="2065" y="165"/>
                      </a:lnTo>
                      <a:lnTo>
                        <a:pt x="2058" y="150"/>
                      </a:lnTo>
                      <a:lnTo>
                        <a:pt x="2013" y="169"/>
                      </a:lnTo>
                      <a:lnTo>
                        <a:pt x="2020" y="185"/>
                      </a:lnTo>
                      <a:close/>
                      <a:moveTo>
                        <a:pt x="2111" y="145"/>
                      </a:moveTo>
                      <a:lnTo>
                        <a:pt x="2157" y="125"/>
                      </a:lnTo>
                      <a:lnTo>
                        <a:pt x="2150" y="110"/>
                      </a:lnTo>
                      <a:lnTo>
                        <a:pt x="2104" y="130"/>
                      </a:lnTo>
                      <a:lnTo>
                        <a:pt x="2111" y="145"/>
                      </a:lnTo>
                      <a:close/>
                      <a:moveTo>
                        <a:pt x="2202" y="105"/>
                      </a:moveTo>
                      <a:lnTo>
                        <a:pt x="2248" y="85"/>
                      </a:lnTo>
                      <a:lnTo>
                        <a:pt x="2241" y="70"/>
                      </a:lnTo>
                      <a:lnTo>
                        <a:pt x="2196" y="90"/>
                      </a:lnTo>
                      <a:lnTo>
                        <a:pt x="2202" y="105"/>
                      </a:lnTo>
                      <a:close/>
                      <a:moveTo>
                        <a:pt x="2294" y="65"/>
                      </a:moveTo>
                      <a:lnTo>
                        <a:pt x="2329" y="50"/>
                      </a:lnTo>
                      <a:lnTo>
                        <a:pt x="2340" y="45"/>
                      </a:lnTo>
                      <a:lnTo>
                        <a:pt x="2333" y="30"/>
                      </a:lnTo>
                      <a:lnTo>
                        <a:pt x="2322" y="35"/>
                      </a:lnTo>
                      <a:lnTo>
                        <a:pt x="2287" y="50"/>
                      </a:lnTo>
                      <a:lnTo>
                        <a:pt x="2294" y="65"/>
                      </a:lnTo>
                      <a:close/>
                      <a:moveTo>
                        <a:pt x="2385" y="25"/>
                      </a:moveTo>
                      <a:lnTo>
                        <a:pt x="2409" y="15"/>
                      </a:lnTo>
                      <a:lnTo>
                        <a:pt x="2402" y="0"/>
                      </a:lnTo>
                      <a:lnTo>
                        <a:pt x="2379" y="10"/>
                      </a:lnTo>
                      <a:lnTo>
                        <a:pt x="2385" y="25"/>
                      </a:lnTo>
                      <a:close/>
                      <a:moveTo>
                        <a:pt x="7" y="1062"/>
                      </a:moveTo>
                      <a:lnTo>
                        <a:pt x="53" y="1042"/>
                      </a:lnTo>
                      <a:lnTo>
                        <a:pt x="46" y="1027"/>
                      </a:lnTo>
                      <a:lnTo>
                        <a:pt x="0" y="1047"/>
                      </a:lnTo>
                      <a:lnTo>
                        <a:pt x="7" y="1062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1" name="Freeform 98"/>
                <p:cNvSpPr>
                  <a:spLocks/>
                </p:cNvSpPr>
                <p:nvPr/>
              </p:nvSpPr>
              <p:spPr bwMode="auto">
                <a:xfrm>
                  <a:off x="1218115" y="1399690"/>
                  <a:ext cx="1845473" cy="830815"/>
                </a:xfrm>
                <a:custGeom>
                  <a:avLst/>
                  <a:gdLst>
                    <a:gd name="T0" fmla="*/ 0 w 2402"/>
                    <a:gd name="T1" fmla="*/ 857 h 857"/>
                    <a:gd name="T2" fmla="*/ 81 w 2402"/>
                    <a:gd name="T3" fmla="*/ 829 h 857"/>
                    <a:gd name="T4" fmla="*/ 161 w 2402"/>
                    <a:gd name="T5" fmla="*/ 801 h 857"/>
                    <a:gd name="T6" fmla="*/ 241 w 2402"/>
                    <a:gd name="T7" fmla="*/ 773 h 857"/>
                    <a:gd name="T8" fmla="*/ 321 w 2402"/>
                    <a:gd name="T9" fmla="*/ 744 h 857"/>
                    <a:gd name="T10" fmla="*/ 401 w 2402"/>
                    <a:gd name="T11" fmla="*/ 716 h 857"/>
                    <a:gd name="T12" fmla="*/ 481 w 2402"/>
                    <a:gd name="T13" fmla="*/ 688 h 857"/>
                    <a:gd name="T14" fmla="*/ 561 w 2402"/>
                    <a:gd name="T15" fmla="*/ 659 h 857"/>
                    <a:gd name="T16" fmla="*/ 641 w 2402"/>
                    <a:gd name="T17" fmla="*/ 631 h 857"/>
                    <a:gd name="T18" fmla="*/ 721 w 2402"/>
                    <a:gd name="T19" fmla="*/ 602 h 857"/>
                    <a:gd name="T20" fmla="*/ 801 w 2402"/>
                    <a:gd name="T21" fmla="*/ 573 h 857"/>
                    <a:gd name="T22" fmla="*/ 881 w 2402"/>
                    <a:gd name="T23" fmla="*/ 545 h 857"/>
                    <a:gd name="T24" fmla="*/ 961 w 2402"/>
                    <a:gd name="T25" fmla="*/ 517 h 857"/>
                    <a:gd name="T26" fmla="*/ 1041 w 2402"/>
                    <a:gd name="T27" fmla="*/ 488 h 857"/>
                    <a:gd name="T28" fmla="*/ 1121 w 2402"/>
                    <a:gd name="T29" fmla="*/ 459 h 857"/>
                    <a:gd name="T30" fmla="*/ 1201 w 2402"/>
                    <a:gd name="T31" fmla="*/ 431 h 857"/>
                    <a:gd name="T32" fmla="*/ 1282 w 2402"/>
                    <a:gd name="T33" fmla="*/ 402 h 857"/>
                    <a:gd name="T34" fmla="*/ 1362 w 2402"/>
                    <a:gd name="T35" fmla="*/ 373 h 857"/>
                    <a:gd name="T36" fmla="*/ 1441 w 2402"/>
                    <a:gd name="T37" fmla="*/ 345 h 857"/>
                    <a:gd name="T38" fmla="*/ 1522 w 2402"/>
                    <a:gd name="T39" fmla="*/ 316 h 857"/>
                    <a:gd name="T40" fmla="*/ 1602 w 2402"/>
                    <a:gd name="T41" fmla="*/ 287 h 857"/>
                    <a:gd name="T42" fmla="*/ 1682 w 2402"/>
                    <a:gd name="T43" fmla="*/ 259 h 857"/>
                    <a:gd name="T44" fmla="*/ 1762 w 2402"/>
                    <a:gd name="T45" fmla="*/ 230 h 857"/>
                    <a:gd name="T46" fmla="*/ 1842 w 2402"/>
                    <a:gd name="T47" fmla="*/ 201 h 857"/>
                    <a:gd name="T48" fmla="*/ 1922 w 2402"/>
                    <a:gd name="T49" fmla="*/ 172 h 857"/>
                    <a:gd name="T50" fmla="*/ 2002 w 2402"/>
                    <a:gd name="T51" fmla="*/ 144 h 857"/>
                    <a:gd name="T52" fmla="*/ 2082 w 2402"/>
                    <a:gd name="T53" fmla="*/ 115 h 857"/>
                    <a:gd name="T54" fmla="*/ 2162 w 2402"/>
                    <a:gd name="T55" fmla="*/ 86 h 857"/>
                    <a:gd name="T56" fmla="*/ 2242 w 2402"/>
                    <a:gd name="T57" fmla="*/ 57 h 857"/>
                    <a:gd name="T58" fmla="*/ 2322 w 2402"/>
                    <a:gd name="T59" fmla="*/ 28 h 857"/>
                    <a:gd name="T60" fmla="*/ 2402 w 2402"/>
                    <a:gd name="T61" fmla="*/ 0 h 8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857">
                      <a:moveTo>
                        <a:pt x="0" y="857"/>
                      </a:moveTo>
                      <a:lnTo>
                        <a:pt x="81" y="829"/>
                      </a:lnTo>
                      <a:lnTo>
                        <a:pt x="161" y="801"/>
                      </a:lnTo>
                      <a:lnTo>
                        <a:pt x="241" y="773"/>
                      </a:lnTo>
                      <a:lnTo>
                        <a:pt x="321" y="744"/>
                      </a:lnTo>
                      <a:lnTo>
                        <a:pt x="401" y="716"/>
                      </a:lnTo>
                      <a:lnTo>
                        <a:pt x="481" y="688"/>
                      </a:lnTo>
                      <a:lnTo>
                        <a:pt x="561" y="659"/>
                      </a:lnTo>
                      <a:lnTo>
                        <a:pt x="641" y="631"/>
                      </a:lnTo>
                      <a:lnTo>
                        <a:pt x="721" y="602"/>
                      </a:lnTo>
                      <a:lnTo>
                        <a:pt x="801" y="573"/>
                      </a:lnTo>
                      <a:lnTo>
                        <a:pt x="881" y="545"/>
                      </a:lnTo>
                      <a:lnTo>
                        <a:pt x="961" y="517"/>
                      </a:lnTo>
                      <a:lnTo>
                        <a:pt x="1041" y="488"/>
                      </a:lnTo>
                      <a:lnTo>
                        <a:pt x="1121" y="459"/>
                      </a:lnTo>
                      <a:lnTo>
                        <a:pt x="1201" y="431"/>
                      </a:lnTo>
                      <a:lnTo>
                        <a:pt x="1282" y="402"/>
                      </a:lnTo>
                      <a:lnTo>
                        <a:pt x="1362" y="373"/>
                      </a:lnTo>
                      <a:lnTo>
                        <a:pt x="1441" y="345"/>
                      </a:lnTo>
                      <a:lnTo>
                        <a:pt x="1522" y="316"/>
                      </a:lnTo>
                      <a:lnTo>
                        <a:pt x="1602" y="287"/>
                      </a:lnTo>
                      <a:lnTo>
                        <a:pt x="1682" y="259"/>
                      </a:lnTo>
                      <a:lnTo>
                        <a:pt x="1762" y="230"/>
                      </a:lnTo>
                      <a:lnTo>
                        <a:pt x="1842" y="201"/>
                      </a:lnTo>
                      <a:lnTo>
                        <a:pt x="1922" y="172"/>
                      </a:lnTo>
                      <a:lnTo>
                        <a:pt x="2002" y="144"/>
                      </a:lnTo>
                      <a:lnTo>
                        <a:pt x="2082" y="115"/>
                      </a:lnTo>
                      <a:lnTo>
                        <a:pt x="2162" y="86"/>
                      </a:lnTo>
                      <a:lnTo>
                        <a:pt x="2242" y="57"/>
                      </a:lnTo>
                      <a:lnTo>
                        <a:pt x="2322" y="28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2" name="Freeform 99"/>
                <p:cNvSpPr>
                  <a:spLocks/>
                </p:cNvSpPr>
                <p:nvPr/>
              </p:nvSpPr>
              <p:spPr bwMode="auto">
                <a:xfrm>
                  <a:off x="1218115" y="1645929"/>
                  <a:ext cx="1845473" cy="698970"/>
                </a:xfrm>
                <a:custGeom>
                  <a:avLst/>
                  <a:gdLst>
                    <a:gd name="T0" fmla="*/ 0 w 2402"/>
                    <a:gd name="T1" fmla="*/ 721 h 721"/>
                    <a:gd name="T2" fmla="*/ 81 w 2402"/>
                    <a:gd name="T3" fmla="*/ 700 h 721"/>
                    <a:gd name="T4" fmla="*/ 161 w 2402"/>
                    <a:gd name="T5" fmla="*/ 679 h 721"/>
                    <a:gd name="T6" fmla="*/ 241 w 2402"/>
                    <a:gd name="T7" fmla="*/ 657 h 721"/>
                    <a:gd name="T8" fmla="*/ 321 w 2402"/>
                    <a:gd name="T9" fmla="*/ 636 h 721"/>
                    <a:gd name="T10" fmla="*/ 401 w 2402"/>
                    <a:gd name="T11" fmla="*/ 613 h 721"/>
                    <a:gd name="T12" fmla="*/ 481 w 2402"/>
                    <a:gd name="T13" fmla="*/ 591 h 721"/>
                    <a:gd name="T14" fmla="*/ 561 w 2402"/>
                    <a:gd name="T15" fmla="*/ 569 h 721"/>
                    <a:gd name="T16" fmla="*/ 641 w 2402"/>
                    <a:gd name="T17" fmla="*/ 546 h 721"/>
                    <a:gd name="T18" fmla="*/ 721 w 2402"/>
                    <a:gd name="T19" fmla="*/ 523 h 721"/>
                    <a:gd name="T20" fmla="*/ 801 w 2402"/>
                    <a:gd name="T21" fmla="*/ 499 h 721"/>
                    <a:gd name="T22" fmla="*/ 881 w 2402"/>
                    <a:gd name="T23" fmla="*/ 476 h 721"/>
                    <a:gd name="T24" fmla="*/ 961 w 2402"/>
                    <a:gd name="T25" fmla="*/ 452 h 721"/>
                    <a:gd name="T26" fmla="*/ 1041 w 2402"/>
                    <a:gd name="T27" fmla="*/ 428 h 721"/>
                    <a:gd name="T28" fmla="*/ 1121 w 2402"/>
                    <a:gd name="T29" fmla="*/ 403 h 721"/>
                    <a:gd name="T30" fmla="*/ 1201 w 2402"/>
                    <a:gd name="T31" fmla="*/ 379 h 721"/>
                    <a:gd name="T32" fmla="*/ 1282 w 2402"/>
                    <a:gd name="T33" fmla="*/ 354 h 721"/>
                    <a:gd name="T34" fmla="*/ 1362 w 2402"/>
                    <a:gd name="T35" fmla="*/ 329 h 721"/>
                    <a:gd name="T36" fmla="*/ 1441 w 2402"/>
                    <a:gd name="T37" fmla="*/ 304 h 721"/>
                    <a:gd name="T38" fmla="*/ 1522 w 2402"/>
                    <a:gd name="T39" fmla="*/ 279 h 721"/>
                    <a:gd name="T40" fmla="*/ 1602 w 2402"/>
                    <a:gd name="T41" fmla="*/ 254 h 721"/>
                    <a:gd name="T42" fmla="*/ 1682 w 2402"/>
                    <a:gd name="T43" fmla="*/ 228 h 721"/>
                    <a:gd name="T44" fmla="*/ 1762 w 2402"/>
                    <a:gd name="T45" fmla="*/ 203 h 721"/>
                    <a:gd name="T46" fmla="*/ 1842 w 2402"/>
                    <a:gd name="T47" fmla="*/ 178 h 721"/>
                    <a:gd name="T48" fmla="*/ 1922 w 2402"/>
                    <a:gd name="T49" fmla="*/ 152 h 721"/>
                    <a:gd name="T50" fmla="*/ 2002 w 2402"/>
                    <a:gd name="T51" fmla="*/ 127 h 721"/>
                    <a:gd name="T52" fmla="*/ 2082 w 2402"/>
                    <a:gd name="T53" fmla="*/ 102 h 721"/>
                    <a:gd name="T54" fmla="*/ 2162 w 2402"/>
                    <a:gd name="T55" fmla="*/ 76 h 721"/>
                    <a:gd name="T56" fmla="*/ 2242 w 2402"/>
                    <a:gd name="T57" fmla="*/ 51 h 721"/>
                    <a:gd name="T58" fmla="*/ 2322 w 2402"/>
                    <a:gd name="T59" fmla="*/ 26 h 721"/>
                    <a:gd name="T60" fmla="*/ 2402 w 2402"/>
                    <a:gd name="T61" fmla="*/ 0 h 7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721">
                      <a:moveTo>
                        <a:pt x="0" y="721"/>
                      </a:moveTo>
                      <a:lnTo>
                        <a:pt x="81" y="700"/>
                      </a:lnTo>
                      <a:lnTo>
                        <a:pt x="161" y="679"/>
                      </a:lnTo>
                      <a:lnTo>
                        <a:pt x="241" y="657"/>
                      </a:lnTo>
                      <a:lnTo>
                        <a:pt x="321" y="636"/>
                      </a:lnTo>
                      <a:lnTo>
                        <a:pt x="401" y="613"/>
                      </a:lnTo>
                      <a:lnTo>
                        <a:pt x="481" y="591"/>
                      </a:lnTo>
                      <a:lnTo>
                        <a:pt x="561" y="569"/>
                      </a:lnTo>
                      <a:lnTo>
                        <a:pt x="641" y="546"/>
                      </a:lnTo>
                      <a:lnTo>
                        <a:pt x="721" y="523"/>
                      </a:lnTo>
                      <a:lnTo>
                        <a:pt x="801" y="499"/>
                      </a:lnTo>
                      <a:lnTo>
                        <a:pt x="881" y="476"/>
                      </a:lnTo>
                      <a:lnTo>
                        <a:pt x="961" y="452"/>
                      </a:lnTo>
                      <a:lnTo>
                        <a:pt x="1041" y="428"/>
                      </a:lnTo>
                      <a:lnTo>
                        <a:pt x="1121" y="403"/>
                      </a:lnTo>
                      <a:lnTo>
                        <a:pt x="1201" y="379"/>
                      </a:lnTo>
                      <a:lnTo>
                        <a:pt x="1282" y="354"/>
                      </a:lnTo>
                      <a:lnTo>
                        <a:pt x="1362" y="329"/>
                      </a:lnTo>
                      <a:lnTo>
                        <a:pt x="1441" y="304"/>
                      </a:lnTo>
                      <a:lnTo>
                        <a:pt x="1522" y="279"/>
                      </a:lnTo>
                      <a:lnTo>
                        <a:pt x="1602" y="254"/>
                      </a:lnTo>
                      <a:lnTo>
                        <a:pt x="1682" y="228"/>
                      </a:lnTo>
                      <a:lnTo>
                        <a:pt x="1762" y="203"/>
                      </a:lnTo>
                      <a:lnTo>
                        <a:pt x="1842" y="178"/>
                      </a:lnTo>
                      <a:lnTo>
                        <a:pt x="1922" y="152"/>
                      </a:lnTo>
                      <a:lnTo>
                        <a:pt x="2002" y="127"/>
                      </a:lnTo>
                      <a:lnTo>
                        <a:pt x="2082" y="102"/>
                      </a:lnTo>
                      <a:lnTo>
                        <a:pt x="2162" y="76"/>
                      </a:lnTo>
                      <a:lnTo>
                        <a:pt x="2242" y="51"/>
                      </a:lnTo>
                      <a:lnTo>
                        <a:pt x="2322" y="26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3" name="Freeform 100"/>
                <p:cNvSpPr>
                  <a:spLocks/>
                </p:cNvSpPr>
                <p:nvPr/>
              </p:nvSpPr>
              <p:spPr bwMode="auto">
                <a:xfrm>
                  <a:off x="1218115" y="1784560"/>
                  <a:ext cx="1845473" cy="633048"/>
                </a:xfrm>
                <a:custGeom>
                  <a:avLst/>
                  <a:gdLst>
                    <a:gd name="T0" fmla="*/ 0 w 2402"/>
                    <a:gd name="T1" fmla="*/ 653 h 653"/>
                    <a:gd name="T2" fmla="*/ 81 w 2402"/>
                    <a:gd name="T3" fmla="*/ 628 h 653"/>
                    <a:gd name="T4" fmla="*/ 161 w 2402"/>
                    <a:gd name="T5" fmla="*/ 604 h 653"/>
                    <a:gd name="T6" fmla="*/ 241 w 2402"/>
                    <a:gd name="T7" fmla="*/ 579 h 653"/>
                    <a:gd name="T8" fmla="*/ 321 w 2402"/>
                    <a:gd name="T9" fmla="*/ 554 h 653"/>
                    <a:gd name="T10" fmla="*/ 401 w 2402"/>
                    <a:gd name="T11" fmla="*/ 530 h 653"/>
                    <a:gd name="T12" fmla="*/ 481 w 2402"/>
                    <a:gd name="T13" fmla="*/ 506 h 653"/>
                    <a:gd name="T14" fmla="*/ 561 w 2402"/>
                    <a:gd name="T15" fmla="*/ 483 h 653"/>
                    <a:gd name="T16" fmla="*/ 641 w 2402"/>
                    <a:gd name="T17" fmla="*/ 459 h 653"/>
                    <a:gd name="T18" fmla="*/ 721 w 2402"/>
                    <a:gd name="T19" fmla="*/ 437 h 653"/>
                    <a:gd name="T20" fmla="*/ 801 w 2402"/>
                    <a:gd name="T21" fmla="*/ 414 h 653"/>
                    <a:gd name="T22" fmla="*/ 881 w 2402"/>
                    <a:gd name="T23" fmla="*/ 392 h 653"/>
                    <a:gd name="T24" fmla="*/ 961 w 2402"/>
                    <a:gd name="T25" fmla="*/ 370 h 653"/>
                    <a:gd name="T26" fmla="*/ 1041 w 2402"/>
                    <a:gd name="T27" fmla="*/ 349 h 653"/>
                    <a:gd name="T28" fmla="*/ 1121 w 2402"/>
                    <a:gd name="T29" fmla="*/ 327 h 653"/>
                    <a:gd name="T30" fmla="*/ 1201 w 2402"/>
                    <a:gd name="T31" fmla="*/ 306 h 653"/>
                    <a:gd name="T32" fmla="*/ 1282 w 2402"/>
                    <a:gd name="T33" fmla="*/ 285 h 653"/>
                    <a:gd name="T34" fmla="*/ 1362 w 2402"/>
                    <a:gd name="T35" fmla="*/ 264 h 653"/>
                    <a:gd name="T36" fmla="*/ 1441 w 2402"/>
                    <a:gd name="T37" fmla="*/ 243 h 653"/>
                    <a:gd name="T38" fmla="*/ 1522 w 2402"/>
                    <a:gd name="T39" fmla="*/ 223 h 653"/>
                    <a:gd name="T40" fmla="*/ 1602 w 2402"/>
                    <a:gd name="T41" fmla="*/ 202 h 653"/>
                    <a:gd name="T42" fmla="*/ 1682 w 2402"/>
                    <a:gd name="T43" fmla="*/ 182 h 653"/>
                    <a:gd name="T44" fmla="*/ 1762 w 2402"/>
                    <a:gd name="T45" fmla="*/ 161 h 653"/>
                    <a:gd name="T46" fmla="*/ 1842 w 2402"/>
                    <a:gd name="T47" fmla="*/ 141 h 653"/>
                    <a:gd name="T48" fmla="*/ 1922 w 2402"/>
                    <a:gd name="T49" fmla="*/ 121 h 653"/>
                    <a:gd name="T50" fmla="*/ 2002 w 2402"/>
                    <a:gd name="T51" fmla="*/ 101 h 653"/>
                    <a:gd name="T52" fmla="*/ 2082 w 2402"/>
                    <a:gd name="T53" fmla="*/ 80 h 653"/>
                    <a:gd name="T54" fmla="*/ 2162 w 2402"/>
                    <a:gd name="T55" fmla="*/ 60 h 653"/>
                    <a:gd name="T56" fmla="*/ 2242 w 2402"/>
                    <a:gd name="T57" fmla="*/ 40 h 653"/>
                    <a:gd name="T58" fmla="*/ 2322 w 2402"/>
                    <a:gd name="T59" fmla="*/ 20 h 653"/>
                    <a:gd name="T60" fmla="*/ 2402 w 2402"/>
                    <a:gd name="T61" fmla="*/ 0 h 6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653">
                      <a:moveTo>
                        <a:pt x="0" y="653"/>
                      </a:moveTo>
                      <a:lnTo>
                        <a:pt x="81" y="628"/>
                      </a:lnTo>
                      <a:lnTo>
                        <a:pt x="161" y="604"/>
                      </a:lnTo>
                      <a:lnTo>
                        <a:pt x="241" y="579"/>
                      </a:lnTo>
                      <a:lnTo>
                        <a:pt x="321" y="554"/>
                      </a:lnTo>
                      <a:lnTo>
                        <a:pt x="401" y="530"/>
                      </a:lnTo>
                      <a:lnTo>
                        <a:pt x="481" y="506"/>
                      </a:lnTo>
                      <a:lnTo>
                        <a:pt x="561" y="483"/>
                      </a:lnTo>
                      <a:lnTo>
                        <a:pt x="641" y="459"/>
                      </a:lnTo>
                      <a:lnTo>
                        <a:pt x="721" y="437"/>
                      </a:lnTo>
                      <a:lnTo>
                        <a:pt x="801" y="414"/>
                      </a:lnTo>
                      <a:lnTo>
                        <a:pt x="881" y="392"/>
                      </a:lnTo>
                      <a:lnTo>
                        <a:pt x="961" y="370"/>
                      </a:lnTo>
                      <a:lnTo>
                        <a:pt x="1041" y="349"/>
                      </a:lnTo>
                      <a:lnTo>
                        <a:pt x="1121" y="327"/>
                      </a:lnTo>
                      <a:lnTo>
                        <a:pt x="1201" y="306"/>
                      </a:lnTo>
                      <a:lnTo>
                        <a:pt x="1282" y="285"/>
                      </a:lnTo>
                      <a:lnTo>
                        <a:pt x="1362" y="264"/>
                      </a:lnTo>
                      <a:lnTo>
                        <a:pt x="1441" y="243"/>
                      </a:lnTo>
                      <a:lnTo>
                        <a:pt x="1522" y="223"/>
                      </a:lnTo>
                      <a:lnTo>
                        <a:pt x="1602" y="202"/>
                      </a:lnTo>
                      <a:lnTo>
                        <a:pt x="1682" y="182"/>
                      </a:lnTo>
                      <a:lnTo>
                        <a:pt x="1762" y="161"/>
                      </a:lnTo>
                      <a:lnTo>
                        <a:pt x="1842" y="141"/>
                      </a:lnTo>
                      <a:lnTo>
                        <a:pt x="1922" y="121"/>
                      </a:lnTo>
                      <a:lnTo>
                        <a:pt x="2002" y="101"/>
                      </a:lnTo>
                      <a:lnTo>
                        <a:pt x="2082" y="80"/>
                      </a:lnTo>
                      <a:lnTo>
                        <a:pt x="2162" y="60"/>
                      </a:lnTo>
                      <a:lnTo>
                        <a:pt x="2242" y="40"/>
                      </a:lnTo>
                      <a:lnTo>
                        <a:pt x="2322" y="20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BF00B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4" name="Freeform 101"/>
                <p:cNvSpPr>
                  <a:spLocks/>
                </p:cNvSpPr>
                <p:nvPr/>
              </p:nvSpPr>
              <p:spPr bwMode="auto">
                <a:xfrm>
                  <a:off x="1218115" y="2322602"/>
                  <a:ext cx="1845473" cy="565187"/>
                </a:xfrm>
                <a:custGeom>
                  <a:avLst/>
                  <a:gdLst>
                    <a:gd name="T0" fmla="*/ 0 w 2402"/>
                    <a:gd name="T1" fmla="*/ 583 h 583"/>
                    <a:gd name="T2" fmla="*/ 81 w 2402"/>
                    <a:gd name="T3" fmla="*/ 564 h 583"/>
                    <a:gd name="T4" fmla="*/ 161 w 2402"/>
                    <a:gd name="T5" fmla="*/ 544 h 583"/>
                    <a:gd name="T6" fmla="*/ 241 w 2402"/>
                    <a:gd name="T7" fmla="*/ 525 h 583"/>
                    <a:gd name="T8" fmla="*/ 321 w 2402"/>
                    <a:gd name="T9" fmla="*/ 505 h 583"/>
                    <a:gd name="T10" fmla="*/ 401 w 2402"/>
                    <a:gd name="T11" fmla="*/ 486 h 583"/>
                    <a:gd name="T12" fmla="*/ 481 w 2402"/>
                    <a:gd name="T13" fmla="*/ 466 h 583"/>
                    <a:gd name="T14" fmla="*/ 561 w 2402"/>
                    <a:gd name="T15" fmla="*/ 447 h 583"/>
                    <a:gd name="T16" fmla="*/ 641 w 2402"/>
                    <a:gd name="T17" fmla="*/ 427 h 583"/>
                    <a:gd name="T18" fmla="*/ 721 w 2402"/>
                    <a:gd name="T19" fmla="*/ 408 h 583"/>
                    <a:gd name="T20" fmla="*/ 801 w 2402"/>
                    <a:gd name="T21" fmla="*/ 388 h 583"/>
                    <a:gd name="T22" fmla="*/ 881 w 2402"/>
                    <a:gd name="T23" fmla="*/ 369 h 583"/>
                    <a:gd name="T24" fmla="*/ 961 w 2402"/>
                    <a:gd name="T25" fmla="*/ 349 h 583"/>
                    <a:gd name="T26" fmla="*/ 1041 w 2402"/>
                    <a:gd name="T27" fmla="*/ 330 h 583"/>
                    <a:gd name="T28" fmla="*/ 1121 w 2402"/>
                    <a:gd name="T29" fmla="*/ 310 h 583"/>
                    <a:gd name="T30" fmla="*/ 1201 w 2402"/>
                    <a:gd name="T31" fmla="*/ 291 h 583"/>
                    <a:gd name="T32" fmla="*/ 1282 w 2402"/>
                    <a:gd name="T33" fmla="*/ 272 h 583"/>
                    <a:gd name="T34" fmla="*/ 1362 w 2402"/>
                    <a:gd name="T35" fmla="*/ 252 h 583"/>
                    <a:gd name="T36" fmla="*/ 1441 w 2402"/>
                    <a:gd name="T37" fmla="*/ 233 h 583"/>
                    <a:gd name="T38" fmla="*/ 1522 w 2402"/>
                    <a:gd name="T39" fmla="*/ 213 h 583"/>
                    <a:gd name="T40" fmla="*/ 1602 w 2402"/>
                    <a:gd name="T41" fmla="*/ 194 h 583"/>
                    <a:gd name="T42" fmla="*/ 1682 w 2402"/>
                    <a:gd name="T43" fmla="*/ 174 h 583"/>
                    <a:gd name="T44" fmla="*/ 1762 w 2402"/>
                    <a:gd name="T45" fmla="*/ 155 h 583"/>
                    <a:gd name="T46" fmla="*/ 1842 w 2402"/>
                    <a:gd name="T47" fmla="*/ 136 h 583"/>
                    <a:gd name="T48" fmla="*/ 1922 w 2402"/>
                    <a:gd name="T49" fmla="*/ 116 h 583"/>
                    <a:gd name="T50" fmla="*/ 2002 w 2402"/>
                    <a:gd name="T51" fmla="*/ 97 h 583"/>
                    <a:gd name="T52" fmla="*/ 2082 w 2402"/>
                    <a:gd name="T53" fmla="*/ 77 h 583"/>
                    <a:gd name="T54" fmla="*/ 2162 w 2402"/>
                    <a:gd name="T55" fmla="*/ 58 h 583"/>
                    <a:gd name="T56" fmla="*/ 2242 w 2402"/>
                    <a:gd name="T57" fmla="*/ 39 h 583"/>
                    <a:gd name="T58" fmla="*/ 2322 w 2402"/>
                    <a:gd name="T59" fmla="*/ 19 h 583"/>
                    <a:gd name="T60" fmla="*/ 2402 w 2402"/>
                    <a:gd name="T61" fmla="*/ 0 h 5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583">
                      <a:moveTo>
                        <a:pt x="0" y="583"/>
                      </a:moveTo>
                      <a:lnTo>
                        <a:pt x="81" y="564"/>
                      </a:lnTo>
                      <a:lnTo>
                        <a:pt x="161" y="544"/>
                      </a:lnTo>
                      <a:lnTo>
                        <a:pt x="241" y="525"/>
                      </a:lnTo>
                      <a:lnTo>
                        <a:pt x="321" y="505"/>
                      </a:lnTo>
                      <a:lnTo>
                        <a:pt x="401" y="486"/>
                      </a:lnTo>
                      <a:lnTo>
                        <a:pt x="481" y="466"/>
                      </a:lnTo>
                      <a:lnTo>
                        <a:pt x="561" y="447"/>
                      </a:lnTo>
                      <a:lnTo>
                        <a:pt x="641" y="427"/>
                      </a:lnTo>
                      <a:lnTo>
                        <a:pt x="721" y="408"/>
                      </a:lnTo>
                      <a:lnTo>
                        <a:pt x="801" y="388"/>
                      </a:lnTo>
                      <a:lnTo>
                        <a:pt x="881" y="369"/>
                      </a:lnTo>
                      <a:lnTo>
                        <a:pt x="961" y="349"/>
                      </a:lnTo>
                      <a:lnTo>
                        <a:pt x="1041" y="330"/>
                      </a:lnTo>
                      <a:lnTo>
                        <a:pt x="1121" y="310"/>
                      </a:lnTo>
                      <a:lnTo>
                        <a:pt x="1201" y="291"/>
                      </a:lnTo>
                      <a:lnTo>
                        <a:pt x="1282" y="272"/>
                      </a:lnTo>
                      <a:lnTo>
                        <a:pt x="1362" y="252"/>
                      </a:lnTo>
                      <a:lnTo>
                        <a:pt x="1441" y="233"/>
                      </a:lnTo>
                      <a:lnTo>
                        <a:pt x="1522" y="213"/>
                      </a:lnTo>
                      <a:lnTo>
                        <a:pt x="1602" y="194"/>
                      </a:lnTo>
                      <a:lnTo>
                        <a:pt x="1682" y="174"/>
                      </a:lnTo>
                      <a:lnTo>
                        <a:pt x="1762" y="155"/>
                      </a:lnTo>
                      <a:lnTo>
                        <a:pt x="1842" y="136"/>
                      </a:lnTo>
                      <a:lnTo>
                        <a:pt x="1922" y="116"/>
                      </a:lnTo>
                      <a:lnTo>
                        <a:pt x="2002" y="97"/>
                      </a:lnTo>
                      <a:lnTo>
                        <a:pt x="2082" y="77"/>
                      </a:lnTo>
                      <a:lnTo>
                        <a:pt x="2162" y="58"/>
                      </a:lnTo>
                      <a:lnTo>
                        <a:pt x="2242" y="39"/>
                      </a:lnTo>
                      <a:lnTo>
                        <a:pt x="2322" y="19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grpSp>
              <p:nvGrpSpPr>
                <p:cNvPr id="1067" name="Group 1066"/>
                <p:cNvGrpSpPr/>
                <p:nvPr/>
              </p:nvGrpSpPr>
              <p:grpSpPr>
                <a:xfrm>
                  <a:off x="1256210" y="1372975"/>
                  <a:ext cx="1107199" cy="428735"/>
                  <a:chOff x="1274574" y="1096721"/>
                  <a:chExt cx="1107199" cy="428735"/>
                </a:xfrm>
              </p:grpSpPr>
              <p:sp>
                <p:nvSpPr>
                  <p:cNvPr id="106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1518980" y="1096721"/>
                    <a:ext cx="102807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INJ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7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1274574" y="1153003"/>
                    <a:ext cx="157094" cy="61488"/>
                  </a:xfrm>
                  <a:custGeom>
                    <a:avLst/>
                    <a:gdLst>
                      <a:gd name="T0" fmla="*/ 99 w 249"/>
                      <a:gd name="T1" fmla="*/ 16 h 16"/>
                      <a:gd name="T2" fmla="*/ 149 w 249"/>
                      <a:gd name="T3" fmla="*/ 16 h 16"/>
                      <a:gd name="T4" fmla="*/ 149 w 249"/>
                      <a:gd name="T5" fmla="*/ 0 h 16"/>
                      <a:gd name="T6" fmla="*/ 99 w 249"/>
                      <a:gd name="T7" fmla="*/ 0 h 16"/>
                      <a:gd name="T8" fmla="*/ 99 w 249"/>
                      <a:gd name="T9" fmla="*/ 16 h 16"/>
                      <a:gd name="T10" fmla="*/ 199 w 249"/>
                      <a:gd name="T11" fmla="*/ 16 h 16"/>
                      <a:gd name="T12" fmla="*/ 249 w 249"/>
                      <a:gd name="T13" fmla="*/ 16 h 16"/>
                      <a:gd name="T14" fmla="*/ 249 w 249"/>
                      <a:gd name="T15" fmla="*/ 0 h 16"/>
                      <a:gd name="T16" fmla="*/ 199 w 249"/>
                      <a:gd name="T17" fmla="*/ 0 h 16"/>
                      <a:gd name="T18" fmla="*/ 199 w 249"/>
                      <a:gd name="T19" fmla="*/ 16 h 16"/>
                      <a:gd name="T20" fmla="*/ 0 w 249"/>
                      <a:gd name="T21" fmla="*/ 16 h 16"/>
                      <a:gd name="T22" fmla="*/ 50 w 249"/>
                      <a:gd name="T23" fmla="*/ 16 h 16"/>
                      <a:gd name="T24" fmla="*/ 50 w 249"/>
                      <a:gd name="T25" fmla="*/ 0 h 16"/>
                      <a:gd name="T26" fmla="*/ 0 w 249"/>
                      <a:gd name="T27" fmla="*/ 0 h 16"/>
                      <a:gd name="T28" fmla="*/ 0 w 249"/>
                      <a:gd name="T2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49" h="16">
                        <a:moveTo>
                          <a:pt x="99" y="16"/>
                        </a:moveTo>
                        <a:lnTo>
                          <a:pt x="149" y="16"/>
                        </a:lnTo>
                        <a:lnTo>
                          <a:pt x="149" y="0"/>
                        </a:lnTo>
                        <a:lnTo>
                          <a:pt x="99" y="0"/>
                        </a:lnTo>
                        <a:lnTo>
                          <a:pt x="99" y="16"/>
                        </a:lnTo>
                        <a:close/>
                        <a:moveTo>
                          <a:pt x="199" y="16"/>
                        </a:moveTo>
                        <a:lnTo>
                          <a:pt x="249" y="16"/>
                        </a:lnTo>
                        <a:lnTo>
                          <a:pt x="249" y="0"/>
                        </a:lnTo>
                        <a:lnTo>
                          <a:pt x="199" y="0"/>
                        </a:lnTo>
                        <a:lnTo>
                          <a:pt x="199" y="16"/>
                        </a:lnTo>
                        <a:close/>
                        <a:moveTo>
                          <a:pt x="0" y="16"/>
                        </a:moveTo>
                        <a:lnTo>
                          <a:pt x="50" y="16"/>
                        </a:lnTo>
                        <a:lnTo>
                          <a:pt x="50" y="0"/>
                        </a:lnTo>
                        <a:lnTo>
                          <a:pt x="0" y="0"/>
                        </a:lnTo>
                        <a:lnTo>
                          <a:pt x="0" y="16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08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528216" y="1260334"/>
                    <a:ext cx="126367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ULL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274574" y="1324472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10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1537453" y="1423949"/>
                    <a:ext cx="115656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LLL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1274574" y="1484160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12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2042343" y="1263609"/>
                    <a:ext cx="339430" cy="2102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RES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836284" y="1317165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BF00B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14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2041828" y="1096721"/>
                    <a:ext cx="240953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DEPOP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5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843606" y="1160857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31" name="TextBox 130"/>
                <p:cNvSpPr txBox="1"/>
                <p:nvPr/>
              </p:nvSpPr>
              <p:spPr>
                <a:xfrm rot="16200000" flipH="1">
                  <a:off x="-328703" y="1744646"/>
                  <a:ext cx="1853856" cy="30777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400" dirty="0" smtClean="0"/>
                    <a:t>Energy (eV)</a:t>
                  </a:r>
                  <a:endParaRPr lang="en-GB" sz="1400" dirty="0"/>
                </a:p>
              </p:txBody>
            </p:sp>
            <p:cxnSp>
              <p:nvCxnSpPr>
                <p:cNvPr id="1041" name="Straight Connector 1040"/>
                <p:cNvCxnSpPr/>
                <p:nvPr/>
              </p:nvCxnSpPr>
              <p:spPr>
                <a:xfrm>
                  <a:off x="1694055" y="1939986"/>
                  <a:ext cx="10800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2" name="Straight Connector 1041"/>
                <p:cNvCxnSpPr/>
                <p:nvPr/>
              </p:nvCxnSpPr>
              <p:spPr>
                <a:xfrm flipV="1">
                  <a:off x="1694055" y="1939986"/>
                  <a:ext cx="10800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5" name="Straight Connector 1044"/>
                <p:cNvCxnSpPr/>
                <p:nvPr/>
              </p:nvCxnSpPr>
              <p:spPr>
                <a:xfrm flipV="1">
                  <a:off x="1694055" y="1993986"/>
                  <a:ext cx="108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8" name="Straight Connector 1047"/>
                <p:cNvCxnSpPr/>
                <p:nvPr/>
              </p:nvCxnSpPr>
              <p:spPr>
                <a:xfrm flipV="1">
                  <a:off x="1748055" y="1939986"/>
                  <a:ext cx="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3" name="TextBox 1062"/>
                <p:cNvSpPr txBox="1"/>
                <p:nvPr/>
              </p:nvSpPr>
              <p:spPr>
                <a:xfrm flipH="1">
                  <a:off x="1558819" y="979703"/>
                  <a:ext cx="1121752" cy="473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dirty="0" smtClean="0"/>
                    <a:t>(a)</a:t>
                  </a:r>
                  <a:endParaRPr lang="en-GB" sz="1200" dirty="0"/>
                </a:p>
              </p:txBody>
            </p:sp>
          </p:grpSp>
          <p:grpSp>
            <p:nvGrpSpPr>
              <p:cNvPr id="1070" name="Group 1069"/>
              <p:cNvGrpSpPr/>
              <p:nvPr/>
            </p:nvGrpSpPr>
            <p:grpSpPr>
              <a:xfrm>
                <a:off x="3021780" y="915858"/>
                <a:ext cx="3055971" cy="2477773"/>
                <a:chOff x="3021780" y="915858"/>
                <a:chExt cx="3055971" cy="2477773"/>
              </a:xfrm>
            </p:grpSpPr>
            <p:grpSp>
              <p:nvGrpSpPr>
                <p:cNvPr id="1035" name="Group 1034"/>
                <p:cNvGrpSpPr/>
                <p:nvPr/>
              </p:nvGrpSpPr>
              <p:grpSpPr>
                <a:xfrm>
                  <a:off x="3021780" y="915858"/>
                  <a:ext cx="3055971" cy="2477773"/>
                  <a:chOff x="2691580" y="1754058"/>
                  <a:chExt cx="3055971" cy="2477773"/>
                </a:xfrm>
              </p:grpSpPr>
              <p:grpSp>
                <p:nvGrpSpPr>
                  <p:cNvPr id="436" name="Group 435"/>
                  <p:cNvGrpSpPr/>
                  <p:nvPr/>
                </p:nvGrpSpPr>
                <p:grpSpPr>
                  <a:xfrm>
                    <a:off x="3058378" y="1830979"/>
                    <a:ext cx="2312803" cy="2400852"/>
                    <a:chOff x="4165490" y="3149138"/>
                    <a:chExt cx="2969022" cy="2400852"/>
                  </a:xfrm>
                </p:grpSpPr>
                <p:grpSp>
                  <p:nvGrpSpPr>
                    <p:cNvPr id="423" name="Group 422"/>
                    <p:cNvGrpSpPr/>
                    <p:nvPr/>
                  </p:nvGrpSpPr>
                  <p:grpSpPr>
                    <a:xfrm>
                      <a:off x="4165490" y="3175316"/>
                      <a:ext cx="220867" cy="1918063"/>
                      <a:chOff x="3908063" y="665163"/>
                      <a:chExt cx="180121" cy="1346262"/>
                    </a:xfrm>
                  </p:grpSpPr>
                  <p:sp>
                    <p:nvSpPr>
                      <p:cNvPr id="404" name="Rectangle 3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30664" y="1903413"/>
                        <a:ext cx="57520" cy="1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</a:p>
                    </p:txBody>
                  </p:sp>
                  <p:sp>
                    <p:nvSpPr>
                      <p:cNvPr id="405" name="Rectangle 3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08063" y="1257614"/>
                        <a:ext cx="143801" cy="1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4.5</a:t>
                        </a:r>
                      </a:p>
                    </p:txBody>
                  </p:sp>
                  <p:sp>
                    <p:nvSpPr>
                      <p:cNvPr id="406" name="Rectangle 3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30664" y="665163"/>
                        <a:ext cx="57520" cy="1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</a:p>
                    </p:txBody>
                  </p:sp>
                </p:grpSp>
                <p:grpSp>
                  <p:nvGrpSpPr>
                    <p:cNvPr id="424" name="Group 423"/>
                    <p:cNvGrpSpPr/>
                    <p:nvPr/>
                  </p:nvGrpSpPr>
                  <p:grpSpPr>
                    <a:xfrm>
                      <a:off x="6958162" y="3149138"/>
                      <a:ext cx="176350" cy="1941346"/>
                      <a:chOff x="6958152" y="3149140"/>
                      <a:chExt cx="106185" cy="1344856"/>
                    </a:xfrm>
                  </p:grpSpPr>
                  <p:sp>
                    <p:nvSpPr>
                      <p:cNvPr id="415" name="Rectangle 39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958152" y="4387391"/>
                        <a:ext cx="106173" cy="106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</a:p>
                    </p:txBody>
                  </p:sp>
                  <p:sp>
                    <p:nvSpPr>
                      <p:cNvPr id="417" name="Rectangle 3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958164" y="3149140"/>
                        <a:ext cx="106173" cy="106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1.0</a:t>
                        </a:r>
                      </a:p>
                    </p:txBody>
                  </p:sp>
                </p:grpSp>
                <p:grpSp>
                  <p:nvGrpSpPr>
                    <p:cNvPr id="422" name="Group 421"/>
                    <p:cNvGrpSpPr/>
                    <p:nvPr/>
                  </p:nvGrpSpPr>
                  <p:grpSpPr>
                    <a:xfrm>
                      <a:off x="4527499" y="3192463"/>
                      <a:ext cx="2376000" cy="1872000"/>
                      <a:chOff x="5347111" y="3220864"/>
                      <a:chExt cx="2356761" cy="1832071"/>
                    </a:xfrm>
                  </p:grpSpPr>
                  <p:sp>
                    <p:nvSpPr>
                      <p:cNvPr id="373" name="Line 3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5052935"/>
                        <a:ext cx="2356761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4" name="Line 3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3220864"/>
                        <a:ext cx="2356761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5" name="Line 3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7111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6" name="Line 3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39904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7" name="Line 35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32698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8" name="Line 35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25491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9" name="Line 3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18285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0" name="Line 3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311078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1" name="Line 3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03872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2" name="Line 3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3" name="Line 3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39904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4" name="Line 3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132698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5" name="Line 3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25491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6" name="Line 3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18285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7" name="Line 3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311078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8" name="Line 3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03872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6" name="Line 3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7111" y="3220864"/>
                        <a:ext cx="0" cy="183207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7" name="Line 3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03872" y="3220864"/>
                        <a:ext cx="0" cy="183207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8" name="Line 3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5052935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9" name="Line 3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4136900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0" name="Line 3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3220864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1" name="Line 38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5052935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2" name="Line 3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4136900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3" name="Line 38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3220864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7" name="Freeform 3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7111" y="3432257"/>
                        <a:ext cx="2356761" cy="1237822"/>
                      </a:xfrm>
                      <a:custGeom>
                        <a:avLst/>
                        <a:gdLst>
                          <a:gd name="T0" fmla="*/ 0 w 1470"/>
                          <a:gd name="T1" fmla="*/ 0 h 527"/>
                          <a:gd name="T2" fmla="*/ 0 w 1470"/>
                          <a:gd name="T3" fmla="*/ 0 h 527"/>
                          <a:gd name="T4" fmla="*/ 49 w 1470"/>
                          <a:gd name="T5" fmla="*/ 47 h 527"/>
                          <a:gd name="T6" fmla="*/ 98 w 1470"/>
                          <a:gd name="T7" fmla="*/ 85 h 527"/>
                          <a:gd name="T8" fmla="*/ 147 w 1470"/>
                          <a:gd name="T9" fmla="*/ 116 h 527"/>
                          <a:gd name="T10" fmla="*/ 196 w 1470"/>
                          <a:gd name="T11" fmla="*/ 141 h 527"/>
                          <a:gd name="T12" fmla="*/ 245 w 1470"/>
                          <a:gd name="T13" fmla="*/ 160 h 527"/>
                          <a:gd name="T14" fmla="*/ 294 w 1470"/>
                          <a:gd name="T15" fmla="*/ 176 h 527"/>
                          <a:gd name="T16" fmla="*/ 343 w 1470"/>
                          <a:gd name="T17" fmla="*/ 189 h 527"/>
                          <a:gd name="T18" fmla="*/ 392 w 1470"/>
                          <a:gd name="T19" fmla="*/ 201 h 527"/>
                          <a:gd name="T20" fmla="*/ 441 w 1470"/>
                          <a:gd name="T21" fmla="*/ 213 h 527"/>
                          <a:gd name="T22" fmla="*/ 490 w 1470"/>
                          <a:gd name="T23" fmla="*/ 225 h 527"/>
                          <a:gd name="T24" fmla="*/ 539 w 1470"/>
                          <a:gd name="T25" fmla="*/ 239 h 527"/>
                          <a:gd name="T26" fmla="*/ 588 w 1470"/>
                          <a:gd name="T27" fmla="*/ 253 h 527"/>
                          <a:gd name="T28" fmla="*/ 637 w 1470"/>
                          <a:gd name="T29" fmla="*/ 269 h 527"/>
                          <a:gd name="T30" fmla="*/ 686 w 1470"/>
                          <a:gd name="T31" fmla="*/ 285 h 527"/>
                          <a:gd name="T32" fmla="*/ 735 w 1470"/>
                          <a:gd name="T33" fmla="*/ 302 h 527"/>
                          <a:gd name="T34" fmla="*/ 784 w 1470"/>
                          <a:gd name="T35" fmla="*/ 319 h 527"/>
                          <a:gd name="T36" fmla="*/ 833 w 1470"/>
                          <a:gd name="T37" fmla="*/ 336 h 527"/>
                          <a:gd name="T38" fmla="*/ 882 w 1470"/>
                          <a:gd name="T39" fmla="*/ 353 h 527"/>
                          <a:gd name="T40" fmla="*/ 931 w 1470"/>
                          <a:gd name="T41" fmla="*/ 370 h 527"/>
                          <a:gd name="T42" fmla="*/ 980 w 1470"/>
                          <a:gd name="T43" fmla="*/ 387 h 527"/>
                          <a:gd name="T44" fmla="*/ 1029 w 1470"/>
                          <a:gd name="T45" fmla="*/ 403 h 527"/>
                          <a:gd name="T46" fmla="*/ 1078 w 1470"/>
                          <a:gd name="T47" fmla="*/ 418 h 527"/>
                          <a:gd name="T48" fmla="*/ 1127 w 1470"/>
                          <a:gd name="T49" fmla="*/ 433 h 527"/>
                          <a:gd name="T50" fmla="*/ 1176 w 1470"/>
                          <a:gd name="T51" fmla="*/ 448 h 527"/>
                          <a:gd name="T52" fmla="*/ 1225 w 1470"/>
                          <a:gd name="T53" fmla="*/ 462 h 527"/>
                          <a:gd name="T54" fmla="*/ 1274 w 1470"/>
                          <a:gd name="T55" fmla="*/ 476 h 527"/>
                          <a:gd name="T56" fmla="*/ 1323 w 1470"/>
                          <a:gd name="T57" fmla="*/ 489 h 527"/>
                          <a:gd name="T58" fmla="*/ 1372 w 1470"/>
                          <a:gd name="T59" fmla="*/ 502 h 527"/>
                          <a:gd name="T60" fmla="*/ 1421 w 1470"/>
                          <a:gd name="T61" fmla="*/ 515 h 527"/>
                          <a:gd name="T62" fmla="*/ 1470 w 1470"/>
                          <a:gd name="T63" fmla="*/ 527 h 5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470" h="52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49" y="47"/>
                            </a:lnTo>
                            <a:lnTo>
                              <a:pt x="98" y="85"/>
                            </a:lnTo>
                            <a:lnTo>
                              <a:pt x="147" y="116"/>
                            </a:lnTo>
                            <a:lnTo>
                              <a:pt x="196" y="141"/>
                            </a:lnTo>
                            <a:lnTo>
                              <a:pt x="245" y="160"/>
                            </a:lnTo>
                            <a:lnTo>
                              <a:pt x="294" y="176"/>
                            </a:lnTo>
                            <a:lnTo>
                              <a:pt x="343" y="189"/>
                            </a:lnTo>
                            <a:lnTo>
                              <a:pt x="392" y="201"/>
                            </a:lnTo>
                            <a:lnTo>
                              <a:pt x="441" y="213"/>
                            </a:lnTo>
                            <a:lnTo>
                              <a:pt x="490" y="225"/>
                            </a:lnTo>
                            <a:lnTo>
                              <a:pt x="539" y="239"/>
                            </a:lnTo>
                            <a:lnTo>
                              <a:pt x="588" y="253"/>
                            </a:lnTo>
                            <a:lnTo>
                              <a:pt x="637" y="269"/>
                            </a:lnTo>
                            <a:lnTo>
                              <a:pt x="686" y="285"/>
                            </a:lnTo>
                            <a:lnTo>
                              <a:pt x="735" y="302"/>
                            </a:lnTo>
                            <a:lnTo>
                              <a:pt x="784" y="319"/>
                            </a:lnTo>
                            <a:lnTo>
                              <a:pt x="833" y="336"/>
                            </a:lnTo>
                            <a:lnTo>
                              <a:pt x="882" y="353"/>
                            </a:lnTo>
                            <a:lnTo>
                              <a:pt x="931" y="370"/>
                            </a:lnTo>
                            <a:lnTo>
                              <a:pt x="980" y="387"/>
                            </a:lnTo>
                            <a:lnTo>
                              <a:pt x="1029" y="403"/>
                            </a:lnTo>
                            <a:lnTo>
                              <a:pt x="1078" y="418"/>
                            </a:lnTo>
                            <a:lnTo>
                              <a:pt x="1127" y="433"/>
                            </a:lnTo>
                            <a:lnTo>
                              <a:pt x="1176" y="448"/>
                            </a:lnTo>
                            <a:lnTo>
                              <a:pt x="1225" y="462"/>
                            </a:lnTo>
                            <a:lnTo>
                              <a:pt x="1274" y="476"/>
                            </a:lnTo>
                            <a:lnTo>
                              <a:pt x="1323" y="489"/>
                            </a:lnTo>
                            <a:lnTo>
                              <a:pt x="1372" y="502"/>
                            </a:lnTo>
                            <a:lnTo>
                              <a:pt x="1421" y="515"/>
                            </a:lnTo>
                            <a:lnTo>
                              <a:pt x="1470" y="52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1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03872" y="3220864"/>
                        <a:ext cx="0" cy="183207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2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5052935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3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4136900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4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3220864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8" name="Freeform 3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7111" y="3655394"/>
                        <a:ext cx="2356761" cy="1289495"/>
                      </a:xfrm>
                      <a:custGeom>
                        <a:avLst/>
                        <a:gdLst>
                          <a:gd name="T0" fmla="*/ 0 w 1470"/>
                          <a:gd name="T1" fmla="*/ 549 h 549"/>
                          <a:gd name="T2" fmla="*/ 33 w 1470"/>
                          <a:gd name="T3" fmla="*/ 461 h 549"/>
                          <a:gd name="T4" fmla="*/ 65 w 1470"/>
                          <a:gd name="T5" fmla="*/ 377 h 549"/>
                          <a:gd name="T6" fmla="*/ 98 w 1470"/>
                          <a:gd name="T7" fmla="*/ 302 h 549"/>
                          <a:gd name="T8" fmla="*/ 131 w 1470"/>
                          <a:gd name="T9" fmla="*/ 240 h 549"/>
                          <a:gd name="T10" fmla="*/ 163 w 1470"/>
                          <a:gd name="T11" fmla="*/ 190 h 549"/>
                          <a:gd name="T12" fmla="*/ 196 w 1470"/>
                          <a:gd name="T13" fmla="*/ 150 h 549"/>
                          <a:gd name="T14" fmla="*/ 229 w 1470"/>
                          <a:gd name="T15" fmla="*/ 120 h 549"/>
                          <a:gd name="T16" fmla="*/ 261 w 1470"/>
                          <a:gd name="T17" fmla="*/ 97 h 549"/>
                          <a:gd name="T18" fmla="*/ 294 w 1470"/>
                          <a:gd name="T19" fmla="*/ 78 h 549"/>
                          <a:gd name="T20" fmla="*/ 327 w 1470"/>
                          <a:gd name="T21" fmla="*/ 64 h 549"/>
                          <a:gd name="T22" fmla="*/ 359 w 1470"/>
                          <a:gd name="T23" fmla="*/ 52 h 549"/>
                          <a:gd name="T24" fmla="*/ 392 w 1470"/>
                          <a:gd name="T25" fmla="*/ 43 h 549"/>
                          <a:gd name="T26" fmla="*/ 425 w 1470"/>
                          <a:gd name="T27" fmla="*/ 35 h 549"/>
                          <a:gd name="T28" fmla="*/ 457 w 1470"/>
                          <a:gd name="T29" fmla="*/ 29 h 549"/>
                          <a:gd name="T30" fmla="*/ 490 w 1470"/>
                          <a:gd name="T31" fmla="*/ 23 h 549"/>
                          <a:gd name="T32" fmla="*/ 523 w 1470"/>
                          <a:gd name="T33" fmla="*/ 19 h 549"/>
                          <a:gd name="T34" fmla="*/ 555 w 1470"/>
                          <a:gd name="T35" fmla="*/ 16 h 549"/>
                          <a:gd name="T36" fmla="*/ 588 w 1470"/>
                          <a:gd name="T37" fmla="*/ 12 h 549"/>
                          <a:gd name="T38" fmla="*/ 621 w 1470"/>
                          <a:gd name="T39" fmla="*/ 9 h 549"/>
                          <a:gd name="T40" fmla="*/ 653 w 1470"/>
                          <a:gd name="T41" fmla="*/ 7 h 549"/>
                          <a:gd name="T42" fmla="*/ 686 w 1470"/>
                          <a:gd name="T43" fmla="*/ 4 h 549"/>
                          <a:gd name="T44" fmla="*/ 719 w 1470"/>
                          <a:gd name="T45" fmla="*/ 4 h 549"/>
                          <a:gd name="T46" fmla="*/ 751 w 1470"/>
                          <a:gd name="T47" fmla="*/ 2 h 549"/>
                          <a:gd name="T48" fmla="*/ 784 w 1470"/>
                          <a:gd name="T49" fmla="*/ 1 h 549"/>
                          <a:gd name="T50" fmla="*/ 817 w 1470"/>
                          <a:gd name="T51" fmla="*/ 1 h 549"/>
                          <a:gd name="T52" fmla="*/ 849 w 1470"/>
                          <a:gd name="T53" fmla="*/ 0 h 549"/>
                          <a:gd name="T54" fmla="*/ 882 w 1470"/>
                          <a:gd name="T55" fmla="*/ 0 h 549"/>
                          <a:gd name="T56" fmla="*/ 915 w 1470"/>
                          <a:gd name="T57" fmla="*/ 0 h 549"/>
                          <a:gd name="T58" fmla="*/ 947 w 1470"/>
                          <a:gd name="T59" fmla="*/ 1 h 549"/>
                          <a:gd name="T60" fmla="*/ 980 w 1470"/>
                          <a:gd name="T61" fmla="*/ 0 h 549"/>
                          <a:gd name="T62" fmla="*/ 1013 w 1470"/>
                          <a:gd name="T63" fmla="*/ 1 h 549"/>
                          <a:gd name="T64" fmla="*/ 1045 w 1470"/>
                          <a:gd name="T65" fmla="*/ 1 h 549"/>
                          <a:gd name="T66" fmla="*/ 1078 w 1470"/>
                          <a:gd name="T67" fmla="*/ 2 h 549"/>
                          <a:gd name="T68" fmla="*/ 1111 w 1470"/>
                          <a:gd name="T69" fmla="*/ 3 h 549"/>
                          <a:gd name="T70" fmla="*/ 1143 w 1470"/>
                          <a:gd name="T71" fmla="*/ 3 h 549"/>
                          <a:gd name="T72" fmla="*/ 1176 w 1470"/>
                          <a:gd name="T73" fmla="*/ 5 h 549"/>
                          <a:gd name="T74" fmla="*/ 1209 w 1470"/>
                          <a:gd name="T75" fmla="*/ 6 h 549"/>
                          <a:gd name="T76" fmla="*/ 1241 w 1470"/>
                          <a:gd name="T77" fmla="*/ 7 h 549"/>
                          <a:gd name="T78" fmla="*/ 1274 w 1470"/>
                          <a:gd name="T79" fmla="*/ 8 h 549"/>
                          <a:gd name="T80" fmla="*/ 1307 w 1470"/>
                          <a:gd name="T81" fmla="*/ 9 h 549"/>
                          <a:gd name="T82" fmla="*/ 1339 w 1470"/>
                          <a:gd name="T83" fmla="*/ 11 h 549"/>
                          <a:gd name="T84" fmla="*/ 1372 w 1470"/>
                          <a:gd name="T85" fmla="*/ 12 h 549"/>
                          <a:gd name="T86" fmla="*/ 1405 w 1470"/>
                          <a:gd name="T87" fmla="*/ 14 h 549"/>
                          <a:gd name="T88" fmla="*/ 1437 w 1470"/>
                          <a:gd name="T89" fmla="*/ 15 h 549"/>
                          <a:gd name="T90" fmla="*/ 1470 w 1470"/>
                          <a:gd name="T91" fmla="*/ 17 h 5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470" h="549">
                            <a:moveTo>
                              <a:pt x="0" y="549"/>
                            </a:moveTo>
                            <a:lnTo>
                              <a:pt x="33" y="461"/>
                            </a:lnTo>
                            <a:lnTo>
                              <a:pt x="65" y="377"/>
                            </a:lnTo>
                            <a:lnTo>
                              <a:pt x="98" y="302"/>
                            </a:lnTo>
                            <a:lnTo>
                              <a:pt x="131" y="240"/>
                            </a:lnTo>
                            <a:lnTo>
                              <a:pt x="163" y="190"/>
                            </a:lnTo>
                            <a:lnTo>
                              <a:pt x="196" y="150"/>
                            </a:lnTo>
                            <a:lnTo>
                              <a:pt x="229" y="120"/>
                            </a:lnTo>
                            <a:lnTo>
                              <a:pt x="261" y="97"/>
                            </a:lnTo>
                            <a:lnTo>
                              <a:pt x="294" y="78"/>
                            </a:lnTo>
                            <a:lnTo>
                              <a:pt x="327" y="64"/>
                            </a:lnTo>
                            <a:lnTo>
                              <a:pt x="359" y="52"/>
                            </a:lnTo>
                            <a:lnTo>
                              <a:pt x="392" y="43"/>
                            </a:lnTo>
                            <a:lnTo>
                              <a:pt x="425" y="35"/>
                            </a:lnTo>
                            <a:lnTo>
                              <a:pt x="457" y="29"/>
                            </a:lnTo>
                            <a:lnTo>
                              <a:pt x="490" y="23"/>
                            </a:lnTo>
                            <a:lnTo>
                              <a:pt x="523" y="19"/>
                            </a:lnTo>
                            <a:lnTo>
                              <a:pt x="555" y="16"/>
                            </a:lnTo>
                            <a:lnTo>
                              <a:pt x="588" y="12"/>
                            </a:lnTo>
                            <a:lnTo>
                              <a:pt x="621" y="9"/>
                            </a:lnTo>
                            <a:lnTo>
                              <a:pt x="653" y="7"/>
                            </a:lnTo>
                            <a:lnTo>
                              <a:pt x="686" y="4"/>
                            </a:lnTo>
                            <a:lnTo>
                              <a:pt x="719" y="4"/>
                            </a:lnTo>
                            <a:lnTo>
                              <a:pt x="751" y="2"/>
                            </a:lnTo>
                            <a:lnTo>
                              <a:pt x="784" y="1"/>
                            </a:lnTo>
                            <a:lnTo>
                              <a:pt x="817" y="1"/>
                            </a:lnTo>
                            <a:lnTo>
                              <a:pt x="849" y="0"/>
                            </a:lnTo>
                            <a:lnTo>
                              <a:pt x="882" y="0"/>
                            </a:lnTo>
                            <a:lnTo>
                              <a:pt x="915" y="0"/>
                            </a:lnTo>
                            <a:lnTo>
                              <a:pt x="947" y="1"/>
                            </a:lnTo>
                            <a:lnTo>
                              <a:pt x="980" y="0"/>
                            </a:lnTo>
                            <a:lnTo>
                              <a:pt x="1013" y="1"/>
                            </a:lnTo>
                            <a:lnTo>
                              <a:pt x="1045" y="1"/>
                            </a:lnTo>
                            <a:lnTo>
                              <a:pt x="1078" y="2"/>
                            </a:lnTo>
                            <a:lnTo>
                              <a:pt x="1111" y="3"/>
                            </a:lnTo>
                            <a:lnTo>
                              <a:pt x="1143" y="3"/>
                            </a:lnTo>
                            <a:lnTo>
                              <a:pt x="1176" y="5"/>
                            </a:lnTo>
                            <a:lnTo>
                              <a:pt x="1209" y="6"/>
                            </a:lnTo>
                            <a:lnTo>
                              <a:pt x="1241" y="7"/>
                            </a:lnTo>
                            <a:lnTo>
                              <a:pt x="1274" y="8"/>
                            </a:lnTo>
                            <a:lnTo>
                              <a:pt x="1307" y="9"/>
                            </a:lnTo>
                            <a:lnTo>
                              <a:pt x="1339" y="11"/>
                            </a:lnTo>
                            <a:lnTo>
                              <a:pt x="1372" y="12"/>
                            </a:lnTo>
                            <a:lnTo>
                              <a:pt x="1405" y="14"/>
                            </a:lnTo>
                            <a:lnTo>
                              <a:pt x="1437" y="15"/>
                            </a:lnTo>
                            <a:lnTo>
                              <a:pt x="1470" y="1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FF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427" name="Group 426"/>
                    <p:cNvGrpSpPr/>
                    <p:nvPr/>
                  </p:nvGrpSpPr>
                  <p:grpSpPr>
                    <a:xfrm>
                      <a:off x="4436074" y="5118687"/>
                      <a:ext cx="2549767" cy="431303"/>
                      <a:chOff x="1132833" y="3800528"/>
                      <a:chExt cx="2549767" cy="431303"/>
                    </a:xfrm>
                  </p:grpSpPr>
                  <p:sp>
                    <p:nvSpPr>
                      <p:cNvPr id="428" name="Rectangle 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32833" y="3800528"/>
                        <a:ext cx="70532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29" name="Rectangle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39463" y="3800528"/>
                        <a:ext cx="70532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0" name="Rectangle 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77535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1" name="Rectangle 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40695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1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2" name="Rectangle 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40975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2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3" name="Rectangle 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41256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3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4" name="Rectangle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41536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4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5" name="TextBox 434"/>
                      <p:cNvSpPr txBox="1"/>
                      <p:nvPr/>
                    </p:nvSpPr>
                    <p:spPr>
                      <a:xfrm flipH="1">
                        <a:off x="1248185" y="3924054"/>
                        <a:ext cx="2387809" cy="307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GB" sz="1400" dirty="0" smtClean="0"/>
                          <a:t>Bias (kV/cm)</a:t>
                        </a:r>
                        <a:endParaRPr lang="en-GB" sz="1400" dirty="0"/>
                      </a:p>
                    </p:txBody>
                  </p: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030" name="TextBox 1029"/>
                      <p:cNvSpPr txBox="1"/>
                      <p:nvPr/>
                    </p:nvSpPr>
                    <p:spPr>
                      <a:xfrm rot="16200000" flipH="1">
                        <a:off x="1958160" y="2749914"/>
                        <a:ext cx="1774617" cy="307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b="0" i="1" dirty="0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GB" sz="1400" b="0" i="1" dirty="0" smtClean="0">
                                    <a:latin typeface="Cambria Math" panose="02040503050406030204" pitchFamily="18" charset="0"/>
                                  </a:rPr>
                                  <m:t>𝑈𝐿</m:t>
                                </m:r>
                              </m:sub>
                            </m:sSub>
                          </m:oMath>
                        </a14:m>
                        <a:r>
                          <a:rPr lang="en-GB" sz="1400" dirty="0" smtClean="0"/>
                          <a:t> (nm)</a:t>
                        </a:r>
                        <a:endParaRPr lang="en-GB" sz="1400" dirty="0"/>
                      </a:p>
                    </p:txBody>
                  </p:sp>
                </mc:Choice>
                <mc:Fallback xmlns="">
                  <p:sp>
                    <p:nvSpPr>
                      <p:cNvPr id="1030" name="TextBox 1029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6200000" flipH="1">
                        <a:off x="1958160" y="2749914"/>
                        <a:ext cx="1774617" cy="307777"/>
                      </a:xfrm>
                      <a:prstGeom prst="rect">
                        <a:avLst/>
                      </a:prstGeom>
                      <a:blipFill rotWithShape="0">
                        <a:blip r:embed="rId2"/>
                        <a:stretch>
                          <a:fillRect l="-5714" r="-71429"/>
                        </a:stretch>
                      </a:blipFill>
                      <a:ln w="9525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031" name="TextBox 1030"/>
                      <p:cNvSpPr txBox="1"/>
                      <p:nvPr/>
                    </p:nvSpPr>
                    <p:spPr>
                      <a:xfrm rot="5400000" flipH="1">
                        <a:off x="4510745" y="2683087"/>
                        <a:ext cx="2165835" cy="307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14:m>
                          <m:oMath xmlns:m="http://schemas.openxmlformats.org/officeDocument/2006/math">
                            <m:r>
                              <a:rPr lang="en-GB" sz="1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1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GB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𝐶</m:t>
                                </m:r>
                              </m:sub>
                            </m:sSub>
                          </m:oMath>
                        </a14:m>
                        <a:r>
                          <a:rPr lang="en-GB" sz="1400" dirty="0" smtClean="0"/>
                          <a:t> (</a:t>
                        </a:r>
                        <a:r>
                          <a:rPr lang="en-GB" sz="1400" dirty="0" err="1" smtClean="0"/>
                          <a:t>meV</a:t>
                        </a:r>
                        <a:r>
                          <a:rPr lang="en-GB" sz="1400" dirty="0" smtClean="0"/>
                          <a:t>)</a:t>
                        </a:r>
                        <a:endParaRPr lang="en-GB" sz="1400" dirty="0"/>
                      </a:p>
                    </p:txBody>
                  </p:sp>
                </mc:Choice>
                <mc:Fallback xmlns="">
                  <p:sp>
                    <p:nvSpPr>
                      <p:cNvPr id="1031" name="TextBox 103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5400000" flipH="1">
                        <a:off x="4510745" y="2683087"/>
                        <a:ext cx="2165835" cy="307777"/>
                      </a:xfrm>
                      <a:prstGeom prst="rect">
                        <a:avLst/>
                      </a:prstGeom>
                      <a:blipFill rotWithShape="0">
                        <a:blip r:embed="rId3"/>
                        <a:stretch>
                          <a:fillRect l="-74286" r="-2857"/>
                        </a:stretch>
                      </a:blipFill>
                      <a:ln w="9525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1051" name="Oval 1050"/>
                <p:cNvSpPr/>
                <p:nvPr/>
              </p:nvSpPr>
              <p:spPr>
                <a:xfrm>
                  <a:off x="5214800" y="1360285"/>
                  <a:ext cx="108000" cy="252000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52" name="Oval 1051"/>
                <p:cNvSpPr/>
                <p:nvPr/>
              </p:nvSpPr>
              <p:spPr>
                <a:xfrm>
                  <a:off x="3815214" y="1366761"/>
                  <a:ext cx="108000" cy="252000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054" name="Straight Arrow Connector 1053"/>
                <p:cNvCxnSpPr>
                  <a:stCxn id="1051" idx="0"/>
                </p:cNvCxnSpPr>
                <p:nvPr/>
              </p:nvCxnSpPr>
              <p:spPr>
                <a:xfrm>
                  <a:off x="5268800" y="1360285"/>
                  <a:ext cx="236915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5" name="Straight Arrow Connector 1054"/>
                <p:cNvCxnSpPr>
                  <a:stCxn id="1052" idx="4"/>
                </p:cNvCxnSpPr>
                <p:nvPr/>
              </p:nvCxnSpPr>
              <p:spPr>
                <a:xfrm flipH="1" flipV="1">
                  <a:off x="3648861" y="1606241"/>
                  <a:ext cx="220353" cy="0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5" name="TextBox 1064"/>
                <p:cNvSpPr txBox="1"/>
                <p:nvPr/>
              </p:nvSpPr>
              <p:spPr>
                <a:xfrm flipH="1">
                  <a:off x="4069010" y="975978"/>
                  <a:ext cx="1121752" cy="473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dirty="0" smtClean="0"/>
                    <a:t>(b)</a:t>
                  </a:r>
                  <a:endParaRPr lang="en-GB" sz="1200" dirty="0"/>
                </a:p>
              </p:txBody>
            </p:sp>
          </p:grpSp>
        </p:grpSp>
        <p:grpSp>
          <p:nvGrpSpPr>
            <p:cNvPr id="1172" name="Group 1171"/>
            <p:cNvGrpSpPr/>
            <p:nvPr/>
          </p:nvGrpSpPr>
          <p:grpSpPr>
            <a:xfrm>
              <a:off x="672340" y="2428077"/>
              <a:ext cx="3600054" cy="1351864"/>
              <a:chOff x="596140" y="2409027"/>
              <a:chExt cx="3600054" cy="1351864"/>
            </a:xfrm>
          </p:grpSpPr>
          <p:grpSp>
            <p:nvGrpSpPr>
              <p:cNvPr id="439" name="Group 438"/>
              <p:cNvGrpSpPr/>
              <p:nvPr/>
            </p:nvGrpSpPr>
            <p:grpSpPr>
              <a:xfrm>
                <a:off x="917861" y="2409027"/>
                <a:ext cx="3278333" cy="1182533"/>
                <a:chOff x="1862934" y="702470"/>
                <a:chExt cx="4408900" cy="2115142"/>
              </a:xfrm>
            </p:grpSpPr>
            <p:grpSp>
              <p:nvGrpSpPr>
                <p:cNvPr id="477" name="Group 476"/>
                <p:cNvGrpSpPr/>
                <p:nvPr/>
              </p:nvGrpSpPr>
              <p:grpSpPr>
                <a:xfrm>
                  <a:off x="1932784" y="2663623"/>
                  <a:ext cx="4320001" cy="153989"/>
                  <a:chOff x="1981997" y="5272882"/>
                  <a:chExt cx="7527926" cy="153989"/>
                </a:xfrm>
              </p:grpSpPr>
              <p:sp>
                <p:nvSpPr>
                  <p:cNvPr id="1021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981997" y="5272882"/>
                    <a:ext cx="69850" cy="1539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2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3225008" y="5272883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3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4407696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4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50709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1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5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6884197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2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6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8127208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3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7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9368635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4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78" name="Group 477"/>
                <p:cNvGrpSpPr/>
                <p:nvPr/>
              </p:nvGrpSpPr>
              <p:grpSpPr>
                <a:xfrm>
                  <a:off x="1862934" y="702470"/>
                  <a:ext cx="69850" cy="1872000"/>
                  <a:chOff x="1862934" y="664370"/>
                  <a:chExt cx="69850" cy="4594226"/>
                </a:xfrm>
              </p:grpSpPr>
              <p:sp>
                <p:nvSpPr>
                  <p:cNvPr id="1014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5104609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16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3625059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18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2143920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0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664370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79" name="Group 478"/>
                <p:cNvGrpSpPr/>
                <p:nvPr/>
              </p:nvGrpSpPr>
              <p:grpSpPr>
                <a:xfrm>
                  <a:off x="1951834" y="753270"/>
                  <a:ext cx="4320000" cy="1872000"/>
                  <a:chOff x="1951834" y="753270"/>
                  <a:chExt cx="7616825" cy="4449763"/>
                </a:xfrm>
              </p:grpSpPr>
              <p:sp>
                <p:nvSpPr>
                  <p:cNvPr id="480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5203033"/>
                    <a:ext cx="74469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762795"/>
                    <a:ext cx="74469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2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1209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3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72634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4059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5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55484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6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96909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38334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78172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272634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514059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755484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996909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238334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478172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6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1209" y="762795"/>
                    <a:ext cx="0" cy="44402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78172" y="762795"/>
                    <a:ext cx="0" cy="44402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5203033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4463258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3723483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2983708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2242345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1502570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762795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5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5203033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6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4463258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7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3723483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8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2983708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9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2242345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0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1502570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1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762795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2" name="Freeform 52"/>
                  <p:cNvSpPr>
                    <a:spLocks/>
                  </p:cNvSpPr>
                  <p:nvPr/>
                </p:nvSpPr>
                <p:spPr bwMode="auto">
                  <a:xfrm>
                    <a:off x="2031209" y="5045870"/>
                    <a:ext cx="7446963" cy="73025"/>
                  </a:xfrm>
                  <a:custGeom>
                    <a:avLst/>
                    <a:gdLst>
                      <a:gd name="T0" fmla="*/ 0 w 4691"/>
                      <a:gd name="T1" fmla="*/ 15 h 46"/>
                      <a:gd name="T2" fmla="*/ 157 w 4691"/>
                      <a:gd name="T3" fmla="*/ 10 h 46"/>
                      <a:gd name="T4" fmla="*/ 313 w 4691"/>
                      <a:gd name="T5" fmla="*/ 16 h 46"/>
                      <a:gd name="T6" fmla="*/ 470 w 4691"/>
                      <a:gd name="T7" fmla="*/ 29 h 46"/>
                      <a:gd name="T8" fmla="*/ 626 w 4691"/>
                      <a:gd name="T9" fmla="*/ 38 h 46"/>
                      <a:gd name="T10" fmla="*/ 782 w 4691"/>
                      <a:gd name="T11" fmla="*/ 35 h 46"/>
                      <a:gd name="T12" fmla="*/ 939 w 4691"/>
                      <a:gd name="T13" fmla="*/ 46 h 46"/>
                      <a:gd name="T14" fmla="*/ 1095 w 4691"/>
                      <a:gd name="T15" fmla="*/ 46 h 46"/>
                      <a:gd name="T16" fmla="*/ 1251 w 4691"/>
                      <a:gd name="T17" fmla="*/ 8 h 46"/>
                      <a:gd name="T18" fmla="*/ 1408 w 4691"/>
                      <a:gd name="T19" fmla="*/ 0 h 46"/>
                      <a:gd name="T20" fmla="*/ 1564 w 4691"/>
                      <a:gd name="T21" fmla="*/ 0 h 46"/>
                      <a:gd name="T22" fmla="*/ 1721 w 4691"/>
                      <a:gd name="T23" fmla="*/ 6 h 46"/>
                      <a:gd name="T24" fmla="*/ 1877 w 4691"/>
                      <a:gd name="T25" fmla="*/ 0 h 46"/>
                      <a:gd name="T26" fmla="*/ 2033 w 4691"/>
                      <a:gd name="T27" fmla="*/ 11 h 46"/>
                      <a:gd name="T28" fmla="*/ 2190 w 4691"/>
                      <a:gd name="T29" fmla="*/ 2 h 46"/>
                      <a:gd name="T30" fmla="*/ 2346 w 4691"/>
                      <a:gd name="T31" fmla="*/ 11 h 46"/>
                      <a:gd name="T32" fmla="*/ 2502 w 4691"/>
                      <a:gd name="T33" fmla="*/ 9 h 46"/>
                      <a:gd name="T34" fmla="*/ 2659 w 4691"/>
                      <a:gd name="T35" fmla="*/ 8 h 46"/>
                      <a:gd name="T36" fmla="*/ 2815 w 4691"/>
                      <a:gd name="T37" fmla="*/ 10 h 46"/>
                      <a:gd name="T38" fmla="*/ 2971 w 4691"/>
                      <a:gd name="T39" fmla="*/ 14 h 46"/>
                      <a:gd name="T40" fmla="*/ 3128 w 4691"/>
                      <a:gd name="T41" fmla="*/ 20 h 46"/>
                      <a:gd name="T42" fmla="*/ 3284 w 4691"/>
                      <a:gd name="T43" fmla="*/ 7 h 46"/>
                      <a:gd name="T44" fmla="*/ 3441 w 4691"/>
                      <a:gd name="T45" fmla="*/ 12 h 46"/>
                      <a:gd name="T46" fmla="*/ 3597 w 4691"/>
                      <a:gd name="T47" fmla="*/ 16 h 46"/>
                      <a:gd name="T48" fmla="*/ 3753 w 4691"/>
                      <a:gd name="T49" fmla="*/ 19 h 46"/>
                      <a:gd name="T50" fmla="*/ 3910 w 4691"/>
                      <a:gd name="T51" fmla="*/ 19 h 46"/>
                      <a:gd name="T52" fmla="*/ 4066 w 4691"/>
                      <a:gd name="T53" fmla="*/ 12 h 46"/>
                      <a:gd name="T54" fmla="*/ 4222 w 4691"/>
                      <a:gd name="T55" fmla="*/ 17 h 46"/>
                      <a:gd name="T56" fmla="*/ 4379 w 4691"/>
                      <a:gd name="T57" fmla="*/ 8 h 46"/>
                      <a:gd name="T58" fmla="*/ 4535 w 4691"/>
                      <a:gd name="T59" fmla="*/ 16 h 46"/>
                      <a:gd name="T60" fmla="*/ 4691 w 4691"/>
                      <a:gd name="T61" fmla="*/ 21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46">
                        <a:moveTo>
                          <a:pt x="0" y="15"/>
                        </a:moveTo>
                        <a:lnTo>
                          <a:pt x="157" y="10"/>
                        </a:lnTo>
                        <a:lnTo>
                          <a:pt x="313" y="16"/>
                        </a:lnTo>
                        <a:lnTo>
                          <a:pt x="470" y="29"/>
                        </a:lnTo>
                        <a:lnTo>
                          <a:pt x="626" y="38"/>
                        </a:lnTo>
                        <a:lnTo>
                          <a:pt x="782" y="35"/>
                        </a:lnTo>
                        <a:lnTo>
                          <a:pt x="939" y="46"/>
                        </a:lnTo>
                        <a:lnTo>
                          <a:pt x="1095" y="46"/>
                        </a:lnTo>
                        <a:lnTo>
                          <a:pt x="1251" y="8"/>
                        </a:lnTo>
                        <a:lnTo>
                          <a:pt x="1408" y="0"/>
                        </a:lnTo>
                        <a:lnTo>
                          <a:pt x="1564" y="0"/>
                        </a:lnTo>
                        <a:lnTo>
                          <a:pt x="1721" y="6"/>
                        </a:lnTo>
                        <a:lnTo>
                          <a:pt x="1877" y="0"/>
                        </a:lnTo>
                        <a:lnTo>
                          <a:pt x="2033" y="11"/>
                        </a:lnTo>
                        <a:lnTo>
                          <a:pt x="2190" y="2"/>
                        </a:lnTo>
                        <a:lnTo>
                          <a:pt x="2346" y="11"/>
                        </a:lnTo>
                        <a:lnTo>
                          <a:pt x="2502" y="9"/>
                        </a:lnTo>
                        <a:lnTo>
                          <a:pt x="2659" y="8"/>
                        </a:lnTo>
                        <a:lnTo>
                          <a:pt x="2815" y="10"/>
                        </a:lnTo>
                        <a:lnTo>
                          <a:pt x="2971" y="14"/>
                        </a:lnTo>
                        <a:lnTo>
                          <a:pt x="3128" y="20"/>
                        </a:lnTo>
                        <a:lnTo>
                          <a:pt x="3284" y="7"/>
                        </a:lnTo>
                        <a:lnTo>
                          <a:pt x="3441" y="12"/>
                        </a:lnTo>
                        <a:lnTo>
                          <a:pt x="3597" y="16"/>
                        </a:lnTo>
                        <a:lnTo>
                          <a:pt x="3753" y="19"/>
                        </a:lnTo>
                        <a:lnTo>
                          <a:pt x="3910" y="19"/>
                        </a:lnTo>
                        <a:lnTo>
                          <a:pt x="4066" y="12"/>
                        </a:lnTo>
                        <a:lnTo>
                          <a:pt x="4222" y="17"/>
                        </a:lnTo>
                        <a:lnTo>
                          <a:pt x="4379" y="8"/>
                        </a:lnTo>
                        <a:lnTo>
                          <a:pt x="4535" y="16"/>
                        </a:lnTo>
                        <a:lnTo>
                          <a:pt x="4691" y="21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962947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4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7559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5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81997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6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981997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7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220107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568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9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01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0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22201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1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244872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2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2333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3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693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4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4693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5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2697959" y="508873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6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2572" y="501412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7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8597" y="5034758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8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718597" y="5034758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947197" y="51093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0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809" y="503475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1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66247" y="50538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2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966247" y="50538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3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194847" y="50998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4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9459" y="5025233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5" name="Line 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5484" y="50442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6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215484" y="50442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7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3444084" y="511889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8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18697" y="504428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9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63134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3463134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1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3691734" y="511889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2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6347" y="504428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3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12372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4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3712372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5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394097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6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558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7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600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8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39600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9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4188622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0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63234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1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9259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2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4209259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3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4437859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4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472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5" name="Line 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58497" y="4995070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6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4458497" y="4995070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7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4687097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8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709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9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61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0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47061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1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4934747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2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9359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3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55384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4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4955384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5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5183984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6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58597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7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0303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8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520303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9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5431634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0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06247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1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52272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2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5452272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3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568087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4" name="Line 1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5548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5" name="Line 1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999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6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56999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7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592852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8" name="Line 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0313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9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49159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0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5949159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1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6177759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2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52372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3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98397" y="5004595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4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6198397" y="5004595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6426997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6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01609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7" name="Line 1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460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8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64460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9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6674647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0" name="Line 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49259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1" name="Lin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528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2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669528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3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6923884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4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98497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5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42934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6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6942934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7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7171534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8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147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9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921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0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71921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1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742077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2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538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3" name="Lin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398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4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74398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5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766842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6" name="Line 1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4303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7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90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8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76890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9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7917659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0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92272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1" name="Line 1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38297" y="5025233"/>
                    <a:ext cx="107950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2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7938297" y="5025233"/>
                    <a:ext cx="107950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3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8166897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4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41509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5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85947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6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8185947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7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8414547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8" name="Line 1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89159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9" name="Line 1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3518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0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843518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1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8663784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2" name="Line 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38397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3" name="Line 1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283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4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868283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5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8911434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6" name="Line 1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86047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7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320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8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89320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9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916067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0" name="Line 1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3528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1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797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2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91797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3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9408322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4" name="Line 1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82934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5" name="Line 1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8959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6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9428959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7" name="Freeform 177"/>
                  <p:cNvSpPr>
                    <a:spLocks/>
                  </p:cNvSpPr>
                  <p:nvPr/>
                </p:nvSpPr>
                <p:spPr bwMode="auto">
                  <a:xfrm>
                    <a:off x="2031209" y="4102895"/>
                    <a:ext cx="7446963" cy="950913"/>
                  </a:xfrm>
                  <a:custGeom>
                    <a:avLst/>
                    <a:gdLst>
                      <a:gd name="T0" fmla="*/ 0 w 4691"/>
                      <a:gd name="T1" fmla="*/ 463 h 599"/>
                      <a:gd name="T2" fmla="*/ 157 w 4691"/>
                      <a:gd name="T3" fmla="*/ 391 h 599"/>
                      <a:gd name="T4" fmla="*/ 313 w 4691"/>
                      <a:gd name="T5" fmla="*/ 377 h 599"/>
                      <a:gd name="T6" fmla="*/ 470 w 4691"/>
                      <a:gd name="T7" fmla="*/ 342 h 599"/>
                      <a:gd name="T8" fmla="*/ 626 w 4691"/>
                      <a:gd name="T9" fmla="*/ 284 h 599"/>
                      <a:gd name="T10" fmla="*/ 782 w 4691"/>
                      <a:gd name="T11" fmla="*/ 285 h 599"/>
                      <a:gd name="T12" fmla="*/ 939 w 4691"/>
                      <a:gd name="T13" fmla="*/ 269 h 599"/>
                      <a:gd name="T14" fmla="*/ 1095 w 4691"/>
                      <a:gd name="T15" fmla="*/ 243 h 599"/>
                      <a:gd name="T16" fmla="*/ 1251 w 4691"/>
                      <a:gd name="T17" fmla="*/ 0 h 599"/>
                      <a:gd name="T18" fmla="*/ 1408 w 4691"/>
                      <a:gd name="T19" fmla="*/ 57 h 599"/>
                      <a:gd name="T20" fmla="*/ 1564 w 4691"/>
                      <a:gd name="T21" fmla="*/ 105 h 599"/>
                      <a:gd name="T22" fmla="*/ 1721 w 4691"/>
                      <a:gd name="T23" fmla="*/ 166 h 599"/>
                      <a:gd name="T24" fmla="*/ 1877 w 4691"/>
                      <a:gd name="T25" fmla="*/ 197 h 599"/>
                      <a:gd name="T26" fmla="*/ 2033 w 4691"/>
                      <a:gd name="T27" fmla="*/ 279 h 599"/>
                      <a:gd name="T28" fmla="*/ 2190 w 4691"/>
                      <a:gd name="T29" fmla="*/ 294 h 599"/>
                      <a:gd name="T30" fmla="*/ 2346 w 4691"/>
                      <a:gd name="T31" fmla="*/ 336 h 599"/>
                      <a:gd name="T32" fmla="*/ 2502 w 4691"/>
                      <a:gd name="T33" fmla="*/ 371 h 599"/>
                      <a:gd name="T34" fmla="*/ 2659 w 4691"/>
                      <a:gd name="T35" fmla="*/ 429 h 599"/>
                      <a:gd name="T36" fmla="*/ 2815 w 4691"/>
                      <a:gd name="T37" fmla="*/ 449 h 599"/>
                      <a:gd name="T38" fmla="*/ 2971 w 4691"/>
                      <a:gd name="T39" fmla="*/ 479 h 599"/>
                      <a:gd name="T40" fmla="*/ 3128 w 4691"/>
                      <a:gd name="T41" fmla="*/ 491 h 599"/>
                      <a:gd name="T42" fmla="*/ 3284 w 4691"/>
                      <a:gd name="T43" fmla="*/ 514 h 599"/>
                      <a:gd name="T44" fmla="*/ 3441 w 4691"/>
                      <a:gd name="T45" fmla="*/ 540 h 599"/>
                      <a:gd name="T46" fmla="*/ 3597 w 4691"/>
                      <a:gd name="T47" fmla="*/ 538 h 599"/>
                      <a:gd name="T48" fmla="*/ 3753 w 4691"/>
                      <a:gd name="T49" fmla="*/ 549 h 599"/>
                      <a:gd name="T50" fmla="*/ 3910 w 4691"/>
                      <a:gd name="T51" fmla="*/ 568 h 599"/>
                      <a:gd name="T52" fmla="*/ 4066 w 4691"/>
                      <a:gd name="T53" fmla="*/ 574 h 599"/>
                      <a:gd name="T54" fmla="*/ 4222 w 4691"/>
                      <a:gd name="T55" fmla="*/ 583 h 599"/>
                      <a:gd name="T56" fmla="*/ 4379 w 4691"/>
                      <a:gd name="T57" fmla="*/ 599 h 599"/>
                      <a:gd name="T58" fmla="*/ 4535 w 4691"/>
                      <a:gd name="T59" fmla="*/ 595 h 599"/>
                      <a:gd name="T60" fmla="*/ 4691 w 4691"/>
                      <a:gd name="T61" fmla="*/ 597 h 5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599">
                        <a:moveTo>
                          <a:pt x="0" y="463"/>
                        </a:moveTo>
                        <a:lnTo>
                          <a:pt x="157" y="391"/>
                        </a:lnTo>
                        <a:lnTo>
                          <a:pt x="313" y="377"/>
                        </a:lnTo>
                        <a:lnTo>
                          <a:pt x="470" y="342"/>
                        </a:lnTo>
                        <a:lnTo>
                          <a:pt x="626" y="284"/>
                        </a:lnTo>
                        <a:lnTo>
                          <a:pt x="782" y="285"/>
                        </a:lnTo>
                        <a:lnTo>
                          <a:pt x="939" y="269"/>
                        </a:lnTo>
                        <a:lnTo>
                          <a:pt x="1095" y="243"/>
                        </a:lnTo>
                        <a:lnTo>
                          <a:pt x="1251" y="0"/>
                        </a:lnTo>
                        <a:lnTo>
                          <a:pt x="1408" y="57"/>
                        </a:lnTo>
                        <a:lnTo>
                          <a:pt x="1564" y="105"/>
                        </a:lnTo>
                        <a:lnTo>
                          <a:pt x="1721" y="166"/>
                        </a:lnTo>
                        <a:lnTo>
                          <a:pt x="1877" y="197"/>
                        </a:lnTo>
                        <a:lnTo>
                          <a:pt x="2033" y="279"/>
                        </a:lnTo>
                        <a:lnTo>
                          <a:pt x="2190" y="294"/>
                        </a:lnTo>
                        <a:lnTo>
                          <a:pt x="2346" y="336"/>
                        </a:lnTo>
                        <a:lnTo>
                          <a:pt x="2502" y="371"/>
                        </a:lnTo>
                        <a:lnTo>
                          <a:pt x="2659" y="429"/>
                        </a:lnTo>
                        <a:lnTo>
                          <a:pt x="2815" y="449"/>
                        </a:lnTo>
                        <a:lnTo>
                          <a:pt x="2971" y="479"/>
                        </a:lnTo>
                        <a:lnTo>
                          <a:pt x="3128" y="491"/>
                        </a:lnTo>
                        <a:lnTo>
                          <a:pt x="3284" y="514"/>
                        </a:lnTo>
                        <a:lnTo>
                          <a:pt x="3441" y="540"/>
                        </a:lnTo>
                        <a:lnTo>
                          <a:pt x="3597" y="538"/>
                        </a:lnTo>
                        <a:lnTo>
                          <a:pt x="3753" y="549"/>
                        </a:lnTo>
                        <a:lnTo>
                          <a:pt x="3910" y="568"/>
                        </a:lnTo>
                        <a:lnTo>
                          <a:pt x="4066" y="574"/>
                        </a:lnTo>
                        <a:lnTo>
                          <a:pt x="4222" y="583"/>
                        </a:lnTo>
                        <a:lnTo>
                          <a:pt x="4379" y="599"/>
                        </a:lnTo>
                        <a:lnTo>
                          <a:pt x="4535" y="595"/>
                        </a:lnTo>
                        <a:lnTo>
                          <a:pt x="4691" y="597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8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1962947" y="48410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9" name="Line 1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7559" y="47664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0" name="Line 1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81997" y="47855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1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1981997" y="47855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2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2201072" y="472202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3" name="Line 1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5684" y="464740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4" name="Line 1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0122" y="466645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5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2220122" y="466645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6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2448722" y="47013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7" name="Line 1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23334" y="46267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8" name="Line 1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69359" y="46474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9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2469359" y="46474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0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2697959" y="46426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1" name="Line 1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2572" y="45680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2" name="Line 1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8597" y="4587083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3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2718597" y="4587083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4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2947197" y="455215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5" name="Line 1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809" y="447754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6" name="Line 1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66247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2966247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8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3194847" y="455215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9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9459" y="447754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0" name="Line 2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5484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3215484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444084" y="45331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3" name="Line 2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18697" y="44584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4" name="Line 2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63134" y="447754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grpSp>
                <p:nvGrpSpPr>
                  <p:cNvPr id="665" name="Group 664"/>
                  <p:cNvGrpSpPr/>
                  <p:nvPr/>
                </p:nvGrpSpPr>
                <p:grpSpPr>
                  <a:xfrm>
                    <a:off x="1951834" y="753270"/>
                    <a:ext cx="7616825" cy="4370387"/>
                    <a:chOff x="2227263" y="1038225"/>
                    <a:chExt cx="7616825" cy="4370387"/>
                  </a:xfrm>
                </p:grpSpPr>
                <p:grpSp>
                  <p:nvGrpSpPr>
                    <p:cNvPr id="666" name="Group 4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38375" y="2835275"/>
                      <a:ext cx="7594600" cy="2573337"/>
                      <a:chOff x="1410" y="1786"/>
                      <a:chExt cx="4784" cy="1621"/>
                    </a:xfrm>
                  </p:grpSpPr>
                  <p:sp>
                    <p:nvSpPr>
                      <p:cNvPr id="814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55" y="3000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5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9" y="301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6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46" y="296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7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2" y="297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8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12" y="297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9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56" y="276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0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03" y="271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1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68" y="273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2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68" y="273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3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12" y="282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4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59" y="277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5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25" y="2788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6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25" y="2788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7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69" y="286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8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16" y="281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9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82" y="2831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0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82" y="2831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1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26" y="292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2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73" y="2882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3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38" y="289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4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38" y="289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5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82" y="29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6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9" y="29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7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95" y="29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8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95" y="29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9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39" y="304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0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86" y="299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1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2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3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95" y="30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4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42" y="30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5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8" y="30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6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08" y="30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7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52" y="3097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8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99" y="3050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9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4" y="306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0" name="Line 2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64" y="306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1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08" y="3135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2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3088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3" name="Line 24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21" y="3101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4" name="Line 2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1" y="3101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5" name="Line 2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65" y="319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6" name="Line 24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12" y="314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7" name="Line 2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78" y="3157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8" name="Line 2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78" y="3157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9" name="Line 2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2" y="321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0" name="Line 2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69" y="316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1" name="Line 2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4" y="3176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2" name="Line 2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34" y="3176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3" name="Line 2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8" y="324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4" name="Line 2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" y="319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5" name="Line 2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1" y="320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6" name="Line 2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1" y="320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7" name="Line 2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35" y="325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8" name="Line 2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82" y="320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9" name="Line 2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47" y="321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0" name="Line 2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47" y="321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1" name="Line 2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91" y="32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2" name="Line 2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38" y="323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3" name="Line 26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4" y="32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4" name="Line 2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4" y="32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5" name="Line 2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8" y="330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6" name="Line 2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5" y="325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7" name="Line 2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60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8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0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9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4" y="330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0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51" y="325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1" name="Line 2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7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2" name="Line 2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7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3" name="Line 2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1" y="331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4" name="Line 2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08" y="326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5" name="Line 2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74" y="3276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6" name="Line 2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74" y="3276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7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18" y="332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8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5" y="328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9" name="Line 2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30" y="3295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0" name="Line 2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30" y="3295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1" name="Line 2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74" y="3335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2" name="Line 28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21" y="3288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3" name="Line 2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87" y="330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4" name="Line 2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87" y="330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5" name="Line 2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31" y="334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6" name="Line 2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78" y="330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7" name="Line 28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43" y="331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8" name="Line 2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43" y="331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9" name="Line 2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87" y="33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0" name="Line 2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34" y="33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1" name="Line 2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00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2" name="Line 2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800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3" name="Line 2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44" y="33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4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91" y="33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5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56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6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56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7" name="Line 2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100" y="33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8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47" y="33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9" name="Line 3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13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0" name="Line 3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113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1" name="Freeform 3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53" y="1833"/>
                        <a:ext cx="4691" cy="1471"/>
                      </a:xfrm>
                      <a:custGeom>
                        <a:avLst/>
                        <a:gdLst>
                          <a:gd name="T0" fmla="*/ 0 w 4691"/>
                          <a:gd name="T1" fmla="*/ 1261 h 1471"/>
                          <a:gd name="T2" fmla="*/ 157 w 4691"/>
                          <a:gd name="T3" fmla="*/ 1140 h 1471"/>
                          <a:gd name="T4" fmla="*/ 313 w 4691"/>
                          <a:gd name="T5" fmla="*/ 1086 h 1471"/>
                          <a:gd name="T6" fmla="*/ 470 w 4691"/>
                          <a:gd name="T7" fmla="*/ 1011 h 1471"/>
                          <a:gd name="T8" fmla="*/ 626 w 4691"/>
                          <a:gd name="T9" fmla="*/ 867 h 1471"/>
                          <a:gd name="T10" fmla="*/ 782 w 4691"/>
                          <a:gd name="T11" fmla="*/ 695 h 1471"/>
                          <a:gd name="T12" fmla="*/ 939 w 4691"/>
                          <a:gd name="T13" fmla="*/ 543 h 1471"/>
                          <a:gd name="T14" fmla="*/ 1095 w 4691"/>
                          <a:gd name="T15" fmla="*/ 369 h 1471"/>
                          <a:gd name="T16" fmla="*/ 1251 w 4691"/>
                          <a:gd name="T17" fmla="*/ 0 h 1471"/>
                          <a:gd name="T18" fmla="*/ 1408 w 4691"/>
                          <a:gd name="T19" fmla="*/ 99 h 1471"/>
                          <a:gd name="T20" fmla="*/ 1564 w 4691"/>
                          <a:gd name="T21" fmla="*/ 346 h 1471"/>
                          <a:gd name="T22" fmla="*/ 1721 w 4691"/>
                          <a:gd name="T23" fmla="*/ 513 h 1471"/>
                          <a:gd name="T24" fmla="*/ 1877 w 4691"/>
                          <a:gd name="T25" fmla="*/ 659 h 1471"/>
                          <a:gd name="T26" fmla="*/ 2033 w 4691"/>
                          <a:gd name="T27" fmla="*/ 801 h 1471"/>
                          <a:gd name="T28" fmla="*/ 2190 w 4691"/>
                          <a:gd name="T29" fmla="*/ 840 h 1471"/>
                          <a:gd name="T30" fmla="*/ 2346 w 4691"/>
                          <a:gd name="T31" fmla="*/ 943 h 1471"/>
                          <a:gd name="T32" fmla="*/ 2502 w 4691"/>
                          <a:gd name="T33" fmla="*/ 1043 h 1471"/>
                          <a:gd name="T34" fmla="*/ 2659 w 4691"/>
                          <a:gd name="T35" fmla="*/ 1097 h 1471"/>
                          <a:gd name="T36" fmla="*/ 2815 w 4691"/>
                          <a:gd name="T37" fmla="*/ 1148 h 1471"/>
                          <a:gd name="T38" fmla="*/ 2971 w 4691"/>
                          <a:gd name="T39" fmla="*/ 1208 h 1471"/>
                          <a:gd name="T40" fmla="*/ 3128 w 4691"/>
                          <a:gd name="T41" fmla="*/ 1285 h 1471"/>
                          <a:gd name="T42" fmla="*/ 3284 w 4691"/>
                          <a:gd name="T43" fmla="*/ 1293 h 1471"/>
                          <a:gd name="T44" fmla="*/ 3441 w 4691"/>
                          <a:gd name="T45" fmla="*/ 1346 h 1471"/>
                          <a:gd name="T46" fmla="*/ 3597 w 4691"/>
                          <a:gd name="T47" fmla="*/ 1344 h 1471"/>
                          <a:gd name="T48" fmla="*/ 3753 w 4691"/>
                          <a:gd name="T49" fmla="*/ 1384 h 1471"/>
                          <a:gd name="T50" fmla="*/ 3910 w 4691"/>
                          <a:gd name="T51" fmla="*/ 1395 h 1471"/>
                          <a:gd name="T52" fmla="*/ 4066 w 4691"/>
                          <a:gd name="T53" fmla="*/ 1404 h 1471"/>
                          <a:gd name="T54" fmla="*/ 4222 w 4691"/>
                          <a:gd name="T55" fmla="*/ 1421 h 1471"/>
                          <a:gd name="T56" fmla="*/ 4379 w 4691"/>
                          <a:gd name="T57" fmla="*/ 1442 h 1471"/>
                          <a:gd name="T58" fmla="*/ 4535 w 4691"/>
                          <a:gd name="T59" fmla="*/ 1453 h 1471"/>
                          <a:gd name="T60" fmla="*/ 4691 w 4691"/>
                          <a:gd name="T61" fmla="*/ 1471 h 14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</a:cxnLst>
                        <a:rect l="0" t="0" r="r" b="b"/>
                        <a:pathLst>
                          <a:path w="4691" h="1471">
                            <a:moveTo>
                              <a:pt x="0" y="1261"/>
                            </a:moveTo>
                            <a:lnTo>
                              <a:pt x="157" y="1140"/>
                            </a:lnTo>
                            <a:lnTo>
                              <a:pt x="313" y="1086"/>
                            </a:lnTo>
                            <a:lnTo>
                              <a:pt x="470" y="1011"/>
                            </a:lnTo>
                            <a:lnTo>
                              <a:pt x="626" y="867"/>
                            </a:lnTo>
                            <a:lnTo>
                              <a:pt x="782" y="695"/>
                            </a:lnTo>
                            <a:lnTo>
                              <a:pt x="939" y="543"/>
                            </a:lnTo>
                            <a:lnTo>
                              <a:pt x="1095" y="369"/>
                            </a:lnTo>
                            <a:lnTo>
                              <a:pt x="1251" y="0"/>
                            </a:lnTo>
                            <a:lnTo>
                              <a:pt x="1408" y="99"/>
                            </a:lnTo>
                            <a:lnTo>
                              <a:pt x="1564" y="346"/>
                            </a:lnTo>
                            <a:lnTo>
                              <a:pt x="1721" y="513"/>
                            </a:lnTo>
                            <a:lnTo>
                              <a:pt x="1877" y="659"/>
                            </a:lnTo>
                            <a:lnTo>
                              <a:pt x="2033" y="801"/>
                            </a:lnTo>
                            <a:lnTo>
                              <a:pt x="2190" y="840"/>
                            </a:lnTo>
                            <a:lnTo>
                              <a:pt x="2346" y="943"/>
                            </a:lnTo>
                            <a:lnTo>
                              <a:pt x="2502" y="1043"/>
                            </a:lnTo>
                            <a:lnTo>
                              <a:pt x="2659" y="1097"/>
                            </a:lnTo>
                            <a:lnTo>
                              <a:pt x="2815" y="1148"/>
                            </a:lnTo>
                            <a:lnTo>
                              <a:pt x="2971" y="1208"/>
                            </a:lnTo>
                            <a:lnTo>
                              <a:pt x="3128" y="1285"/>
                            </a:lnTo>
                            <a:lnTo>
                              <a:pt x="3284" y="1293"/>
                            </a:lnTo>
                            <a:lnTo>
                              <a:pt x="3441" y="1346"/>
                            </a:lnTo>
                            <a:lnTo>
                              <a:pt x="3597" y="1344"/>
                            </a:lnTo>
                            <a:lnTo>
                              <a:pt x="3753" y="1384"/>
                            </a:lnTo>
                            <a:lnTo>
                              <a:pt x="3910" y="1395"/>
                            </a:lnTo>
                            <a:lnTo>
                              <a:pt x="4066" y="1404"/>
                            </a:lnTo>
                            <a:lnTo>
                              <a:pt x="4222" y="1421"/>
                            </a:lnTo>
                            <a:lnTo>
                              <a:pt x="4379" y="1442"/>
                            </a:lnTo>
                            <a:lnTo>
                              <a:pt x="4535" y="1453"/>
                            </a:lnTo>
                            <a:lnTo>
                              <a:pt x="4691" y="1471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2" name="Line 3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10" y="309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3" name="Line 3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57" y="304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4" name="Line 3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22" y="305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5" name="Line 3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22" y="305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6" name="Line 3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60" y="297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7" name="Line 30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7" y="292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8" name="Line 3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72" y="293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9" name="Line 3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72" y="293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0" name="Line 3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16" y="291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1" name="Line 3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63" y="286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2" name="Line 3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9" y="2882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3" name="Line 3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9" y="2882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4" name="Line 3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3" y="2847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5" name="Line 3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20" y="2800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6" name="Line 3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86" y="281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7" name="Line 3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6" y="281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8" name="Line 3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30" y="2697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9" name="Line 3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77" y="2650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0" name="Line 3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2" y="2663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1" name="Line 3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42" y="2663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2" name="Line 3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86" y="252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3" name="Line 3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33" y="248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4" name="Line 3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99" y="2494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5" name="Line 3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99" y="2494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6" name="Line 3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43" y="23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7" name="Line 3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90" y="233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8" name="Line 3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55" y="234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9" name="Line 3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55" y="234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0" name="Line 3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9" y="2203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1" name="Line 3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46" y="2156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2" name="Line 3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2" y="216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3" name="Line 3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12" y="216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4" name="Line 3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56" y="1833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5" name="Line 3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03" y="1786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6" name="Line 3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68" y="17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7" name="Line 3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68" y="17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8" name="Line 3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12" y="1933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9" name="Line 3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59" y="1887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0" name="Line 3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25" y="18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1" name="Line 3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25" y="18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2" name="Line 3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69" y="21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3" name="Line 34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16" y="2131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4" name="Line 3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82" y="214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5" name="Line 3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82" y="214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6" name="Line 3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26" y="234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7" name="Line 3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73" y="2300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8" name="Line 3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38" y="231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9" name="Line 3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38" y="231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0" name="Line 3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82" y="249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1" name="Line 3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9" y="244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2" name="Line 35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95" y="245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3" name="Line 3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95" y="245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4" name="Line 3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39" y="263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5" name="Line 3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86" y="258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6" name="Line 35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1" y="2600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7" name="Line 3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1" y="2600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8" name="Line 3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95" y="267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9" name="Line 3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42" y="262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0" name="Line 3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8" y="263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1" name="Line 3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08" y="263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2" name="Line 3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52" y="27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3" name="Line 36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99" y="273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4" name="Line 36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4" y="27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5" name="Line 3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64" y="27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6" name="Line 3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08" y="28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7" name="Line 3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283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8" name="Line 3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21" y="28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9" name="Line 3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1" y="28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0" name="Line 3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65" y="292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1" name="Line 3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12" y="2882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2" name="Line 37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78" y="2894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3" name="Line 3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78" y="2894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4" name="Line 3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2" y="29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5" name="Line 3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69" y="2932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6" name="Line 3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4" y="29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7" name="Line 3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34" y="29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8" name="Line 3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8" y="304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9" name="Line 3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" y="299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0" name="Line 38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1" name="Line 3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2" name="Line 3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35" y="311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3" name="Line 3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82" y="306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4" name="Line 3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47" y="308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5" name="Line 3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47" y="308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6" name="Line 3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91" y="312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7" name="Line 38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38" y="307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8" name="Line 3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4" y="308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9" name="Line 3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4" y="308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0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8" y="31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1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5" y="313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2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60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3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0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4" name="Line 3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4" y="31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5" name="Line 3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51" y="313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6" name="Line 3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7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7" name="Line 3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7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8" name="Line 4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1" y="321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9" name="Line 4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08" y="316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0" name="Line 4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74" y="3182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1" name="Line 4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74" y="3182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2" name="Line 4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18" y="322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3" name="Line 4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5" y="318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</p:grpSp>
                <p:sp>
                  <p:nvSpPr>
                    <p:cNvPr id="667" name="Line 4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461375" y="507047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68" name="Line 4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61375" y="507047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69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89975" y="5135563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0" name="Line 4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764588" y="5060950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1" name="Line 4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710613" y="5081588"/>
                      <a:ext cx="109538" cy="10795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2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710613" y="5081588"/>
                      <a:ext cx="109538" cy="10795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3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39213" y="5165725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4" name="Line 4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3825" y="5091113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5" name="Line 4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58263" y="51101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6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58263" y="51101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7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6863" y="5195888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8" name="Line 4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61475" y="5121275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9" name="Line 4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07500" y="514032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0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07500" y="514032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1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36100" y="5214938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2" name="Line 4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10713" y="5140325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3" name="Line 4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455150" y="51609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4" name="Line 4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55150" y="51609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5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83750" y="5245100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6" name="Line 4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58363" y="5170488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7" name="Line 4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04388" y="5189538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8" name="Line 4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704388" y="5189538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9" name="Freeform 429"/>
                    <p:cNvSpPr>
                      <a:spLocks/>
                    </p:cNvSpPr>
                    <p:nvPr/>
                  </p:nvSpPr>
                  <p:spPr bwMode="auto">
                    <a:xfrm>
                      <a:off x="2306638" y="1123950"/>
                      <a:ext cx="7446963" cy="2209800"/>
                    </a:xfrm>
                    <a:custGeom>
                      <a:avLst/>
                      <a:gdLst>
                        <a:gd name="T0" fmla="*/ 0 w 4691"/>
                        <a:gd name="T1" fmla="*/ 687 h 1392"/>
                        <a:gd name="T2" fmla="*/ 157 w 4691"/>
                        <a:gd name="T3" fmla="*/ 133 h 1392"/>
                        <a:gd name="T4" fmla="*/ 313 w 4691"/>
                        <a:gd name="T5" fmla="*/ 163 h 1392"/>
                        <a:gd name="T6" fmla="*/ 470 w 4691"/>
                        <a:gd name="T7" fmla="*/ 284 h 1392"/>
                        <a:gd name="T8" fmla="*/ 626 w 4691"/>
                        <a:gd name="T9" fmla="*/ 399 h 1392"/>
                        <a:gd name="T10" fmla="*/ 782 w 4691"/>
                        <a:gd name="T11" fmla="*/ 599 h 1392"/>
                        <a:gd name="T12" fmla="*/ 939 w 4691"/>
                        <a:gd name="T13" fmla="*/ 665 h 1392"/>
                        <a:gd name="T14" fmla="*/ 1095 w 4691"/>
                        <a:gd name="T15" fmla="*/ 874 h 1392"/>
                        <a:gd name="T16" fmla="*/ 1251 w 4691"/>
                        <a:gd name="T17" fmla="*/ 1392 h 1392"/>
                        <a:gd name="T18" fmla="*/ 1408 w 4691"/>
                        <a:gd name="T19" fmla="*/ 1282 h 1392"/>
                        <a:gd name="T20" fmla="*/ 1564 w 4691"/>
                        <a:gd name="T21" fmla="*/ 1199 h 1392"/>
                        <a:gd name="T22" fmla="*/ 1721 w 4691"/>
                        <a:gd name="T23" fmla="*/ 1029 h 1392"/>
                        <a:gd name="T24" fmla="*/ 1877 w 4691"/>
                        <a:gd name="T25" fmla="*/ 1046 h 1392"/>
                        <a:gd name="T26" fmla="*/ 2033 w 4691"/>
                        <a:gd name="T27" fmla="*/ 1034 h 1392"/>
                        <a:gd name="T28" fmla="*/ 2190 w 4691"/>
                        <a:gd name="T29" fmla="*/ 949 h 1392"/>
                        <a:gd name="T30" fmla="*/ 2346 w 4691"/>
                        <a:gd name="T31" fmla="*/ 604 h 1392"/>
                        <a:gd name="T32" fmla="*/ 2502 w 4691"/>
                        <a:gd name="T33" fmla="*/ 519 h 1392"/>
                        <a:gd name="T34" fmla="*/ 2659 w 4691"/>
                        <a:gd name="T35" fmla="*/ 307 h 1392"/>
                        <a:gd name="T36" fmla="*/ 2815 w 4691"/>
                        <a:gd name="T37" fmla="*/ 344 h 1392"/>
                        <a:gd name="T38" fmla="*/ 2971 w 4691"/>
                        <a:gd name="T39" fmla="*/ 242 h 1392"/>
                        <a:gd name="T40" fmla="*/ 3128 w 4691"/>
                        <a:gd name="T41" fmla="*/ 273 h 1392"/>
                        <a:gd name="T42" fmla="*/ 3284 w 4691"/>
                        <a:gd name="T43" fmla="*/ 288 h 1392"/>
                        <a:gd name="T44" fmla="*/ 3441 w 4691"/>
                        <a:gd name="T45" fmla="*/ 95 h 1392"/>
                        <a:gd name="T46" fmla="*/ 3597 w 4691"/>
                        <a:gd name="T47" fmla="*/ 159 h 1392"/>
                        <a:gd name="T48" fmla="*/ 3753 w 4691"/>
                        <a:gd name="T49" fmla="*/ 60 h 1392"/>
                        <a:gd name="T50" fmla="*/ 3910 w 4691"/>
                        <a:gd name="T51" fmla="*/ 62 h 1392"/>
                        <a:gd name="T52" fmla="*/ 4066 w 4691"/>
                        <a:gd name="T53" fmla="*/ 0 h 1392"/>
                        <a:gd name="T54" fmla="*/ 4222 w 4691"/>
                        <a:gd name="T55" fmla="*/ 51 h 1392"/>
                        <a:gd name="T56" fmla="*/ 4379 w 4691"/>
                        <a:gd name="T57" fmla="*/ 44 h 1392"/>
                        <a:gd name="T58" fmla="*/ 4535 w 4691"/>
                        <a:gd name="T59" fmla="*/ 48 h 1392"/>
                        <a:gd name="T60" fmla="*/ 4691 w 4691"/>
                        <a:gd name="T61" fmla="*/ 96 h 13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691" h="1392">
                          <a:moveTo>
                            <a:pt x="0" y="687"/>
                          </a:moveTo>
                          <a:lnTo>
                            <a:pt x="157" y="133"/>
                          </a:lnTo>
                          <a:lnTo>
                            <a:pt x="313" y="163"/>
                          </a:lnTo>
                          <a:lnTo>
                            <a:pt x="470" y="284"/>
                          </a:lnTo>
                          <a:lnTo>
                            <a:pt x="626" y="399"/>
                          </a:lnTo>
                          <a:lnTo>
                            <a:pt x="782" y="599"/>
                          </a:lnTo>
                          <a:lnTo>
                            <a:pt x="939" y="665"/>
                          </a:lnTo>
                          <a:lnTo>
                            <a:pt x="1095" y="874"/>
                          </a:lnTo>
                          <a:lnTo>
                            <a:pt x="1251" y="1392"/>
                          </a:lnTo>
                          <a:lnTo>
                            <a:pt x="1408" y="1282"/>
                          </a:lnTo>
                          <a:lnTo>
                            <a:pt x="1564" y="1199"/>
                          </a:lnTo>
                          <a:lnTo>
                            <a:pt x="1721" y="1029"/>
                          </a:lnTo>
                          <a:lnTo>
                            <a:pt x="1877" y="1046"/>
                          </a:lnTo>
                          <a:lnTo>
                            <a:pt x="2033" y="1034"/>
                          </a:lnTo>
                          <a:lnTo>
                            <a:pt x="2190" y="949"/>
                          </a:lnTo>
                          <a:lnTo>
                            <a:pt x="2346" y="604"/>
                          </a:lnTo>
                          <a:lnTo>
                            <a:pt x="2502" y="519"/>
                          </a:lnTo>
                          <a:lnTo>
                            <a:pt x="2659" y="307"/>
                          </a:lnTo>
                          <a:lnTo>
                            <a:pt x="2815" y="344"/>
                          </a:lnTo>
                          <a:lnTo>
                            <a:pt x="2971" y="242"/>
                          </a:lnTo>
                          <a:lnTo>
                            <a:pt x="3128" y="273"/>
                          </a:lnTo>
                          <a:lnTo>
                            <a:pt x="3284" y="288"/>
                          </a:lnTo>
                          <a:lnTo>
                            <a:pt x="3441" y="95"/>
                          </a:lnTo>
                          <a:lnTo>
                            <a:pt x="3597" y="159"/>
                          </a:lnTo>
                          <a:lnTo>
                            <a:pt x="3753" y="60"/>
                          </a:lnTo>
                          <a:lnTo>
                            <a:pt x="3910" y="62"/>
                          </a:lnTo>
                          <a:lnTo>
                            <a:pt x="4066" y="0"/>
                          </a:lnTo>
                          <a:lnTo>
                            <a:pt x="4222" y="51"/>
                          </a:lnTo>
                          <a:lnTo>
                            <a:pt x="4379" y="44"/>
                          </a:lnTo>
                          <a:lnTo>
                            <a:pt x="4535" y="48"/>
                          </a:lnTo>
                          <a:lnTo>
                            <a:pt x="4691" y="96"/>
                          </a:lnTo>
                        </a:path>
                      </a:pathLst>
                    </a:cu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0" name="Line 4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7263" y="221456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1" name="Line 4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12988" y="21304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2" name="Line 4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7900" y="21510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3" name="Line 4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7900" y="21510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4" name="Line 4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66975" y="133032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5" name="Line 4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1113" y="124618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6" name="Line 4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86025" y="12668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7" name="Line 4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86025" y="12668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8" name="Line 4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4625" y="13811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9" name="Line 4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98763" y="129698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0" name="Line 4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52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1" name="Line 4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52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2" name="Line 4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3863" y="1570038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3" name="Line 4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48000" y="1484313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4" name="Line 4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913" y="15049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5" name="Line 4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913" y="15049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6" name="Line 4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1513" y="1758950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7" name="Line 4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7238" y="16732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8" name="Line 4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32150" y="16938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9" name="Line 4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2150" y="16938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0" name="Line 4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0750" y="2076450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1" name="Line 4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44888" y="1992313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2" name="Line 4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79800" y="2011363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3" name="Line 4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79800" y="2011363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4" name="Line 4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08400" y="21748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5" name="Line 4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4125" y="209073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6" name="Line 4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29038" y="21113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7" name="Line 4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9038" y="21113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8" name="Line 4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7638" y="251301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9" name="Line 4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41775" y="24288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0" name="Line 4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78275" y="24479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1" name="Line 4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8275" y="24479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2" name="Line 4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06875" y="333692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3" name="Line 4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91013" y="325278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4" name="Line 4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25925" y="32734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5" name="Line 4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5925" y="32734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6" name="Line 4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4525" y="31591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7" name="Line 4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38663" y="307498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8" name="Line 4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75163" y="3094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9" name="Line 4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75163" y="3094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0" name="Line 4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3763" y="3028950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1" name="Line 4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87900" y="2944813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2" name="Line 4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22813" y="29654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3" name="Line 4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22813" y="29654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4" name="Line 4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51413" y="2762250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5" name="Line 4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37138" y="26765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6" name="Line 4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72050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7" name="Line 4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72050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8" name="Line 4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0650" y="2781300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9" name="Line 4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4788" y="2697163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0" name="Line 4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19700" y="2716213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1" name="Line 4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9700" y="2716213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2" name="Line 4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48300" y="2762250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3" name="Line 4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34025" y="26765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4" name="Line 4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68938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5" name="Line 4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68938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6" name="Line 4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97538" y="26320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7" name="Line 4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81675" y="254793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8" name="Line 4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18175" y="2566988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9" name="Line 4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18175" y="2566988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0" name="Line 4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46775" y="208597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1" name="Line 49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30913" y="200183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2" name="Line 4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65825" y="2020888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3" name="Line 4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65825" y="2020888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4" name="Line 4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94425" y="19462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5" name="Line 4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78563" y="186213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6" name="Line 4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15063" y="18827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7" name="Line 4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15063" y="18827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8" name="Line 4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43663" y="160972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9" name="Line 4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7800" y="1524000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0" name="Line 5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62713" y="154463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1" name="Line 5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62713" y="154463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2" name="Line 5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1313" y="166846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3" name="Line 5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77038" y="158432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4" name="Line 5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11950" y="16049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5" name="Line 5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11950" y="16049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6" name="Line 5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940550" y="1509713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7" name="Line 5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024688" y="14255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8" name="Line 5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9600" y="144462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9" name="Line 5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959600" y="144462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0" name="Line 5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88200" y="15589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1" name="Line 5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273925" y="147478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2" name="Line 5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208838" y="14954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3" name="Line 5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8838" y="14954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4" name="Line 5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37438" y="157956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5" name="Line 5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521575" y="149542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6" name="Line 5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458075" y="151447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7" name="Line 5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58075" y="151447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8" name="Line 5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6675" y="1271588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9" name="Line 5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1187450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0" name="Line 5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05725" y="120650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1" name="Line 5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05725" y="120650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2" name="Line 5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34325" y="13811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3" name="Line 5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18463" y="129698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4" name="Line 5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5" name="Line 5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549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6" name="Line 5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83563" y="122237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7" name="Line 5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67700" y="1136650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8" name="Line 5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02613" y="115728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9" name="Line 5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202613" y="115728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0" name="Line 5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31213" y="12223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1" name="Line 5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16938" y="1136650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2" name="Line 5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451850" y="115728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3" name="Line 5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51850" y="115728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4" name="Line 5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80450" y="1122363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5" name="Line 5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764588" y="103822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6" name="Line 5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99500" y="105727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7" name="Line 5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99500" y="105727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8" name="Line 5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28100" y="1201738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9" name="Line 5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3825" y="1117600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0" name="Line 5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48738" y="1136650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1" name="Line 5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48738" y="1136650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2" name="Line 5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77338" y="119221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3" name="Line 5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61475" y="11080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4" name="Line 5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97975" y="11271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5" name="Line 5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97975" y="11271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6" name="Line 5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26575" y="1201738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7" name="Line 5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10713" y="1117600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8" name="Line 5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445625" y="113665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9" name="Line 5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45625" y="113665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0" name="Line 5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74225" y="128111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1" name="Line 5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58363" y="11969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2" name="Line 5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94863" y="12160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3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94863" y="12160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</p:grpSp>
            </p:grpSp>
          </p:grpSp>
          <p:grpSp>
            <p:nvGrpSpPr>
              <p:cNvPr id="440" name="Group 439"/>
              <p:cNvGrpSpPr/>
              <p:nvPr/>
            </p:nvGrpSpPr>
            <p:grpSpPr>
              <a:xfrm>
                <a:off x="3057408" y="2614426"/>
                <a:ext cx="1030663" cy="727222"/>
                <a:chOff x="7635875" y="2289175"/>
                <a:chExt cx="1696186" cy="1361193"/>
              </a:xfrm>
            </p:grpSpPr>
            <p:sp>
              <p:nvSpPr>
                <p:cNvPr id="441" name="Freeform 555"/>
                <p:cNvSpPr>
                  <a:spLocks/>
                </p:cNvSpPr>
                <p:nvPr/>
              </p:nvSpPr>
              <p:spPr bwMode="auto">
                <a:xfrm>
                  <a:off x="8077200" y="2316162"/>
                  <a:ext cx="98426" cy="123825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50" dirty="0"/>
                </a:p>
              </p:txBody>
            </p:sp>
            <p:sp>
              <p:nvSpPr>
                <p:cNvPr id="442" name="Rectangle 556"/>
                <p:cNvSpPr>
                  <a:spLocks noChangeArrowheads="1"/>
                </p:cNvSpPr>
                <p:nvPr/>
              </p:nvSpPr>
              <p:spPr bwMode="auto">
                <a:xfrm>
                  <a:off x="8172450" y="2359024"/>
                  <a:ext cx="369333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ULL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3" name="Freeform 557"/>
                <p:cNvSpPr>
                  <a:spLocks/>
                </p:cNvSpPr>
                <p:nvPr/>
              </p:nvSpPr>
              <p:spPr bwMode="auto">
                <a:xfrm>
                  <a:off x="8499475" y="2413000"/>
                  <a:ext cx="133350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Rectangle 558"/>
                <p:cNvSpPr>
                  <a:spLocks noChangeArrowheads="1"/>
                </p:cNvSpPr>
                <p:nvPr/>
              </p:nvSpPr>
              <p:spPr bwMode="auto">
                <a:xfrm>
                  <a:off x="8640763" y="2359024"/>
                  <a:ext cx="342952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LLL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5" name="Line 559"/>
                <p:cNvSpPr>
                  <a:spLocks noChangeShapeType="1"/>
                </p:cNvSpPr>
                <p:nvPr/>
              </p:nvSpPr>
              <p:spPr bwMode="auto">
                <a:xfrm>
                  <a:off x="7635875" y="2360613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6" name="Line 560"/>
                <p:cNvSpPr>
                  <a:spLocks noChangeShapeType="1"/>
                </p:cNvSpPr>
                <p:nvPr/>
              </p:nvSpPr>
              <p:spPr bwMode="auto">
                <a:xfrm>
                  <a:off x="7766050" y="236378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7" name="Line 561"/>
                <p:cNvSpPr>
                  <a:spLocks noChangeShapeType="1"/>
                </p:cNvSpPr>
                <p:nvPr/>
              </p:nvSpPr>
              <p:spPr bwMode="auto">
                <a:xfrm flipV="1">
                  <a:off x="7840663" y="228917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562"/>
                <p:cNvSpPr>
                  <a:spLocks noChangeShapeType="1"/>
                </p:cNvSpPr>
                <p:nvPr/>
              </p:nvSpPr>
              <p:spPr bwMode="auto">
                <a:xfrm flipV="1">
                  <a:off x="7785100" y="2309813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563"/>
                <p:cNvSpPr>
                  <a:spLocks noChangeShapeType="1"/>
                </p:cNvSpPr>
                <p:nvPr/>
              </p:nvSpPr>
              <p:spPr bwMode="auto">
                <a:xfrm>
                  <a:off x="7785100" y="2309813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Freeform 564"/>
                <p:cNvSpPr>
                  <a:spLocks/>
                </p:cNvSpPr>
                <p:nvPr/>
              </p:nvSpPr>
              <p:spPr bwMode="auto">
                <a:xfrm>
                  <a:off x="8077200" y="2654300"/>
                  <a:ext cx="98425" cy="122237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Rectangle 565"/>
                <p:cNvSpPr>
                  <a:spLocks noChangeArrowheads="1"/>
                </p:cNvSpPr>
                <p:nvPr/>
              </p:nvSpPr>
              <p:spPr bwMode="auto">
                <a:xfrm>
                  <a:off x="8172450" y="2697163"/>
                  <a:ext cx="342952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LLL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2" name="Freeform 566"/>
                <p:cNvSpPr>
                  <a:spLocks/>
                </p:cNvSpPr>
                <p:nvPr/>
              </p:nvSpPr>
              <p:spPr bwMode="auto">
                <a:xfrm>
                  <a:off x="8480425" y="2749550"/>
                  <a:ext cx="131763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Rectangle 567"/>
                <p:cNvSpPr>
                  <a:spLocks noChangeArrowheads="1"/>
                </p:cNvSpPr>
                <p:nvPr/>
              </p:nvSpPr>
              <p:spPr bwMode="auto">
                <a:xfrm>
                  <a:off x="8620126" y="2697163"/>
                  <a:ext cx="406266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ES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4" name="Line 568"/>
                <p:cNvSpPr>
                  <a:spLocks noChangeShapeType="1"/>
                </p:cNvSpPr>
                <p:nvPr/>
              </p:nvSpPr>
              <p:spPr bwMode="auto">
                <a:xfrm>
                  <a:off x="7635875" y="2693988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569"/>
                <p:cNvSpPr>
                  <a:spLocks noChangeShapeType="1"/>
                </p:cNvSpPr>
                <p:nvPr/>
              </p:nvSpPr>
              <p:spPr bwMode="auto">
                <a:xfrm>
                  <a:off x="7766050" y="269240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6" name="Line 570"/>
                <p:cNvSpPr>
                  <a:spLocks noChangeShapeType="1"/>
                </p:cNvSpPr>
                <p:nvPr/>
              </p:nvSpPr>
              <p:spPr bwMode="auto">
                <a:xfrm flipV="1">
                  <a:off x="7840663" y="261778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7" name="Line 571"/>
                <p:cNvSpPr>
                  <a:spLocks noChangeShapeType="1"/>
                </p:cNvSpPr>
                <p:nvPr/>
              </p:nvSpPr>
              <p:spPr bwMode="auto">
                <a:xfrm flipV="1">
                  <a:off x="7785100" y="2636838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8" name="Line 572"/>
                <p:cNvSpPr>
                  <a:spLocks noChangeShapeType="1"/>
                </p:cNvSpPr>
                <p:nvPr/>
              </p:nvSpPr>
              <p:spPr bwMode="auto">
                <a:xfrm>
                  <a:off x="7785100" y="2636838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Freeform 573"/>
                <p:cNvSpPr>
                  <a:spLocks/>
                </p:cNvSpPr>
                <p:nvPr/>
              </p:nvSpPr>
              <p:spPr bwMode="auto">
                <a:xfrm>
                  <a:off x="8077200" y="2982913"/>
                  <a:ext cx="98425" cy="122237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Rectangle 574"/>
                <p:cNvSpPr>
                  <a:spLocks noChangeArrowheads="1"/>
                </p:cNvSpPr>
                <p:nvPr/>
              </p:nvSpPr>
              <p:spPr bwMode="auto">
                <a:xfrm>
                  <a:off x="8172450" y="3025775"/>
                  <a:ext cx="342952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LLL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1" name="Freeform 575"/>
                <p:cNvSpPr>
                  <a:spLocks/>
                </p:cNvSpPr>
                <p:nvPr/>
              </p:nvSpPr>
              <p:spPr bwMode="auto">
                <a:xfrm>
                  <a:off x="8480425" y="3078163"/>
                  <a:ext cx="131763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Rectangle 576"/>
                <p:cNvSpPr>
                  <a:spLocks noChangeArrowheads="1"/>
                </p:cNvSpPr>
                <p:nvPr/>
              </p:nvSpPr>
              <p:spPr bwMode="auto">
                <a:xfrm>
                  <a:off x="8620124" y="3025775"/>
                  <a:ext cx="651611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DEPOP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3" name="Line 577"/>
                <p:cNvSpPr>
                  <a:spLocks noChangeShapeType="1"/>
                </p:cNvSpPr>
                <p:nvPr/>
              </p:nvSpPr>
              <p:spPr bwMode="auto">
                <a:xfrm>
                  <a:off x="7635875" y="3027363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Line 578"/>
                <p:cNvSpPr>
                  <a:spLocks noChangeShapeType="1"/>
                </p:cNvSpPr>
                <p:nvPr/>
              </p:nvSpPr>
              <p:spPr bwMode="auto">
                <a:xfrm>
                  <a:off x="7766050" y="302895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Line 579"/>
                <p:cNvSpPr>
                  <a:spLocks noChangeShapeType="1"/>
                </p:cNvSpPr>
                <p:nvPr/>
              </p:nvSpPr>
              <p:spPr bwMode="auto">
                <a:xfrm flipV="1">
                  <a:off x="7840663" y="2955925"/>
                  <a:ext cx="0" cy="147637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Line 580"/>
                <p:cNvSpPr>
                  <a:spLocks noChangeShapeType="1"/>
                </p:cNvSpPr>
                <p:nvPr/>
              </p:nvSpPr>
              <p:spPr bwMode="auto">
                <a:xfrm flipV="1">
                  <a:off x="7785100" y="2974975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Line 581"/>
                <p:cNvSpPr>
                  <a:spLocks noChangeShapeType="1"/>
                </p:cNvSpPr>
                <p:nvPr/>
              </p:nvSpPr>
              <p:spPr bwMode="auto">
                <a:xfrm>
                  <a:off x="7785100" y="2974975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Freeform 582"/>
                <p:cNvSpPr>
                  <a:spLocks/>
                </p:cNvSpPr>
                <p:nvPr/>
              </p:nvSpPr>
              <p:spPr bwMode="auto">
                <a:xfrm>
                  <a:off x="8077200" y="3321050"/>
                  <a:ext cx="98425" cy="122237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Rectangle 583"/>
                <p:cNvSpPr>
                  <a:spLocks noChangeArrowheads="1"/>
                </p:cNvSpPr>
                <p:nvPr/>
              </p:nvSpPr>
              <p:spPr bwMode="auto">
                <a:xfrm>
                  <a:off x="8172450" y="3362325"/>
                  <a:ext cx="406267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ES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0" name="Freeform 584"/>
                <p:cNvSpPr>
                  <a:spLocks/>
                </p:cNvSpPr>
                <p:nvPr/>
              </p:nvSpPr>
              <p:spPr bwMode="auto">
                <a:xfrm>
                  <a:off x="8539163" y="3416300"/>
                  <a:ext cx="133350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Rectangle 585"/>
                <p:cNvSpPr>
                  <a:spLocks noChangeArrowheads="1"/>
                </p:cNvSpPr>
                <p:nvPr/>
              </p:nvSpPr>
              <p:spPr bwMode="auto">
                <a:xfrm>
                  <a:off x="8680450" y="3362325"/>
                  <a:ext cx="651611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DEPOP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2" name="Line 586"/>
                <p:cNvSpPr>
                  <a:spLocks noChangeShapeType="1"/>
                </p:cNvSpPr>
                <p:nvPr/>
              </p:nvSpPr>
              <p:spPr bwMode="auto">
                <a:xfrm>
                  <a:off x="7635875" y="3362325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Line 587"/>
                <p:cNvSpPr>
                  <a:spLocks noChangeShapeType="1"/>
                </p:cNvSpPr>
                <p:nvPr/>
              </p:nvSpPr>
              <p:spPr bwMode="auto">
                <a:xfrm>
                  <a:off x="7754938" y="3357563"/>
                  <a:ext cx="1698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Line 588"/>
                <p:cNvSpPr>
                  <a:spLocks noChangeShapeType="1"/>
                </p:cNvSpPr>
                <p:nvPr/>
              </p:nvSpPr>
              <p:spPr bwMode="auto">
                <a:xfrm flipV="1">
                  <a:off x="7840663" y="3273425"/>
                  <a:ext cx="0" cy="168275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Line 589"/>
                <p:cNvSpPr>
                  <a:spLocks noChangeShapeType="1"/>
                </p:cNvSpPr>
                <p:nvPr/>
              </p:nvSpPr>
              <p:spPr bwMode="auto">
                <a:xfrm flipV="1">
                  <a:off x="7775575" y="3292475"/>
                  <a:ext cx="128588" cy="130175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Line 590"/>
                <p:cNvSpPr>
                  <a:spLocks noChangeShapeType="1"/>
                </p:cNvSpPr>
                <p:nvPr/>
              </p:nvSpPr>
              <p:spPr bwMode="auto">
                <a:xfrm>
                  <a:off x="7775575" y="3292475"/>
                  <a:ext cx="128588" cy="130175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sp>
            <p:nvSpPr>
              <p:cNvPr id="1028" name="TextBox 1027"/>
              <p:cNvSpPr txBox="1"/>
              <p:nvPr/>
            </p:nvSpPr>
            <p:spPr>
              <a:xfrm flipH="1">
                <a:off x="1017438" y="3558001"/>
                <a:ext cx="3122593" cy="2028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Bias (kV/cm)</a:t>
                </a:r>
                <a:endParaRPr lang="en-GB" sz="1400" dirty="0"/>
              </a:p>
            </p:txBody>
          </p:sp>
          <p:sp>
            <p:nvSpPr>
              <p:cNvPr id="1029" name="TextBox 1028"/>
              <p:cNvSpPr txBox="1"/>
              <p:nvPr/>
            </p:nvSpPr>
            <p:spPr>
              <a:xfrm rot="16200000" flipH="1">
                <a:off x="168383" y="2845946"/>
                <a:ext cx="1080222" cy="2247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Rate (1/</a:t>
                </a:r>
                <a:r>
                  <a:rPr lang="en-GB" sz="1400" dirty="0" err="1" smtClean="0"/>
                  <a:t>ps</a:t>
                </a:r>
                <a:r>
                  <a:rPr lang="en-GB" sz="1400" dirty="0" smtClean="0"/>
                  <a:t>)</a:t>
                </a:r>
                <a:endParaRPr lang="en-GB" sz="1400" dirty="0"/>
              </a:p>
            </p:txBody>
          </p:sp>
          <p:sp>
            <p:nvSpPr>
              <p:cNvPr id="1066" name="TextBox 1065"/>
              <p:cNvSpPr txBox="1"/>
              <p:nvPr/>
            </p:nvSpPr>
            <p:spPr>
              <a:xfrm flipH="1">
                <a:off x="1613323" y="2439659"/>
                <a:ext cx="818991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/>
                  <a:t>(c)</a:t>
                </a:r>
                <a:endParaRPr lang="en-GB" sz="1200" dirty="0"/>
              </a:p>
            </p:txBody>
          </p:sp>
        </p:grpSp>
      </p:grpSp>
      <p:grpSp>
        <p:nvGrpSpPr>
          <p:cNvPr id="1017" name="Group 1016"/>
          <p:cNvGrpSpPr/>
          <p:nvPr/>
        </p:nvGrpSpPr>
        <p:grpSpPr>
          <a:xfrm>
            <a:off x="6145802" y="2710258"/>
            <a:ext cx="2681508" cy="361437"/>
            <a:chOff x="6404475" y="4150437"/>
            <a:chExt cx="2163198" cy="590624"/>
          </a:xfrm>
        </p:grpSpPr>
        <p:sp>
          <p:nvSpPr>
            <p:cNvPr id="1232" name="TextBox 1231"/>
            <p:cNvSpPr txBox="1"/>
            <p:nvPr/>
          </p:nvSpPr>
          <p:spPr>
            <a:xfrm flipH="1">
              <a:off x="6793342" y="4238123"/>
              <a:ext cx="1593377" cy="5029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/>
                <a:t>z</a:t>
              </a:r>
              <a:r>
                <a:rPr lang="en-GB" sz="1400" dirty="0" smtClean="0"/>
                <a:t> (nm)</a:t>
              </a:r>
              <a:endParaRPr lang="en-GB" sz="1400" dirty="0"/>
            </a:p>
          </p:txBody>
        </p:sp>
        <p:sp>
          <p:nvSpPr>
            <p:cNvPr id="1233" name="Rectangle 614"/>
            <p:cNvSpPr>
              <a:spLocks noChangeArrowheads="1"/>
            </p:cNvSpPr>
            <p:nvPr/>
          </p:nvSpPr>
          <p:spPr bwMode="auto">
            <a:xfrm>
              <a:off x="6404475" y="4150437"/>
              <a:ext cx="56899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4" name="Rectangle 615"/>
            <p:cNvSpPr>
              <a:spLocks noChangeArrowheads="1"/>
            </p:cNvSpPr>
            <p:nvPr/>
          </p:nvSpPr>
          <p:spPr bwMode="auto">
            <a:xfrm>
              <a:off x="6665085" y="4162578"/>
              <a:ext cx="113798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5" name="Rectangle 616"/>
            <p:cNvSpPr>
              <a:spLocks noChangeArrowheads="1"/>
            </p:cNvSpPr>
            <p:nvPr/>
          </p:nvSpPr>
          <p:spPr bwMode="auto">
            <a:xfrm>
              <a:off x="6954348" y="4162578"/>
              <a:ext cx="113798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6" name="Rectangle 617"/>
            <p:cNvSpPr>
              <a:spLocks noChangeArrowheads="1"/>
            </p:cNvSpPr>
            <p:nvPr/>
          </p:nvSpPr>
          <p:spPr bwMode="auto">
            <a:xfrm>
              <a:off x="7243610" y="4162578"/>
              <a:ext cx="113798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7" name="Rectangle 618"/>
            <p:cNvSpPr>
              <a:spLocks noChangeArrowheads="1"/>
            </p:cNvSpPr>
            <p:nvPr/>
          </p:nvSpPr>
          <p:spPr bwMode="auto">
            <a:xfrm>
              <a:off x="7542424" y="4162578"/>
              <a:ext cx="113798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8" name="Rectangle 619"/>
            <p:cNvSpPr>
              <a:spLocks noChangeArrowheads="1"/>
            </p:cNvSpPr>
            <p:nvPr/>
          </p:nvSpPr>
          <p:spPr bwMode="auto">
            <a:xfrm>
              <a:off x="7831688" y="4162578"/>
              <a:ext cx="113798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9" name="Rectangle 620"/>
            <p:cNvSpPr>
              <a:spLocks noChangeArrowheads="1"/>
            </p:cNvSpPr>
            <p:nvPr/>
          </p:nvSpPr>
          <p:spPr bwMode="auto">
            <a:xfrm>
              <a:off x="8155061" y="4162578"/>
              <a:ext cx="113798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0" name="Rectangle 621"/>
            <p:cNvSpPr>
              <a:spLocks noChangeArrowheads="1"/>
            </p:cNvSpPr>
            <p:nvPr/>
          </p:nvSpPr>
          <p:spPr bwMode="auto">
            <a:xfrm>
              <a:off x="8453875" y="4162578"/>
              <a:ext cx="113798" cy="2514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7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19" name="Group 1018"/>
          <p:cNvGrpSpPr/>
          <p:nvPr/>
        </p:nvGrpSpPr>
        <p:grpSpPr>
          <a:xfrm>
            <a:off x="5379409" y="1567992"/>
            <a:ext cx="501889" cy="1116452"/>
            <a:chOff x="5786218" y="2283855"/>
            <a:chExt cx="404879" cy="1824386"/>
          </a:xfrm>
        </p:grpSpPr>
        <p:sp>
          <p:nvSpPr>
            <p:cNvPr id="1226" name="TextBox 1225"/>
            <p:cNvSpPr txBox="1"/>
            <p:nvPr/>
          </p:nvSpPr>
          <p:spPr>
            <a:xfrm rot="16200000" flipH="1">
              <a:off x="5037970" y="3032105"/>
              <a:ext cx="1744784" cy="248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 smtClean="0"/>
                <a:t>Energy (eV)</a:t>
              </a:r>
              <a:endParaRPr lang="en-GB" sz="1400" dirty="0"/>
            </a:p>
          </p:txBody>
        </p:sp>
        <p:sp>
          <p:nvSpPr>
            <p:cNvPr id="1227" name="Rectangle 634"/>
            <p:cNvSpPr>
              <a:spLocks noChangeArrowheads="1"/>
            </p:cNvSpPr>
            <p:nvPr/>
          </p:nvSpPr>
          <p:spPr bwMode="auto">
            <a:xfrm>
              <a:off x="6033882" y="3856774"/>
              <a:ext cx="142247" cy="25146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1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8" name="Rectangle 635"/>
            <p:cNvSpPr>
              <a:spLocks noChangeArrowheads="1"/>
            </p:cNvSpPr>
            <p:nvPr/>
          </p:nvSpPr>
          <p:spPr bwMode="auto">
            <a:xfrm>
              <a:off x="5987901" y="3459109"/>
              <a:ext cx="199146" cy="25146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15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9" name="Rectangle 636"/>
            <p:cNvSpPr>
              <a:spLocks noChangeArrowheads="1"/>
            </p:cNvSpPr>
            <p:nvPr/>
          </p:nvSpPr>
          <p:spPr bwMode="auto">
            <a:xfrm>
              <a:off x="6045810" y="3064198"/>
              <a:ext cx="142247" cy="25146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0" name="Rectangle 637"/>
            <p:cNvSpPr>
              <a:spLocks noChangeArrowheads="1"/>
            </p:cNvSpPr>
            <p:nvPr/>
          </p:nvSpPr>
          <p:spPr bwMode="auto">
            <a:xfrm>
              <a:off x="5991951" y="2682190"/>
              <a:ext cx="199146" cy="25146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5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1" name="Rectangle 638"/>
            <p:cNvSpPr>
              <a:spLocks noChangeArrowheads="1"/>
            </p:cNvSpPr>
            <p:nvPr/>
          </p:nvSpPr>
          <p:spPr bwMode="auto">
            <a:xfrm>
              <a:off x="6033882" y="2283855"/>
              <a:ext cx="142247" cy="25146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3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33" name="Line 596"/>
          <p:cNvSpPr>
            <a:spLocks noChangeShapeType="1"/>
          </p:cNvSpPr>
          <p:nvPr/>
        </p:nvSpPr>
        <p:spPr bwMode="auto">
          <a:xfrm>
            <a:off x="5919157" y="2692102"/>
            <a:ext cx="3113821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34" name="Line 597"/>
          <p:cNvSpPr>
            <a:spLocks noChangeShapeType="1"/>
          </p:cNvSpPr>
          <p:nvPr/>
        </p:nvSpPr>
        <p:spPr bwMode="auto">
          <a:xfrm>
            <a:off x="5919157" y="1610662"/>
            <a:ext cx="3113821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36" name="Line 598"/>
          <p:cNvSpPr>
            <a:spLocks noChangeShapeType="1"/>
          </p:cNvSpPr>
          <p:nvPr/>
        </p:nvSpPr>
        <p:spPr bwMode="auto">
          <a:xfrm flipV="1">
            <a:off x="6206691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37" name="Line 599"/>
          <p:cNvSpPr>
            <a:spLocks noChangeShapeType="1"/>
          </p:cNvSpPr>
          <p:nvPr/>
        </p:nvSpPr>
        <p:spPr bwMode="auto">
          <a:xfrm flipV="1">
            <a:off x="6570337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38" name="Line 600"/>
          <p:cNvSpPr>
            <a:spLocks noChangeShapeType="1"/>
          </p:cNvSpPr>
          <p:nvPr/>
        </p:nvSpPr>
        <p:spPr bwMode="auto">
          <a:xfrm flipV="1">
            <a:off x="6932291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39" name="Line 601"/>
          <p:cNvSpPr>
            <a:spLocks noChangeShapeType="1"/>
          </p:cNvSpPr>
          <p:nvPr/>
        </p:nvSpPr>
        <p:spPr bwMode="auto">
          <a:xfrm flipV="1">
            <a:off x="7295936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40" name="Line 602"/>
          <p:cNvSpPr>
            <a:spLocks noChangeShapeType="1"/>
          </p:cNvSpPr>
          <p:nvPr/>
        </p:nvSpPr>
        <p:spPr bwMode="auto">
          <a:xfrm flipV="1">
            <a:off x="7657890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43" name="Line 603"/>
          <p:cNvSpPr>
            <a:spLocks noChangeShapeType="1"/>
          </p:cNvSpPr>
          <p:nvPr/>
        </p:nvSpPr>
        <p:spPr bwMode="auto">
          <a:xfrm flipV="1">
            <a:off x="8021537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44" name="Line 604"/>
          <p:cNvSpPr>
            <a:spLocks noChangeShapeType="1"/>
          </p:cNvSpPr>
          <p:nvPr/>
        </p:nvSpPr>
        <p:spPr bwMode="auto">
          <a:xfrm flipV="1">
            <a:off x="8383490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46" name="Line 605"/>
          <p:cNvSpPr>
            <a:spLocks noChangeShapeType="1"/>
          </p:cNvSpPr>
          <p:nvPr/>
        </p:nvSpPr>
        <p:spPr bwMode="auto">
          <a:xfrm flipV="1">
            <a:off x="8745445" y="2676417"/>
            <a:ext cx="0" cy="15685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47" name="Line 606"/>
          <p:cNvSpPr>
            <a:spLocks noChangeShapeType="1"/>
          </p:cNvSpPr>
          <p:nvPr/>
        </p:nvSpPr>
        <p:spPr bwMode="auto">
          <a:xfrm>
            <a:off x="6206691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49" name="Line 607"/>
          <p:cNvSpPr>
            <a:spLocks noChangeShapeType="1"/>
          </p:cNvSpPr>
          <p:nvPr/>
        </p:nvSpPr>
        <p:spPr bwMode="auto">
          <a:xfrm>
            <a:off x="6570337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50" name="Line 608"/>
          <p:cNvSpPr>
            <a:spLocks noChangeShapeType="1"/>
          </p:cNvSpPr>
          <p:nvPr/>
        </p:nvSpPr>
        <p:spPr bwMode="auto">
          <a:xfrm>
            <a:off x="6932291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53" name="Line 609"/>
          <p:cNvSpPr>
            <a:spLocks noChangeShapeType="1"/>
          </p:cNvSpPr>
          <p:nvPr/>
        </p:nvSpPr>
        <p:spPr bwMode="auto">
          <a:xfrm>
            <a:off x="7295936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56" name="Line 610"/>
          <p:cNvSpPr>
            <a:spLocks noChangeShapeType="1"/>
          </p:cNvSpPr>
          <p:nvPr/>
        </p:nvSpPr>
        <p:spPr bwMode="auto">
          <a:xfrm>
            <a:off x="7657890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57" name="Line 611"/>
          <p:cNvSpPr>
            <a:spLocks noChangeShapeType="1"/>
          </p:cNvSpPr>
          <p:nvPr/>
        </p:nvSpPr>
        <p:spPr bwMode="auto">
          <a:xfrm>
            <a:off x="8021537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58" name="Line 612"/>
          <p:cNvSpPr>
            <a:spLocks noChangeShapeType="1"/>
          </p:cNvSpPr>
          <p:nvPr/>
        </p:nvSpPr>
        <p:spPr bwMode="auto">
          <a:xfrm>
            <a:off x="8383490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59" name="Line 613"/>
          <p:cNvSpPr>
            <a:spLocks noChangeShapeType="1"/>
          </p:cNvSpPr>
          <p:nvPr/>
        </p:nvSpPr>
        <p:spPr bwMode="auto">
          <a:xfrm>
            <a:off x="8745445" y="1610662"/>
            <a:ext cx="0" cy="1486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60" name="Line 622"/>
          <p:cNvSpPr>
            <a:spLocks noChangeShapeType="1"/>
          </p:cNvSpPr>
          <p:nvPr/>
        </p:nvSpPr>
        <p:spPr bwMode="auto">
          <a:xfrm flipV="1">
            <a:off x="5919157" y="1610662"/>
            <a:ext cx="0" cy="1081439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800"/>
          </a:p>
        </p:txBody>
      </p:sp>
      <p:sp>
        <p:nvSpPr>
          <p:cNvPr id="1061" name="Line 623"/>
          <p:cNvSpPr>
            <a:spLocks noChangeShapeType="1"/>
          </p:cNvSpPr>
          <p:nvPr/>
        </p:nvSpPr>
        <p:spPr bwMode="auto">
          <a:xfrm flipV="1">
            <a:off x="9032978" y="1610662"/>
            <a:ext cx="0" cy="1081439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62" name="Line 624"/>
          <p:cNvSpPr>
            <a:spLocks noChangeShapeType="1"/>
          </p:cNvSpPr>
          <p:nvPr/>
        </p:nvSpPr>
        <p:spPr bwMode="auto">
          <a:xfrm>
            <a:off x="5919157" y="2571575"/>
            <a:ext cx="32137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64" name="Line 625"/>
          <p:cNvSpPr>
            <a:spLocks noChangeShapeType="1"/>
          </p:cNvSpPr>
          <p:nvPr/>
        </p:nvSpPr>
        <p:spPr bwMode="auto">
          <a:xfrm>
            <a:off x="5919157" y="2331347"/>
            <a:ext cx="32137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69" name="Line 626"/>
          <p:cNvSpPr>
            <a:spLocks noChangeShapeType="1"/>
          </p:cNvSpPr>
          <p:nvPr/>
        </p:nvSpPr>
        <p:spPr bwMode="auto">
          <a:xfrm>
            <a:off x="5919157" y="2091119"/>
            <a:ext cx="32137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71" name="Line 627"/>
          <p:cNvSpPr>
            <a:spLocks noChangeShapeType="1"/>
          </p:cNvSpPr>
          <p:nvPr/>
        </p:nvSpPr>
        <p:spPr bwMode="auto">
          <a:xfrm>
            <a:off x="5919157" y="1850891"/>
            <a:ext cx="32137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73" name="Line 628"/>
          <p:cNvSpPr>
            <a:spLocks noChangeShapeType="1"/>
          </p:cNvSpPr>
          <p:nvPr/>
        </p:nvSpPr>
        <p:spPr bwMode="auto">
          <a:xfrm>
            <a:off x="5919157" y="1610662"/>
            <a:ext cx="32137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74" name="Line 629"/>
          <p:cNvSpPr>
            <a:spLocks noChangeShapeType="1"/>
          </p:cNvSpPr>
          <p:nvPr/>
        </p:nvSpPr>
        <p:spPr bwMode="auto">
          <a:xfrm flipH="1">
            <a:off x="9002534" y="2571575"/>
            <a:ext cx="30445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74" name="Line 630"/>
          <p:cNvSpPr>
            <a:spLocks noChangeShapeType="1"/>
          </p:cNvSpPr>
          <p:nvPr/>
        </p:nvSpPr>
        <p:spPr bwMode="auto">
          <a:xfrm flipH="1">
            <a:off x="9002534" y="2331347"/>
            <a:ext cx="30445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75" name="Line 631"/>
          <p:cNvSpPr>
            <a:spLocks noChangeShapeType="1"/>
          </p:cNvSpPr>
          <p:nvPr/>
        </p:nvSpPr>
        <p:spPr bwMode="auto">
          <a:xfrm flipH="1">
            <a:off x="9002534" y="2091119"/>
            <a:ext cx="30445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76" name="Line 632"/>
          <p:cNvSpPr>
            <a:spLocks noChangeShapeType="1"/>
          </p:cNvSpPr>
          <p:nvPr/>
        </p:nvSpPr>
        <p:spPr bwMode="auto">
          <a:xfrm flipH="1">
            <a:off x="9002534" y="1850891"/>
            <a:ext cx="30445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77" name="Line 633"/>
          <p:cNvSpPr>
            <a:spLocks noChangeShapeType="1"/>
          </p:cNvSpPr>
          <p:nvPr/>
        </p:nvSpPr>
        <p:spPr bwMode="auto">
          <a:xfrm flipH="1">
            <a:off x="9002534" y="1610662"/>
            <a:ext cx="30445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9" name="Group 8"/>
          <p:cNvGrpSpPr/>
          <p:nvPr/>
        </p:nvGrpSpPr>
        <p:grpSpPr>
          <a:xfrm>
            <a:off x="5919157" y="1610662"/>
            <a:ext cx="3115513" cy="1043466"/>
            <a:chOff x="5919157" y="1610662"/>
            <a:chExt cx="3115513" cy="1043466"/>
          </a:xfrm>
        </p:grpSpPr>
        <p:sp>
          <p:nvSpPr>
            <p:cNvPr id="1188" name="Freeform 649"/>
            <p:cNvSpPr>
              <a:spLocks/>
            </p:cNvSpPr>
            <p:nvPr/>
          </p:nvSpPr>
          <p:spPr bwMode="auto">
            <a:xfrm>
              <a:off x="7693410" y="2400691"/>
              <a:ext cx="179285" cy="23115"/>
            </a:xfrm>
            <a:custGeom>
              <a:avLst/>
              <a:gdLst>
                <a:gd name="T0" fmla="*/ 0 w 106"/>
                <a:gd name="T1" fmla="*/ 28 h 28"/>
                <a:gd name="T2" fmla="*/ 3 w 106"/>
                <a:gd name="T3" fmla="*/ 28 h 28"/>
                <a:gd name="T4" fmla="*/ 5 w 106"/>
                <a:gd name="T5" fmla="*/ 27 h 28"/>
                <a:gd name="T6" fmla="*/ 7 w 106"/>
                <a:gd name="T7" fmla="*/ 27 h 28"/>
                <a:gd name="T8" fmla="*/ 9 w 106"/>
                <a:gd name="T9" fmla="*/ 26 h 28"/>
                <a:gd name="T10" fmla="*/ 11 w 106"/>
                <a:gd name="T11" fmla="*/ 25 h 28"/>
                <a:gd name="T12" fmla="*/ 13 w 106"/>
                <a:gd name="T13" fmla="*/ 25 h 28"/>
                <a:gd name="T14" fmla="*/ 16 w 106"/>
                <a:gd name="T15" fmla="*/ 24 h 28"/>
                <a:gd name="T16" fmla="*/ 18 w 106"/>
                <a:gd name="T17" fmla="*/ 24 h 28"/>
                <a:gd name="T18" fmla="*/ 20 w 106"/>
                <a:gd name="T19" fmla="*/ 23 h 28"/>
                <a:gd name="T20" fmla="*/ 22 w 106"/>
                <a:gd name="T21" fmla="*/ 23 h 28"/>
                <a:gd name="T22" fmla="*/ 24 w 106"/>
                <a:gd name="T23" fmla="*/ 22 h 28"/>
                <a:gd name="T24" fmla="*/ 26 w 106"/>
                <a:gd name="T25" fmla="*/ 22 h 28"/>
                <a:gd name="T26" fmla="*/ 29 w 106"/>
                <a:gd name="T27" fmla="*/ 21 h 28"/>
                <a:gd name="T28" fmla="*/ 30 w 106"/>
                <a:gd name="T29" fmla="*/ 20 h 28"/>
                <a:gd name="T30" fmla="*/ 33 w 106"/>
                <a:gd name="T31" fmla="*/ 20 h 28"/>
                <a:gd name="T32" fmla="*/ 35 w 106"/>
                <a:gd name="T33" fmla="*/ 19 h 28"/>
                <a:gd name="T34" fmla="*/ 37 w 106"/>
                <a:gd name="T35" fmla="*/ 18 h 28"/>
                <a:gd name="T36" fmla="*/ 39 w 106"/>
                <a:gd name="T37" fmla="*/ 18 h 28"/>
                <a:gd name="T38" fmla="*/ 41 w 106"/>
                <a:gd name="T39" fmla="*/ 17 h 28"/>
                <a:gd name="T40" fmla="*/ 43 w 106"/>
                <a:gd name="T41" fmla="*/ 17 h 28"/>
                <a:gd name="T42" fmla="*/ 46 w 106"/>
                <a:gd name="T43" fmla="*/ 16 h 28"/>
                <a:gd name="T44" fmla="*/ 48 w 106"/>
                <a:gd name="T45" fmla="*/ 16 h 28"/>
                <a:gd name="T46" fmla="*/ 50 w 106"/>
                <a:gd name="T47" fmla="*/ 15 h 28"/>
                <a:gd name="T48" fmla="*/ 52 w 106"/>
                <a:gd name="T49" fmla="*/ 15 h 28"/>
                <a:gd name="T50" fmla="*/ 54 w 106"/>
                <a:gd name="T51" fmla="*/ 14 h 28"/>
                <a:gd name="T52" fmla="*/ 56 w 106"/>
                <a:gd name="T53" fmla="*/ 13 h 28"/>
                <a:gd name="T54" fmla="*/ 59 w 106"/>
                <a:gd name="T55" fmla="*/ 13 h 28"/>
                <a:gd name="T56" fmla="*/ 61 w 106"/>
                <a:gd name="T57" fmla="*/ 12 h 28"/>
                <a:gd name="T58" fmla="*/ 63 w 106"/>
                <a:gd name="T59" fmla="*/ 12 h 28"/>
                <a:gd name="T60" fmla="*/ 65 w 106"/>
                <a:gd name="T61" fmla="*/ 11 h 28"/>
                <a:gd name="T62" fmla="*/ 67 w 106"/>
                <a:gd name="T63" fmla="*/ 11 h 28"/>
                <a:gd name="T64" fmla="*/ 69 w 106"/>
                <a:gd name="T65" fmla="*/ 10 h 28"/>
                <a:gd name="T66" fmla="*/ 71 w 106"/>
                <a:gd name="T67" fmla="*/ 10 h 28"/>
                <a:gd name="T68" fmla="*/ 73 w 106"/>
                <a:gd name="T69" fmla="*/ 9 h 28"/>
                <a:gd name="T70" fmla="*/ 76 w 106"/>
                <a:gd name="T71" fmla="*/ 8 h 28"/>
                <a:gd name="T72" fmla="*/ 78 w 106"/>
                <a:gd name="T73" fmla="*/ 8 h 28"/>
                <a:gd name="T74" fmla="*/ 80 w 106"/>
                <a:gd name="T75" fmla="*/ 7 h 28"/>
                <a:gd name="T76" fmla="*/ 82 w 106"/>
                <a:gd name="T77" fmla="*/ 7 h 28"/>
                <a:gd name="T78" fmla="*/ 84 w 106"/>
                <a:gd name="T79" fmla="*/ 6 h 28"/>
                <a:gd name="T80" fmla="*/ 86 w 106"/>
                <a:gd name="T81" fmla="*/ 6 h 28"/>
                <a:gd name="T82" fmla="*/ 89 w 106"/>
                <a:gd name="T83" fmla="*/ 5 h 28"/>
                <a:gd name="T84" fmla="*/ 91 w 106"/>
                <a:gd name="T85" fmla="*/ 4 h 28"/>
                <a:gd name="T86" fmla="*/ 93 w 106"/>
                <a:gd name="T87" fmla="*/ 4 h 28"/>
                <a:gd name="T88" fmla="*/ 95 w 106"/>
                <a:gd name="T89" fmla="*/ 3 h 28"/>
                <a:gd name="T90" fmla="*/ 97 w 106"/>
                <a:gd name="T91" fmla="*/ 2 h 28"/>
                <a:gd name="T92" fmla="*/ 99 w 106"/>
                <a:gd name="T93" fmla="*/ 2 h 28"/>
                <a:gd name="T94" fmla="*/ 101 w 106"/>
                <a:gd name="T95" fmla="*/ 1 h 28"/>
                <a:gd name="T96" fmla="*/ 103 w 106"/>
                <a:gd name="T97" fmla="*/ 1 h 28"/>
                <a:gd name="T98" fmla="*/ 106 w 106"/>
                <a:gd name="T9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6" h="28">
                  <a:moveTo>
                    <a:pt x="0" y="28"/>
                  </a:moveTo>
                  <a:lnTo>
                    <a:pt x="3" y="28"/>
                  </a:lnTo>
                  <a:lnTo>
                    <a:pt x="5" y="27"/>
                  </a:lnTo>
                  <a:lnTo>
                    <a:pt x="7" y="27"/>
                  </a:lnTo>
                  <a:lnTo>
                    <a:pt x="9" y="26"/>
                  </a:lnTo>
                  <a:lnTo>
                    <a:pt x="11" y="25"/>
                  </a:lnTo>
                  <a:lnTo>
                    <a:pt x="13" y="25"/>
                  </a:lnTo>
                  <a:lnTo>
                    <a:pt x="16" y="24"/>
                  </a:lnTo>
                  <a:lnTo>
                    <a:pt x="18" y="24"/>
                  </a:lnTo>
                  <a:lnTo>
                    <a:pt x="20" y="23"/>
                  </a:lnTo>
                  <a:lnTo>
                    <a:pt x="22" y="23"/>
                  </a:lnTo>
                  <a:lnTo>
                    <a:pt x="24" y="22"/>
                  </a:lnTo>
                  <a:lnTo>
                    <a:pt x="26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3" y="20"/>
                  </a:lnTo>
                  <a:lnTo>
                    <a:pt x="35" y="19"/>
                  </a:lnTo>
                  <a:lnTo>
                    <a:pt x="37" y="18"/>
                  </a:lnTo>
                  <a:lnTo>
                    <a:pt x="39" y="18"/>
                  </a:lnTo>
                  <a:lnTo>
                    <a:pt x="41" y="17"/>
                  </a:lnTo>
                  <a:lnTo>
                    <a:pt x="43" y="17"/>
                  </a:lnTo>
                  <a:lnTo>
                    <a:pt x="46" y="16"/>
                  </a:lnTo>
                  <a:lnTo>
                    <a:pt x="48" y="16"/>
                  </a:lnTo>
                  <a:lnTo>
                    <a:pt x="50" y="15"/>
                  </a:lnTo>
                  <a:lnTo>
                    <a:pt x="52" y="15"/>
                  </a:lnTo>
                  <a:lnTo>
                    <a:pt x="54" y="14"/>
                  </a:lnTo>
                  <a:lnTo>
                    <a:pt x="56" y="13"/>
                  </a:lnTo>
                  <a:lnTo>
                    <a:pt x="59" y="13"/>
                  </a:lnTo>
                  <a:lnTo>
                    <a:pt x="61" y="12"/>
                  </a:lnTo>
                  <a:lnTo>
                    <a:pt x="63" y="12"/>
                  </a:lnTo>
                  <a:lnTo>
                    <a:pt x="65" y="11"/>
                  </a:lnTo>
                  <a:lnTo>
                    <a:pt x="67" y="11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3" y="9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7"/>
                  </a:lnTo>
                  <a:lnTo>
                    <a:pt x="82" y="7"/>
                  </a:lnTo>
                  <a:lnTo>
                    <a:pt x="84" y="6"/>
                  </a:lnTo>
                  <a:lnTo>
                    <a:pt x="86" y="6"/>
                  </a:lnTo>
                  <a:lnTo>
                    <a:pt x="89" y="5"/>
                  </a:lnTo>
                  <a:lnTo>
                    <a:pt x="91" y="4"/>
                  </a:lnTo>
                  <a:lnTo>
                    <a:pt x="93" y="4"/>
                  </a:lnTo>
                  <a:lnTo>
                    <a:pt x="95" y="3"/>
                  </a:lnTo>
                  <a:lnTo>
                    <a:pt x="97" y="2"/>
                  </a:lnTo>
                  <a:lnTo>
                    <a:pt x="99" y="2"/>
                  </a:lnTo>
                  <a:lnTo>
                    <a:pt x="101" y="1"/>
                  </a:lnTo>
                  <a:lnTo>
                    <a:pt x="103" y="1"/>
                  </a:lnTo>
                  <a:lnTo>
                    <a:pt x="106" y="0"/>
                  </a:lnTo>
                </a:path>
              </a:pathLst>
            </a:custGeom>
            <a:noFill/>
            <a:ln w="12700" cap="flat">
              <a:solidFill>
                <a:schemeClr val="bg1">
                  <a:lumMod val="50000"/>
                </a:schemeClr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919157" y="1610662"/>
              <a:ext cx="3115513" cy="1043466"/>
              <a:chOff x="5919157" y="1610662"/>
              <a:chExt cx="3115513" cy="1043466"/>
            </a:xfrm>
          </p:grpSpPr>
          <p:sp>
            <p:nvSpPr>
              <p:cNvPr id="1183" name="Freeform 644"/>
              <p:cNvSpPr>
                <a:spLocks/>
              </p:cNvSpPr>
              <p:nvPr/>
            </p:nvSpPr>
            <p:spPr bwMode="auto">
              <a:xfrm>
                <a:off x="6805437" y="2516265"/>
                <a:ext cx="177594" cy="23115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8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7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12700" cap="flat">
                <a:solidFill>
                  <a:schemeClr val="bg1">
                    <a:lumMod val="50000"/>
                  </a:schemeClr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5919157" y="1610662"/>
                <a:ext cx="3115513" cy="1043466"/>
                <a:chOff x="5919157" y="1610662"/>
                <a:chExt cx="3115513" cy="1043466"/>
              </a:xfrm>
            </p:grpSpPr>
            <p:sp>
              <p:nvSpPr>
                <p:cNvPr id="1178" name="Freeform 639"/>
                <p:cNvSpPr>
                  <a:spLocks/>
                </p:cNvSpPr>
                <p:nvPr/>
              </p:nvSpPr>
              <p:spPr bwMode="auto">
                <a:xfrm>
                  <a:off x="5919157" y="2631839"/>
                  <a:ext cx="175904" cy="22289"/>
                </a:xfrm>
                <a:custGeom>
                  <a:avLst/>
                  <a:gdLst>
                    <a:gd name="T0" fmla="*/ 0 w 104"/>
                    <a:gd name="T1" fmla="*/ 27 h 27"/>
                    <a:gd name="T2" fmla="*/ 1 w 104"/>
                    <a:gd name="T3" fmla="*/ 27 h 27"/>
                    <a:gd name="T4" fmla="*/ 3 w 104"/>
                    <a:gd name="T5" fmla="*/ 27 h 27"/>
                    <a:gd name="T6" fmla="*/ 5 w 104"/>
                    <a:gd name="T7" fmla="*/ 26 h 27"/>
                    <a:gd name="T8" fmla="*/ 7 w 104"/>
                    <a:gd name="T9" fmla="*/ 25 h 27"/>
                    <a:gd name="T10" fmla="*/ 9 w 104"/>
                    <a:gd name="T11" fmla="*/ 25 h 27"/>
                    <a:gd name="T12" fmla="*/ 12 w 104"/>
                    <a:gd name="T13" fmla="*/ 25 h 27"/>
                    <a:gd name="T14" fmla="*/ 14 w 104"/>
                    <a:gd name="T15" fmla="*/ 24 h 27"/>
                    <a:gd name="T16" fmla="*/ 16 w 104"/>
                    <a:gd name="T17" fmla="*/ 23 h 27"/>
                    <a:gd name="T18" fmla="*/ 18 w 104"/>
                    <a:gd name="T19" fmla="*/ 23 h 27"/>
                    <a:gd name="T20" fmla="*/ 20 w 104"/>
                    <a:gd name="T21" fmla="*/ 22 h 27"/>
                    <a:gd name="T22" fmla="*/ 22 w 104"/>
                    <a:gd name="T23" fmla="*/ 22 h 27"/>
                    <a:gd name="T24" fmla="*/ 24 w 104"/>
                    <a:gd name="T25" fmla="*/ 21 h 27"/>
                    <a:gd name="T26" fmla="*/ 26 w 104"/>
                    <a:gd name="T27" fmla="*/ 20 h 27"/>
                    <a:gd name="T28" fmla="*/ 29 w 104"/>
                    <a:gd name="T29" fmla="*/ 20 h 27"/>
                    <a:gd name="T30" fmla="*/ 31 w 104"/>
                    <a:gd name="T31" fmla="*/ 19 h 27"/>
                    <a:gd name="T32" fmla="*/ 33 w 104"/>
                    <a:gd name="T33" fmla="*/ 19 h 27"/>
                    <a:gd name="T34" fmla="*/ 35 w 104"/>
                    <a:gd name="T35" fmla="*/ 18 h 27"/>
                    <a:gd name="T36" fmla="*/ 37 w 104"/>
                    <a:gd name="T37" fmla="*/ 18 h 27"/>
                    <a:gd name="T38" fmla="*/ 39 w 104"/>
                    <a:gd name="T39" fmla="*/ 17 h 27"/>
                    <a:gd name="T40" fmla="*/ 42 w 104"/>
                    <a:gd name="T41" fmla="*/ 16 h 27"/>
                    <a:gd name="T42" fmla="*/ 44 w 104"/>
                    <a:gd name="T43" fmla="*/ 16 h 27"/>
                    <a:gd name="T44" fmla="*/ 46 w 104"/>
                    <a:gd name="T45" fmla="*/ 15 h 27"/>
                    <a:gd name="T46" fmla="*/ 48 w 104"/>
                    <a:gd name="T47" fmla="*/ 15 h 27"/>
                    <a:gd name="T48" fmla="*/ 50 w 104"/>
                    <a:gd name="T49" fmla="*/ 14 h 27"/>
                    <a:gd name="T50" fmla="*/ 52 w 104"/>
                    <a:gd name="T51" fmla="*/ 14 h 27"/>
                    <a:gd name="T52" fmla="*/ 55 w 104"/>
                    <a:gd name="T53" fmla="*/ 13 h 27"/>
                    <a:gd name="T54" fmla="*/ 56 w 104"/>
                    <a:gd name="T55" fmla="*/ 13 h 27"/>
                    <a:gd name="T56" fmla="*/ 59 w 104"/>
                    <a:gd name="T57" fmla="*/ 12 h 27"/>
                    <a:gd name="T58" fmla="*/ 61 w 104"/>
                    <a:gd name="T59" fmla="*/ 11 h 27"/>
                    <a:gd name="T60" fmla="*/ 63 w 104"/>
                    <a:gd name="T61" fmla="*/ 11 h 27"/>
                    <a:gd name="T62" fmla="*/ 65 w 104"/>
                    <a:gd name="T63" fmla="*/ 10 h 27"/>
                    <a:gd name="T64" fmla="*/ 67 w 104"/>
                    <a:gd name="T65" fmla="*/ 9 h 27"/>
                    <a:gd name="T66" fmla="*/ 69 w 104"/>
                    <a:gd name="T67" fmla="*/ 9 h 27"/>
                    <a:gd name="T68" fmla="*/ 72 w 104"/>
                    <a:gd name="T69" fmla="*/ 9 h 27"/>
                    <a:gd name="T70" fmla="*/ 74 w 104"/>
                    <a:gd name="T71" fmla="*/ 8 h 27"/>
                    <a:gd name="T72" fmla="*/ 76 w 104"/>
                    <a:gd name="T73" fmla="*/ 8 h 27"/>
                    <a:gd name="T74" fmla="*/ 78 w 104"/>
                    <a:gd name="T75" fmla="*/ 7 h 27"/>
                    <a:gd name="T76" fmla="*/ 80 w 104"/>
                    <a:gd name="T77" fmla="*/ 6 h 27"/>
                    <a:gd name="T78" fmla="*/ 82 w 104"/>
                    <a:gd name="T79" fmla="*/ 6 h 27"/>
                    <a:gd name="T80" fmla="*/ 85 w 104"/>
                    <a:gd name="T81" fmla="*/ 5 h 27"/>
                    <a:gd name="T82" fmla="*/ 87 w 104"/>
                    <a:gd name="T83" fmla="*/ 4 h 27"/>
                    <a:gd name="T84" fmla="*/ 89 w 104"/>
                    <a:gd name="T85" fmla="*/ 4 h 27"/>
                    <a:gd name="T86" fmla="*/ 91 w 104"/>
                    <a:gd name="T87" fmla="*/ 3 h 27"/>
                    <a:gd name="T88" fmla="*/ 93 w 104"/>
                    <a:gd name="T89" fmla="*/ 3 h 27"/>
                    <a:gd name="T90" fmla="*/ 95 w 104"/>
                    <a:gd name="T91" fmla="*/ 2 h 27"/>
                    <a:gd name="T92" fmla="*/ 97 w 104"/>
                    <a:gd name="T93" fmla="*/ 2 h 27"/>
                    <a:gd name="T94" fmla="*/ 99 w 104"/>
                    <a:gd name="T95" fmla="*/ 1 h 27"/>
                    <a:gd name="T96" fmla="*/ 102 w 104"/>
                    <a:gd name="T97" fmla="*/ 0 h 27"/>
                    <a:gd name="T98" fmla="*/ 104 w 104"/>
                    <a:gd name="T9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4" h="27">
                      <a:moveTo>
                        <a:pt x="0" y="27"/>
                      </a:moveTo>
                      <a:lnTo>
                        <a:pt x="1" y="27"/>
                      </a:lnTo>
                      <a:lnTo>
                        <a:pt x="3" y="27"/>
                      </a:lnTo>
                      <a:lnTo>
                        <a:pt x="5" y="26"/>
                      </a:lnTo>
                      <a:lnTo>
                        <a:pt x="7" y="25"/>
                      </a:lnTo>
                      <a:lnTo>
                        <a:pt x="9" y="25"/>
                      </a:lnTo>
                      <a:lnTo>
                        <a:pt x="12" y="25"/>
                      </a:lnTo>
                      <a:lnTo>
                        <a:pt x="14" y="24"/>
                      </a:lnTo>
                      <a:lnTo>
                        <a:pt x="16" y="23"/>
                      </a:lnTo>
                      <a:lnTo>
                        <a:pt x="18" y="23"/>
                      </a:lnTo>
                      <a:lnTo>
                        <a:pt x="20" y="22"/>
                      </a:lnTo>
                      <a:lnTo>
                        <a:pt x="22" y="22"/>
                      </a:lnTo>
                      <a:lnTo>
                        <a:pt x="24" y="21"/>
                      </a:lnTo>
                      <a:lnTo>
                        <a:pt x="26" y="20"/>
                      </a:lnTo>
                      <a:lnTo>
                        <a:pt x="29" y="20"/>
                      </a:lnTo>
                      <a:lnTo>
                        <a:pt x="31" y="19"/>
                      </a:lnTo>
                      <a:lnTo>
                        <a:pt x="33" y="19"/>
                      </a:lnTo>
                      <a:lnTo>
                        <a:pt x="35" y="18"/>
                      </a:lnTo>
                      <a:lnTo>
                        <a:pt x="37" y="18"/>
                      </a:lnTo>
                      <a:lnTo>
                        <a:pt x="39" y="17"/>
                      </a:lnTo>
                      <a:lnTo>
                        <a:pt x="42" y="16"/>
                      </a:lnTo>
                      <a:lnTo>
                        <a:pt x="44" y="16"/>
                      </a:lnTo>
                      <a:lnTo>
                        <a:pt x="46" y="15"/>
                      </a:lnTo>
                      <a:lnTo>
                        <a:pt x="48" y="15"/>
                      </a:lnTo>
                      <a:lnTo>
                        <a:pt x="50" y="14"/>
                      </a:lnTo>
                      <a:lnTo>
                        <a:pt x="52" y="14"/>
                      </a:lnTo>
                      <a:lnTo>
                        <a:pt x="55" y="13"/>
                      </a:lnTo>
                      <a:lnTo>
                        <a:pt x="56" y="13"/>
                      </a:lnTo>
                      <a:lnTo>
                        <a:pt x="59" y="12"/>
                      </a:lnTo>
                      <a:lnTo>
                        <a:pt x="61" y="11"/>
                      </a:lnTo>
                      <a:lnTo>
                        <a:pt x="63" y="11"/>
                      </a:lnTo>
                      <a:lnTo>
                        <a:pt x="65" y="10"/>
                      </a:lnTo>
                      <a:lnTo>
                        <a:pt x="67" y="9"/>
                      </a:lnTo>
                      <a:lnTo>
                        <a:pt x="69" y="9"/>
                      </a:lnTo>
                      <a:lnTo>
                        <a:pt x="72" y="9"/>
                      </a:lnTo>
                      <a:lnTo>
                        <a:pt x="74" y="8"/>
                      </a:lnTo>
                      <a:lnTo>
                        <a:pt x="76" y="8"/>
                      </a:lnTo>
                      <a:lnTo>
                        <a:pt x="78" y="7"/>
                      </a:lnTo>
                      <a:lnTo>
                        <a:pt x="80" y="6"/>
                      </a:lnTo>
                      <a:lnTo>
                        <a:pt x="82" y="6"/>
                      </a:lnTo>
                      <a:lnTo>
                        <a:pt x="85" y="5"/>
                      </a:lnTo>
                      <a:lnTo>
                        <a:pt x="87" y="4"/>
                      </a:lnTo>
                      <a:lnTo>
                        <a:pt x="89" y="4"/>
                      </a:lnTo>
                      <a:lnTo>
                        <a:pt x="91" y="3"/>
                      </a:lnTo>
                      <a:lnTo>
                        <a:pt x="93" y="3"/>
                      </a:lnTo>
                      <a:lnTo>
                        <a:pt x="95" y="2"/>
                      </a:lnTo>
                      <a:lnTo>
                        <a:pt x="97" y="2"/>
                      </a:lnTo>
                      <a:lnTo>
                        <a:pt x="99" y="1"/>
                      </a:lnTo>
                      <a:lnTo>
                        <a:pt x="102" y="0"/>
                      </a:lnTo>
                      <a:lnTo>
                        <a:pt x="104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79" name="Freeform 640"/>
                <p:cNvSpPr>
                  <a:spLocks/>
                </p:cNvSpPr>
                <p:nvPr/>
              </p:nvSpPr>
              <p:spPr bwMode="auto">
                <a:xfrm>
                  <a:off x="6095059" y="1959860"/>
                  <a:ext cx="177594" cy="671979"/>
                </a:xfrm>
                <a:custGeom>
                  <a:avLst/>
                  <a:gdLst>
                    <a:gd name="T0" fmla="*/ 0 w 105"/>
                    <a:gd name="T1" fmla="*/ 814 h 814"/>
                    <a:gd name="T2" fmla="*/ 2 w 105"/>
                    <a:gd name="T3" fmla="*/ 813 h 814"/>
                    <a:gd name="T4" fmla="*/ 4 w 105"/>
                    <a:gd name="T5" fmla="*/ 813 h 814"/>
                    <a:gd name="T6" fmla="*/ 6 w 105"/>
                    <a:gd name="T7" fmla="*/ 812 h 814"/>
                    <a:gd name="T8" fmla="*/ 8 w 105"/>
                    <a:gd name="T9" fmla="*/ 812 h 814"/>
                    <a:gd name="T10" fmla="*/ 10 w 105"/>
                    <a:gd name="T11" fmla="*/ 811 h 814"/>
                    <a:gd name="T12" fmla="*/ 13 w 105"/>
                    <a:gd name="T13" fmla="*/ 811 h 814"/>
                    <a:gd name="T14" fmla="*/ 14 w 105"/>
                    <a:gd name="T15" fmla="*/ 810 h 814"/>
                    <a:gd name="T16" fmla="*/ 17 w 105"/>
                    <a:gd name="T17" fmla="*/ 809 h 814"/>
                    <a:gd name="T18" fmla="*/ 19 w 105"/>
                    <a:gd name="T19" fmla="*/ 809 h 814"/>
                    <a:gd name="T20" fmla="*/ 21 w 105"/>
                    <a:gd name="T21" fmla="*/ 808 h 814"/>
                    <a:gd name="T22" fmla="*/ 23 w 105"/>
                    <a:gd name="T23" fmla="*/ 807 h 814"/>
                    <a:gd name="T24" fmla="*/ 25 w 105"/>
                    <a:gd name="T25" fmla="*/ 807 h 814"/>
                    <a:gd name="T26" fmla="*/ 27 w 105"/>
                    <a:gd name="T27" fmla="*/ 807 h 814"/>
                    <a:gd name="T28" fmla="*/ 30 w 105"/>
                    <a:gd name="T29" fmla="*/ 806 h 814"/>
                    <a:gd name="T30" fmla="*/ 32 w 105"/>
                    <a:gd name="T31" fmla="*/ 806 h 814"/>
                    <a:gd name="T32" fmla="*/ 34 w 105"/>
                    <a:gd name="T33" fmla="*/ 805 h 814"/>
                    <a:gd name="T34" fmla="*/ 36 w 105"/>
                    <a:gd name="T35" fmla="*/ 804 h 814"/>
                    <a:gd name="T36" fmla="*/ 38 w 105"/>
                    <a:gd name="T37" fmla="*/ 804 h 814"/>
                    <a:gd name="T38" fmla="*/ 40 w 105"/>
                    <a:gd name="T39" fmla="*/ 803 h 814"/>
                    <a:gd name="T40" fmla="*/ 43 w 105"/>
                    <a:gd name="T41" fmla="*/ 802 h 814"/>
                    <a:gd name="T42" fmla="*/ 45 w 105"/>
                    <a:gd name="T43" fmla="*/ 802 h 814"/>
                    <a:gd name="T44" fmla="*/ 47 w 105"/>
                    <a:gd name="T45" fmla="*/ 801 h 814"/>
                    <a:gd name="T46" fmla="*/ 49 w 105"/>
                    <a:gd name="T47" fmla="*/ 801 h 814"/>
                    <a:gd name="T48" fmla="*/ 51 w 105"/>
                    <a:gd name="T49" fmla="*/ 800 h 814"/>
                    <a:gd name="T50" fmla="*/ 53 w 105"/>
                    <a:gd name="T51" fmla="*/ 800 h 814"/>
                    <a:gd name="T52" fmla="*/ 55 w 105"/>
                    <a:gd name="T53" fmla="*/ 799 h 814"/>
                    <a:gd name="T54" fmla="*/ 57 w 105"/>
                    <a:gd name="T55" fmla="*/ 799 h 814"/>
                    <a:gd name="T56" fmla="*/ 60 w 105"/>
                    <a:gd name="T57" fmla="*/ 798 h 814"/>
                    <a:gd name="T58" fmla="*/ 62 w 105"/>
                    <a:gd name="T59" fmla="*/ 797 h 814"/>
                    <a:gd name="T60" fmla="*/ 64 w 105"/>
                    <a:gd name="T61" fmla="*/ 797 h 814"/>
                    <a:gd name="T62" fmla="*/ 66 w 105"/>
                    <a:gd name="T63" fmla="*/ 796 h 814"/>
                    <a:gd name="T64" fmla="*/ 68 w 105"/>
                    <a:gd name="T65" fmla="*/ 796 h 814"/>
                    <a:gd name="T66" fmla="*/ 70 w 105"/>
                    <a:gd name="T67" fmla="*/ 795 h 814"/>
                    <a:gd name="T68" fmla="*/ 73 w 105"/>
                    <a:gd name="T69" fmla="*/ 795 h 814"/>
                    <a:gd name="T70" fmla="*/ 75 w 105"/>
                    <a:gd name="T71" fmla="*/ 794 h 814"/>
                    <a:gd name="T72" fmla="*/ 77 w 105"/>
                    <a:gd name="T73" fmla="*/ 793 h 814"/>
                    <a:gd name="T74" fmla="*/ 79 w 105"/>
                    <a:gd name="T75" fmla="*/ 793 h 814"/>
                    <a:gd name="T76" fmla="*/ 81 w 105"/>
                    <a:gd name="T77" fmla="*/ 792 h 814"/>
                    <a:gd name="T78" fmla="*/ 83 w 105"/>
                    <a:gd name="T79" fmla="*/ 792 h 814"/>
                    <a:gd name="T80" fmla="*/ 86 w 105"/>
                    <a:gd name="T81" fmla="*/ 791 h 814"/>
                    <a:gd name="T82" fmla="*/ 87 w 105"/>
                    <a:gd name="T83" fmla="*/ 791 h 814"/>
                    <a:gd name="T84" fmla="*/ 90 w 105"/>
                    <a:gd name="T85" fmla="*/ 790 h 814"/>
                    <a:gd name="T86" fmla="*/ 92 w 105"/>
                    <a:gd name="T87" fmla="*/ 790 h 814"/>
                    <a:gd name="T88" fmla="*/ 94 w 105"/>
                    <a:gd name="T89" fmla="*/ 789 h 814"/>
                    <a:gd name="T90" fmla="*/ 96 w 105"/>
                    <a:gd name="T91" fmla="*/ 2 h 814"/>
                    <a:gd name="T92" fmla="*/ 98 w 105"/>
                    <a:gd name="T93" fmla="*/ 2 h 814"/>
                    <a:gd name="T94" fmla="*/ 100 w 105"/>
                    <a:gd name="T95" fmla="*/ 1 h 814"/>
                    <a:gd name="T96" fmla="*/ 103 w 105"/>
                    <a:gd name="T97" fmla="*/ 0 h 814"/>
                    <a:gd name="T98" fmla="*/ 105 w 105"/>
                    <a:gd name="T99" fmla="*/ 0 h 8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814">
                      <a:moveTo>
                        <a:pt x="0" y="814"/>
                      </a:moveTo>
                      <a:lnTo>
                        <a:pt x="2" y="813"/>
                      </a:lnTo>
                      <a:lnTo>
                        <a:pt x="4" y="813"/>
                      </a:lnTo>
                      <a:lnTo>
                        <a:pt x="6" y="812"/>
                      </a:lnTo>
                      <a:lnTo>
                        <a:pt x="8" y="812"/>
                      </a:lnTo>
                      <a:lnTo>
                        <a:pt x="10" y="811"/>
                      </a:lnTo>
                      <a:lnTo>
                        <a:pt x="13" y="811"/>
                      </a:lnTo>
                      <a:lnTo>
                        <a:pt x="14" y="810"/>
                      </a:lnTo>
                      <a:lnTo>
                        <a:pt x="17" y="809"/>
                      </a:lnTo>
                      <a:lnTo>
                        <a:pt x="19" y="809"/>
                      </a:lnTo>
                      <a:lnTo>
                        <a:pt x="21" y="808"/>
                      </a:lnTo>
                      <a:lnTo>
                        <a:pt x="23" y="807"/>
                      </a:lnTo>
                      <a:lnTo>
                        <a:pt x="25" y="807"/>
                      </a:lnTo>
                      <a:lnTo>
                        <a:pt x="27" y="807"/>
                      </a:lnTo>
                      <a:lnTo>
                        <a:pt x="30" y="806"/>
                      </a:lnTo>
                      <a:lnTo>
                        <a:pt x="32" y="806"/>
                      </a:lnTo>
                      <a:lnTo>
                        <a:pt x="34" y="805"/>
                      </a:lnTo>
                      <a:lnTo>
                        <a:pt x="36" y="804"/>
                      </a:lnTo>
                      <a:lnTo>
                        <a:pt x="38" y="804"/>
                      </a:lnTo>
                      <a:lnTo>
                        <a:pt x="40" y="803"/>
                      </a:lnTo>
                      <a:lnTo>
                        <a:pt x="43" y="802"/>
                      </a:lnTo>
                      <a:lnTo>
                        <a:pt x="45" y="802"/>
                      </a:lnTo>
                      <a:lnTo>
                        <a:pt x="47" y="801"/>
                      </a:lnTo>
                      <a:lnTo>
                        <a:pt x="49" y="801"/>
                      </a:lnTo>
                      <a:lnTo>
                        <a:pt x="51" y="800"/>
                      </a:lnTo>
                      <a:lnTo>
                        <a:pt x="53" y="800"/>
                      </a:lnTo>
                      <a:lnTo>
                        <a:pt x="55" y="799"/>
                      </a:lnTo>
                      <a:lnTo>
                        <a:pt x="57" y="799"/>
                      </a:lnTo>
                      <a:lnTo>
                        <a:pt x="60" y="798"/>
                      </a:lnTo>
                      <a:lnTo>
                        <a:pt x="62" y="797"/>
                      </a:lnTo>
                      <a:lnTo>
                        <a:pt x="64" y="797"/>
                      </a:lnTo>
                      <a:lnTo>
                        <a:pt x="66" y="796"/>
                      </a:lnTo>
                      <a:lnTo>
                        <a:pt x="68" y="796"/>
                      </a:lnTo>
                      <a:lnTo>
                        <a:pt x="70" y="795"/>
                      </a:lnTo>
                      <a:lnTo>
                        <a:pt x="73" y="795"/>
                      </a:lnTo>
                      <a:lnTo>
                        <a:pt x="75" y="794"/>
                      </a:lnTo>
                      <a:lnTo>
                        <a:pt x="77" y="793"/>
                      </a:lnTo>
                      <a:lnTo>
                        <a:pt x="79" y="793"/>
                      </a:lnTo>
                      <a:lnTo>
                        <a:pt x="81" y="792"/>
                      </a:lnTo>
                      <a:lnTo>
                        <a:pt x="83" y="792"/>
                      </a:lnTo>
                      <a:lnTo>
                        <a:pt x="86" y="791"/>
                      </a:lnTo>
                      <a:lnTo>
                        <a:pt x="87" y="791"/>
                      </a:lnTo>
                      <a:lnTo>
                        <a:pt x="90" y="790"/>
                      </a:lnTo>
                      <a:lnTo>
                        <a:pt x="92" y="790"/>
                      </a:lnTo>
                      <a:lnTo>
                        <a:pt x="94" y="789"/>
                      </a:lnTo>
                      <a:lnTo>
                        <a:pt x="96" y="2"/>
                      </a:lnTo>
                      <a:lnTo>
                        <a:pt x="98" y="2"/>
                      </a:lnTo>
                      <a:lnTo>
                        <a:pt x="100" y="1"/>
                      </a:lnTo>
                      <a:lnTo>
                        <a:pt x="103" y="0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0" name="Freeform 641"/>
                <p:cNvSpPr>
                  <a:spLocks/>
                </p:cNvSpPr>
                <p:nvPr/>
              </p:nvSpPr>
              <p:spPr bwMode="auto">
                <a:xfrm>
                  <a:off x="6272655" y="1940873"/>
                  <a:ext cx="177594" cy="648038"/>
                </a:xfrm>
                <a:custGeom>
                  <a:avLst/>
                  <a:gdLst>
                    <a:gd name="T0" fmla="*/ 0 w 105"/>
                    <a:gd name="T1" fmla="*/ 23 h 785"/>
                    <a:gd name="T2" fmla="*/ 2 w 105"/>
                    <a:gd name="T3" fmla="*/ 22 h 785"/>
                    <a:gd name="T4" fmla="*/ 4 w 105"/>
                    <a:gd name="T5" fmla="*/ 22 h 785"/>
                    <a:gd name="T6" fmla="*/ 6 w 105"/>
                    <a:gd name="T7" fmla="*/ 21 h 785"/>
                    <a:gd name="T8" fmla="*/ 8 w 105"/>
                    <a:gd name="T9" fmla="*/ 21 h 785"/>
                    <a:gd name="T10" fmla="*/ 11 w 105"/>
                    <a:gd name="T11" fmla="*/ 20 h 785"/>
                    <a:gd name="T12" fmla="*/ 12 w 105"/>
                    <a:gd name="T13" fmla="*/ 19 h 785"/>
                    <a:gd name="T14" fmla="*/ 15 w 105"/>
                    <a:gd name="T15" fmla="*/ 19 h 785"/>
                    <a:gd name="T16" fmla="*/ 17 w 105"/>
                    <a:gd name="T17" fmla="*/ 18 h 785"/>
                    <a:gd name="T18" fmla="*/ 19 w 105"/>
                    <a:gd name="T19" fmla="*/ 18 h 785"/>
                    <a:gd name="T20" fmla="*/ 21 w 105"/>
                    <a:gd name="T21" fmla="*/ 17 h 785"/>
                    <a:gd name="T22" fmla="*/ 23 w 105"/>
                    <a:gd name="T23" fmla="*/ 17 h 785"/>
                    <a:gd name="T24" fmla="*/ 25 w 105"/>
                    <a:gd name="T25" fmla="*/ 16 h 785"/>
                    <a:gd name="T26" fmla="*/ 28 w 105"/>
                    <a:gd name="T27" fmla="*/ 16 h 785"/>
                    <a:gd name="T28" fmla="*/ 30 w 105"/>
                    <a:gd name="T29" fmla="*/ 15 h 785"/>
                    <a:gd name="T30" fmla="*/ 32 w 105"/>
                    <a:gd name="T31" fmla="*/ 14 h 785"/>
                    <a:gd name="T32" fmla="*/ 34 w 105"/>
                    <a:gd name="T33" fmla="*/ 14 h 785"/>
                    <a:gd name="T34" fmla="*/ 36 w 105"/>
                    <a:gd name="T35" fmla="*/ 13 h 785"/>
                    <a:gd name="T36" fmla="*/ 38 w 105"/>
                    <a:gd name="T37" fmla="*/ 13 h 785"/>
                    <a:gd name="T38" fmla="*/ 41 w 105"/>
                    <a:gd name="T39" fmla="*/ 12 h 785"/>
                    <a:gd name="T40" fmla="*/ 43 w 105"/>
                    <a:gd name="T41" fmla="*/ 12 h 785"/>
                    <a:gd name="T42" fmla="*/ 45 w 105"/>
                    <a:gd name="T43" fmla="*/ 11 h 785"/>
                    <a:gd name="T44" fmla="*/ 47 w 105"/>
                    <a:gd name="T45" fmla="*/ 10 h 785"/>
                    <a:gd name="T46" fmla="*/ 49 w 105"/>
                    <a:gd name="T47" fmla="*/ 10 h 785"/>
                    <a:gd name="T48" fmla="*/ 51 w 105"/>
                    <a:gd name="T49" fmla="*/ 9 h 785"/>
                    <a:gd name="T50" fmla="*/ 53 w 105"/>
                    <a:gd name="T51" fmla="*/ 9 h 785"/>
                    <a:gd name="T52" fmla="*/ 55 w 105"/>
                    <a:gd name="T53" fmla="*/ 8 h 785"/>
                    <a:gd name="T54" fmla="*/ 58 w 105"/>
                    <a:gd name="T55" fmla="*/ 7 h 785"/>
                    <a:gd name="T56" fmla="*/ 60 w 105"/>
                    <a:gd name="T57" fmla="*/ 7 h 785"/>
                    <a:gd name="T58" fmla="*/ 62 w 105"/>
                    <a:gd name="T59" fmla="*/ 6 h 785"/>
                    <a:gd name="T60" fmla="*/ 64 w 105"/>
                    <a:gd name="T61" fmla="*/ 6 h 785"/>
                    <a:gd name="T62" fmla="*/ 66 w 105"/>
                    <a:gd name="T63" fmla="*/ 5 h 785"/>
                    <a:gd name="T64" fmla="*/ 68 w 105"/>
                    <a:gd name="T65" fmla="*/ 5 h 785"/>
                    <a:gd name="T66" fmla="*/ 71 w 105"/>
                    <a:gd name="T67" fmla="*/ 4 h 785"/>
                    <a:gd name="T68" fmla="*/ 73 w 105"/>
                    <a:gd name="T69" fmla="*/ 3 h 785"/>
                    <a:gd name="T70" fmla="*/ 75 w 105"/>
                    <a:gd name="T71" fmla="*/ 3 h 785"/>
                    <a:gd name="T72" fmla="*/ 77 w 105"/>
                    <a:gd name="T73" fmla="*/ 2 h 785"/>
                    <a:gd name="T74" fmla="*/ 79 w 105"/>
                    <a:gd name="T75" fmla="*/ 2 h 785"/>
                    <a:gd name="T76" fmla="*/ 81 w 105"/>
                    <a:gd name="T77" fmla="*/ 1 h 785"/>
                    <a:gd name="T78" fmla="*/ 84 w 105"/>
                    <a:gd name="T79" fmla="*/ 1 h 785"/>
                    <a:gd name="T80" fmla="*/ 85 w 105"/>
                    <a:gd name="T81" fmla="*/ 0 h 785"/>
                    <a:gd name="T82" fmla="*/ 88 w 105"/>
                    <a:gd name="T83" fmla="*/ 0 h 785"/>
                    <a:gd name="T84" fmla="*/ 90 w 105"/>
                    <a:gd name="T85" fmla="*/ 785 h 785"/>
                    <a:gd name="T86" fmla="*/ 92 w 105"/>
                    <a:gd name="T87" fmla="*/ 784 h 785"/>
                    <a:gd name="T88" fmla="*/ 94 w 105"/>
                    <a:gd name="T89" fmla="*/ 784 h 785"/>
                    <a:gd name="T90" fmla="*/ 96 w 105"/>
                    <a:gd name="T91" fmla="*/ 783 h 785"/>
                    <a:gd name="T92" fmla="*/ 98 w 105"/>
                    <a:gd name="T93" fmla="*/ 783 h 785"/>
                    <a:gd name="T94" fmla="*/ 101 w 105"/>
                    <a:gd name="T95" fmla="*/ 782 h 785"/>
                    <a:gd name="T96" fmla="*/ 103 w 105"/>
                    <a:gd name="T97" fmla="*/ 782 h 785"/>
                    <a:gd name="T98" fmla="*/ 105 w 105"/>
                    <a:gd name="T99" fmla="*/ 781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785">
                      <a:moveTo>
                        <a:pt x="0" y="23"/>
                      </a:moveTo>
                      <a:lnTo>
                        <a:pt x="2" y="22"/>
                      </a:lnTo>
                      <a:lnTo>
                        <a:pt x="4" y="22"/>
                      </a:lnTo>
                      <a:lnTo>
                        <a:pt x="6" y="21"/>
                      </a:lnTo>
                      <a:lnTo>
                        <a:pt x="8" y="21"/>
                      </a:lnTo>
                      <a:lnTo>
                        <a:pt x="11" y="20"/>
                      </a:lnTo>
                      <a:lnTo>
                        <a:pt x="12" y="19"/>
                      </a:lnTo>
                      <a:lnTo>
                        <a:pt x="15" y="19"/>
                      </a:lnTo>
                      <a:lnTo>
                        <a:pt x="17" y="18"/>
                      </a:lnTo>
                      <a:lnTo>
                        <a:pt x="19" y="18"/>
                      </a:lnTo>
                      <a:lnTo>
                        <a:pt x="21" y="17"/>
                      </a:lnTo>
                      <a:lnTo>
                        <a:pt x="23" y="17"/>
                      </a:lnTo>
                      <a:lnTo>
                        <a:pt x="25" y="16"/>
                      </a:lnTo>
                      <a:lnTo>
                        <a:pt x="28" y="16"/>
                      </a:lnTo>
                      <a:lnTo>
                        <a:pt x="30" y="15"/>
                      </a:lnTo>
                      <a:lnTo>
                        <a:pt x="32" y="14"/>
                      </a:lnTo>
                      <a:lnTo>
                        <a:pt x="34" y="14"/>
                      </a:lnTo>
                      <a:lnTo>
                        <a:pt x="36" y="13"/>
                      </a:lnTo>
                      <a:lnTo>
                        <a:pt x="38" y="13"/>
                      </a:lnTo>
                      <a:lnTo>
                        <a:pt x="41" y="12"/>
                      </a:lnTo>
                      <a:lnTo>
                        <a:pt x="43" y="12"/>
                      </a:lnTo>
                      <a:lnTo>
                        <a:pt x="45" y="11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1" y="9"/>
                      </a:lnTo>
                      <a:lnTo>
                        <a:pt x="53" y="9"/>
                      </a:lnTo>
                      <a:lnTo>
                        <a:pt x="55" y="8"/>
                      </a:lnTo>
                      <a:lnTo>
                        <a:pt x="58" y="7"/>
                      </a:lnTo>
                      <a:lnTo>
                        <a:pt x="60" y="7"/>
                      </a:lnTo>
                      <a:lnTo>
                        <a:pt x="62" y="6"/>
                      </a:lnTo>
                      <a:lnTo>
                        <a:pt x="64" y="6"/>
                      </a:lnTo>
                      <a:lnTo>
                        <a:pt x="66" y="5"/>
                      </a:lnTo>
                      <a:lnTo>
                        <a:pt x="68" y="5"/>
                      </a:lnTo>
                      <a:lnTo>
                        <a:pt x="71" y="4"/>
                      </a:lnTo>
                      <a:lnTo>
                        <a:pt x="73" y="3"/>
                      </a:lnTo>
                      <a:lnTo>
                        <a:pt x="75" y="3"/>
                      </a:lnTo>
                      <a:lnTo>
                        <a:pt x="77" y="2"/>
                      </a:lnTo>
                      <a:lnTo>
                        <a:pt x="79" y="2"/>
                      </a:lnTo>
                      <a:lnTo>
                        <a:pt x="81" y="1"/>
                      </a:lnTo>
                      <a:lnTo>
                        <a:pt x="84" y="1"/>
                      </a:lnTo>
                      <a:lnTo>
                        <a:pt x="85" y="0"/>
                      </a:lnTo>
                      <a:lnTo>
                        <a:pt x="88" y="0"/>
                      </a:lnTo>
                      <a:lnTo>
                        <a:pt x="90" y="785"/>
                      </a:lnTo>
                      <a:lnTo>
                        <a:pt x="92" y="784"/>
                      </a:lnTo>
                      <a:lnTo>
                        <a:pt x="94" y="784"/>
                      </a:lnTo>
                      <a:lnTo>
                        <a:pt x="96" y="783"/>
                      </a:lnTo>
                      <a:lnTo>
                        <a:pt x="98" y="783"/>
                      </a:lnTo>
                      <a:lnTo>
                        <a:pt x="101" y="782"/>
                      </a:lnTo>
                      <a:lnTo>
                        <a:pt x="103" y="782"/>
                      </a:lnTo>
                      <a:lnTo>
                        <a:pt x="105" y="781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1" name="Freeform 642"/>
                <p:cNvSpPr>
                  <a:spLocks/>
                </p:cNvSpPr>
                <p:nvPr/>
              </p:nvSpPr>
              <p:spPr bwMode="auto">
                <a:xfrm>
                  <a:off x="6450248" y="2562494"/>
                  <a:ext cx="177594" cy="23115"/>
                </a:xfrm>
                <a:custGeom>
                  <a:avLst/>
                  <a:gdLst>
                    <a:gd name="T0" fmla="*/ 0 w 105"/>
                    <a:gd name="T1" fmla="*/ 28 h 28"/>
                    <a:gd name="T2" fmla="*/ 2 w 105"/>
                    <a:gd name="T3" fmla="*/ 28 h 28"/>
                    <a:gd name="T4" fmla="*/ 4 w 105"/>
                    <a:gd name="T5" fmla="*/ 27 h 28"/>
                    <a:gd name="T6" fmla="*/ 6 w 105"/>
                    <a:gd name="T7" fmla="*/ 26 h 28"/>
                    <a:gd name="T8" fmla="*/ 9 w 105"/>
                    <a:gd name="T9" fmla="*/ 26 h 28"/>
                    <a:gd name="T10" fmla="*/ 11 w 105"/>
                    <a:gd name="T11" fmla="*/ 25 h 28"/>
                    <a:gd name="T12" fmla="*/ 13 w 105"/>
                    <a:gd name="T13" fmla="*/ 24 h 28"/>
                    <a:gd name="T14" fmla="*/ 15 w 105"/>
                    <a:gd name="T15" fmla="*/ 24 h 28"/>
                    <a:gd name="T16" fmla="*/ 17 w 105"/>
                    <a:gd name="T17" fmla="*/ 23 h 28"/>
                    <a:gd name="T18" fmla="*/ 19 w 105"/>
                    <a:gd name="T19" fmla="*/ 23 h 28"/>
                    <a:gd name="T20" fmla="*/ 21 w 105"/>
                    <a:gd name="T21" fmla="*/ 22 h 28"/>
                    <a:gd name="T22" fmla="*/ 23 w 105"/>
                    <a:gd name="T23" fmla="*/ 22 h 28"/>
                    <a:gd name="T24" fmla="*/ 26 w 105"/>
                    <a:gd name="T25" fmla="*/ 21 h 28"/>
                    <a:gd name="T26" fmla="*/ 28 w 105"/>
                    <a:gd name="T27" fmla="*/ 21 h 28"/>
                    <a:gd name="T28" fmla="*/ 30 w 105"/>
                    <a:gd name="T29" fmla="*/ 20 h 28"/>
                    <a:gd name="T30" fmla="*/ 32 w 105"/>
                    <a:gd name="T31" fmla="*/ 19 h 28"/>
                    <a:gd name="T32" fmla="*/ 34 w 105"/>
                    <a:gd name="T33" fmla="*/ 19 h 28"/>
                    <a:gd name="T34" fmla="*/ 36 w 105"/>
                    <a:gd name="T35" fmla="*/ 18 h 28"/>
                    <a:gd name="T36" fmla="*/ 39 w 105"/>
                    <a:gd name="T37" fmla="*/ 18 h 28"/>
                    <a:gd name="T38" fmla="*/ 41 w 105"/>
                    <a:gd name="T39" fmla="*/ 17 h 28"/>
                    <a:gd name="T40" fmla="*/ 43 w 105"/>
                    <a:gd name="T41" fmla="*/ 17 h 28"/>
                    <a:gd name="T42" fmla="*/ 45 w 105"/>
                    <a:gd name="T43" fmla="*/ 16 h 28"/>
                    <a:gd name="T44" fmla="*/ 47 w 105"/>
                    <a:gd name="T45" fmla="*/ 15 h 28"/>
                    <a:gd name="T46" fmla="*/ 49 w 105"/>
                    <a:gd name="T47" fmla="*/ 15 h 28"/>
                    <a:gd name="T48" fmla="*/ 51 w 105"/>
                    <a:gd name="T49" fmla="*/ 14 h 28"/>
                    <a:gd name="T50" fmla="*/ 53 w 105"/>
                    <a:gd name="T51" fmla="*/ 14 h 28"/>
                    <a:gd name="T52" fmla="*/ 56 w 105"/>
                    <a:gd name="T53" fmla="*/ 13 h 28"/>
                    <a:gd name="T54" fmla="*/ 58 w 105"/>
                    <a:gd name="T55" fmla="*/ 13 h 28"/>
                    <a:gd name="T56" fmla="*/ 60 w 105"/>
                    <a:gd name="T57" fmla="*/ 12 h 28"/>
                    <a:gd name="T58" fmla="*/ 62 w 105"/>
                    <a:gd name="T59" fmla="*/ 12 h 28"/>
                    <a:gd name="T60" fmla="*/ 64 w 105"/>
                    <a:gd name="T61" fmla="*/ 11 h 28"/>
                    <a:gd name="T62" fmla="*/ 66 w 105"/>
                    <a:gd name="T63" fmla="*/ 10 h 28"/>
                    <a:gd name="T64" fmla="*/ 69 w 105"/>
                    <a:gd name="T65" fmla="*/ 10 h 28"/>
                    <a:gd name="T66" fmla="*/ 71 w 105"/>
                    <a:gd name="T67" fmla="*/ 9 h 28"/>
                    <a:gd name="T68" fmla="*/ 73 w 105"/>
                    <a:gd name="T69" fmla="*/ 8 h 28"/>
                    <a:gd name="T70" fmla="*/ 75 w 105"/>
                    <a:gd name="T71" fmla="*/ 8 h 28"/>
                    <a:gd name="T72" fmla="*/ 77 w 105"/>
                    <a:gd name="T73" fmla="*/ 7 h 28"/>
                    <a:gd name="T74" fmla="*/ 79 w 105"/>
                    <a:gd name="T75" fmla="*/ 7 h 28"/>
                    <a:gd name="T76" fmla="*/ 82 w 105"/>
                    <a:gd name="T77" fmla="*/ 7 h 28"/>
                    <a:gd name="T78" fmla="*/ 83 w 105"/>
                    <a:gd name="T79" fmla="*/ 6 h 28"/>
                    <a:gd name="T80" fmla="*/ 86 w 105"/>
                    <a:gd name="T81" fmla="*/ 5 h 28"/>
                    <a:gd name="T82" fmla="*/ 88 w 105"/>
                    <a:gd name="T83" fmla="*/ 5 h 28"/>
                    <a:gd name="T84" fmla="*/ 90 w 105"/>
                    <a:gd name="T85" fmla="*/ 4 h 28"/>
                    <a:gd name="T86" fmla="*/ 92 w 105"/>
                    <a:gd name="T87" fmla="*/ 3 h 28"/>
                    <a:gd name="T88" fmla="*/ 94 w 105"/>
                    <a:gd name="T89" fmla="*/ 3 h 28"/>
                    <a:gd name="T90" fmla="*/ 96 w 105"/>
                    <a:gd name="T91" fmla="*/ 2 h 28"/>
                    <a:gd name="T92" fmla="*/ 99 w 105"/>
                    <a:gd name="T93" fmla="*/ 2 h 28"/>
                    <a:gd name="T94" fmla="*/ 101 w 105"/>
                    <a:gd name="T95" fmla="*/ 1 h 28"/>
                    <a:gd name="T96" fmla="*/ 103 w 105"/>
                    <a:gd name="T97" fmla="*/ 1 h 28"/>
                    <a:gd name="T98" fmla="*/ 105 w 10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8">
                      <a:moveTo>
                        <a:pt x="0" y="28"/>
                      </a:moveTo>
                      <a:lnTo>
                        <a:pt x="2" y="28"/>
                      </a:lnTo>
                      <a:lnTo>
                        <a:pt x="4" y="27"/>
                      </a:lnTo>
                      <a:lnTo>
                        <a:pt x="6" y="26"/>
                      </a:lnTo>
                      <a:lnTo>
                        <a:pt x="9" y="26"/>
                      </a:lnTo>
                      <a:lnTo>
                        <a:pt x="11" y="25"/>
                      </a:lnTo>
                      <a:lnTo>
                        <a:pt x="13" y="24"/>
                      </a:lnTo>
                      <a:lnTo>
                        <a:pt x="15" y="24"/>
                      </a:lnTo>
                      <a:lnTo>
                        <a:pt x="17" y="23"/>
                      </a:lnTo>
                      <a:lnTo>
                        <a:pt x="19" y="23"/>
                      </a:lnTo>
                      <a:lnTo>
                        <a:pt x="21" y="22"/>
                      </a:lnTo>
                      <a:lnTo>
                        <a:pt x="23" y="22"/>
                      </a:lnTo>
                      <a:lnTo>
                        <a:pt x="26" y="21"/>
                      </a:lnTo>
                      <a:lnTo>
                        <a:pt x="28" y="21"/>
                      </a:lnTo>
                      <a:lnTo>
                        <a:pt x="30" y="20"/>
                      </a:lnTo>
                      <a:lnTo>
                        <a:pt x="32" y="19"/>
                      </a:lnTo>
                      <a:lnTo>
                        <a:pt x="34" y="19"/>
                      </a:lnTo>
                      <a:lnTo>
                        <a:pt x="36" y="18"/>
                      </a:lnTo>
                      <a:lnTo>
                        <a:pt x="39" y="18"/>
                      </a:lnTo>
                      <a:lnTo>
                        <a:pt x="41" y="17"/>
                      </a:lnTo>
                      <a:lnTo>
                        <a:pt x="43" y="17"/>
                      </a:lnTo>
                      <a:lnTo>
                        <a:pt x="45" y="16"/>
                      </a:lnTo>
                      <a:lnTo>
                        <a:pt x="47" y="15"/>
                      </a:lnTo>
                      <a:lnTo>
                        <a:pt x="49" y="15"/>
                      </a:lnTo>
                      <a:lnTo>
                        <a:pt x="51" y="14"/>
                      </a:lnTo>
                      <a:lnTo>
                        <a:pt x="53" y="14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60" y="12"/>
                      </a:lnTo>
                      <a:lnTo>
                        <a:pt x="62" y="12"/>
                      </a:lnTo>
                      <a:lnTo>
                        <a:pt x="64" y="11"/>
                      </a:lnTo>
                      <a:lnTo>
                        <a:pt x="66" y="10"/>
                      </a:lnTo>
                      <a:lnTo>
                        <a:pt x="69" y="10"/>
                      </a:lnTo>
                      <a:lnTo>
                        <a:pt x="71" y="9"/>
                      </a:lnTo>
                      <a:lnTo>
                        <a:pt x="73" y="8"/>
                      </a:lnTo>
                      <a:lnTo>
                        <a:pt x="75" y="8"/>
                      </a:lnTo>
                      <a:lnTo>
                        <a:pt x="77" y="7"/>
                      </a:lnTo>
                      <a:lnTo>
                        <a:pt x="79" y="7"/>
                      </a:lnTo>
                      <a:lnTo>
                        <a:pt x="82" y="7"/>
                      </a:lnTo>
                      <a:lnTo>
                        <a:pt x="83" y="6"/>
                      </a:lnTo>
                      <a:lnTo>
                        <a:pt x="86" y="5"/>
                      </a:lnTo>
                      <a:lnTo>
                        <a:pt x="88" y="5"/>
                      </a:lnTo>
                      <a:lnTo>
                        <a:pt x="90" y="4"/>
                      </a:lnTo>
                      <a:lnTo>
                        <a:pt x="92" y="3"/>
                      </a:lnTo>
                      <a:lnTo>
                        <a:pt x="94" y="3"/>
                      </a:lnTo>
                      <a:lnTo>
                        <a:pt x="96" y="2"/>
                      </a:lnTo>
                      <a:lnTo>
                        <a:pt x="99" y="2"/>
                      </a:lnTo>
                      <a:lnTo>
                        <a:pt x="101" y="1"/>
                      </a:lnTo>
                      <a:lnTo>
                        <a:pt x="103" y="1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2" name="Freeform 643"/>
                <p:cNvSpPr>
                  <a:spLocks/>
                </p:cNvSpPr>
                <p:nvPr/>
              </p:nvSpPr>
              <p:spPr bwMode="auto">
                <a:xfrm>
                  <a:off x="6627844" y="2539380"/>
                  <a:ext cx="177594" cy="23115"/>
                </a:xfrm>
                <a:custGeom>
                  <a:avLst/>
                  <a:gdLst>
                    <a:gd name="T0" fmla="*/ 0 w 105"/>
                    <a:gd name="T1" fmla="*/ 28 h 28"/>
                    <a:gd name="T2" fmla="*/ 2 w 105"/>
                    <a:gd name="T3" fmla="*/ 27 h 28"/>
                    <a:gd name="T4" fmla="*/ 4 w 105"/>
                    <a:gd name="T5" fmla="*/ 27 h 28"/>
                    <a:gd name="T6" fmla="*/ 7 w 105"/>
                    <a:gd name="T7" fmla="*/ 26 h 28"/>
                    <a:gd name="T8" fmla="*/ 9 w 105"/>
                    <a:gd name="T9" fmla="*/ 26 h 28"/>
                    <a:gd name="T10" fmla="*/ 11 w 105"/>
                    <a:gd name="T11" fmla="*/ 25 h 28"/>
                    <a:gd name="T12" fmla="*/ 13 w 105"/>
                    <a:gd name="T13" fmla="*/ 25 h 28"/>
                    <a:gd name="T14" fmla="*/ 15 w 105"/>
                    <a:gd name="T15" fmla="*/ 24 h 28"/>
                    <a:gd name="T16" fmla="*/ 17 w 105"/>
                    <a:gd name="T17" fmla="*/ 24 h 28"/>
                    <a:gd name="T18" fmla="*/ 19 w 105"/>
                    <a:gd name="T19" fmla="*/ 23 h 28"/>
                    <a:gd name="T20" fmla="*/ 21 w 105"/>
                    <a:gd name="T21" fmla="*/ 22 h 28"/>
                    <a:gd name="T22" fmla="*/ 24 w 105"/>
                    <a:gd name="T23" fmla="*/ 22 h 28"/>
                    <a:gd name="T24" fmla="*/ 26 w 105"/>
                    <a:gd name="T25" fmla="*/ 21 h 28"/>
                    <a:gd name="T26" fmla="*/ 28 w 105"/>
                    <a:gd name="T27" fmla="*/ 20 h 28"/>
                    <a:gd name="T28" fmla="*/ 30 w 105"/>
                    <a:gd name="T29" fmla="*/ 20 h 28"/>
                    <a:gd name="T30" fmla="*/ 32 w 105"/>
                    <a:gd name="T31" fmla="*/ 20 h 28"/>
                    <a:gd name="T32" fmla="*/ 34 w 105"/>
                    <a:gd name="T33" fmla="*/ 19 h 28"/>
                    <a:gd name="T34" fmla="*/ 37 w 105"/>
                    <a:gd name="T35" fmla="*/ 19 h 28"/>
                    <a:gd name="T36" fmla="*/ 39 w 105"/>
                    <a:gd name="T37" fmla="*/ 18 h 28"/>
                    <a:gd name="T38" fmla="*/ 41 w 105"/>
                    <a:gd name="T39" fmla="*/ 17 h 28"/>
                    <a:gd name="T40" fmla="*/ 43 w 105"/>
                    <a:gd name="T41" fmla="*/ 17 h 28"/>
                    <a:gd name="T42" fmla="*/ 45 w 105"/>
                    <a:gd name="T43" fmla="*/ 16 h 28"/>
                    <a:gd name="T44" fmla="*/ 47 w 105"/>
                    <a:gd name="T45" fmla="*/ 15 h 28"/>
                    <a:gd name="T46" fmla="*/ 49 w 105"/>
                    <a:gd name="T47" fmla="*/ 15 h 28"/>
                    <a:gd name="T48" fmla="*/ 51 w 105"/>
                    <a:gd name="T49" fmla="*/ 14 h 28"/>
                    <a:gd name="T50" fmla="*/ 53 w 105"/>
                    <a:gd name="T51" fmla="*/ 14 h 28"/>
                    <a:gd name="T52" fmla="*/ 56 w 105"/>
                    <a:gd name="T53" fmla="*/ 13 h 28"/>
                    <a:gd name="T54" fmla="*/ 58 w 105"/>
                    <a:gd name="T55" fmla="*/ 13 h 28"/>
                    <a:gd name="T56" fmla="*/ 60 w 105"/>
                    <a:gd name="T57" fmla="*/ 12 h 28"/>
                    <a:gd name="T58" fmla="*/ 62 w 105"/>
                    <a:gd name="T59" fmla="*/ 12 h 28"/>
                    <a:gd name="T60" fmla="*/ 64 w 105"/>
                    <a:gd name="T61" fmla="*/ 11 h 28"/>
                    <a:gd name="T62" fmla="*/ 66 w 105"/>
                    <a:gd name="T63" fmla="*/ 10 h 28"/>
                    <a:gd name="T64" fmla="*/ 69 w 105"/>
                    <a:gd name="T65" fmla="*/ 10 h 28"/>
                    <a:gd name="T66" fmla="*/ 71 w 105"/>
                    <a:gd name="T67" fmla="*/ 9 h 28"/>
                    <a:gd name="T68" fmla="*/ 73 w 105"/>
                    <a:gd name="T69" fmla="*/ 9 h 28"/>
                    <a:gd name="T70" fmla="*/ 75 w 105"/>
                    <a:gd name="T71" fmla="*/ 8 h 28"/>
                    <a:gd name="T72" fmla="*/ 77 w 105"/>
                    <a:gd name="T73" fmla="*/ 8 h 28"/>
                    <a:gd name="T74" fmla="*/ 79 w 105"/>
                    <a:gd name="T75" fmla="*/ 7 h 28"/>
                    <a:gd name="T76" fmla="*/ 81 w 105"/>
                    <a:gd name="T77" fmla="*/ 6 h 28"/>
                    <a:gd name="T78" fmla="*/ 83 w 105"/>
                    <a:gd name="T79" fmla="*/ 6 h 28"/>
                    <a:gd name="T80" fmla="*/ 86 w 105"/>
                    <a:gd name="T81" fmla="*/ 5 h 28"/>
                    <a:gd name="T82" fmla="*/ 88 w 105"/>
                    <a:gd name="T83" fmla="*/ 4 h 28"/>
                    <a:gd name="T84" fmla="*/ 90 w 105"/>
                    <a:gd name="T85" fmla="*/ 4 h 28"/>
                    <a:gd name="T86" fmla="*/ 92 w 105"/>
                    <a:gd name="T87" fmla="*/ 4 h 28"/>
                    <a:gd name="T88" fmla="*/ 94 w 105"/>
                    <a:gd name="T89" fmla="*/ 3 h 28"/>
                    <a:gd name="T90" fmla="*/ 96 w 105"/>
                    <a:gd name="T91" fmla="*/ 3 h 28"/>
                    <a:gd name="T92" fmla="*/ 99 w 105"/>
                    <a:gd name="T93" fmla="*/ 2 h 28"/>
                    <a:gd name="T94" fmla="*/ 101 w 105"/>
                    <a:gd name="T95" fmla="*/ 1 h 28"/>
                    <a:gd name="T96" fmla="*/ 103 w 105"/>
                    <a:gd name="T97" fmla="*/ 1 h 28"/>
                    <a:gd name="T98" fmla="*/ 105 w 10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8">
                      <a:moveTo>
                        <a:pt x="0" y="28"/>
                      </a:moveTo>
                      <a:lnTo>
                        <a:pt x="2" y="27"/>
                      </a:lnTo>
                      <a:lnTo>
                        <a:pt x="4" y="27"/>
                      </a:lnTo>
                      <a:lnTo>
                        <a:pt x="7" y="26"/>
                      </a:lnTo>
                      <a:lnTo>
                        <a:pt x="9" y="26"/>
                      </a:lnTo>
                      <a:lnTo>
                        <a:pt x="11" y="25"/>
                      </a:lnTo>
                      <a:lnTo>
                        <a:pt x="13" y="25"/>
                      </a:lnTo>
                      <a:lnTo>
                        <a:pt x="15" y="24"/>
                      </a:lnTo>
                      <a:lnTo>
                        <a:pt x="17" y="24"/>
                      </a:lnTo>
                      <a:lnTo>
                        <a:pt x="19" y="23"/>
                      </a:lnTo>
                      <a:lnTo>
                        <a:pt x="21" y="22"/>
                      </a:lnTo>
                      <a:lnTo>
                        <a:pt x="24" y="22"/>
                      </a:lnTo>
                      <a:lnTo>
                        <a:pt x="26" y="21"/>
                      </a:lnTo>
                      <a:lnTo>
                        <a:pt x="28" y="20"/>
                      </a:lnTo>
                      <a:lnTo>
                        <a:pt x="30" y="20"/>
                      </a:lnTo>
                      <a:lnTo>
                        <a:pt x="32" y="20"/>
                      </a:lnTo>
                      <a:lnTo>
                        <a:pt x="34" y="19"/>
                      </a:lnTo>
                      <a:lnTo>
                        <a:pt x="37" y="19"/>
                      </a:lnTo>
                      <a:lnTo>
                        <a:pt x="39" y="18"/>
                      </a:lnTo>
                      <a:lnTo>
                        <a:pt x="41" y="17"/>
                      </a:lnTo>
                      <a:lnTo>
                        <a:pt x="43" y="17"/>
                      </a:lnTo>
                      <a:lnTo>
                        <a:pt x="45" y="16"/>
                      </a:lnTo>
                      <a:lnTo>
                        <a:pt x="47" y="15"/>
                      </a:lnTo>
                      <a:lnTo>
                        <a:pt x="49" y="15"/>
                      </a:lnTo>
                      <a:lnTo>
                        <a:pt x="51" y="14"/>
                      </a:lnTo>
                      <a:lnTo>
                        <a:pt x="53" y="14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60" y="12"/>
                      </a:lnTo>
                      <a:lnTo>
                        <a:pt x="62" y="12"/>
                      </a:lnTo>
                      <a:lnTo>
                        <a:pt x="64" y="11"/>
                      </a:lnTo>
                      <a:lnTo>
                        <a:pt x="66" y="10"/>
                      </a:lnTo>
                      <a:lnTo>
                        <a:pt x="69" y="10"/>
                      </a:lnTo>
                      <a:lnTo>
                        <a:pt x="71" y="9"/>
                      </a:lnTo>
                      <a:lnTo>
                        <a:pt x="73" y="9"/>
                      </a:lnTo>
                      <a:lnTo>
                        <a:pt x="75" y="8"/>
                      </a:lnTo>
                      <a:lnTo>
                        <a:pt x="77" y="8"/>
                      </a:lnTo>
                      <a:lnTo>
                        <a:pt x="79" y="7"/>
                      </a:lnTo>
                      <a:lnTo>
                        <a:pt x="81" y="6"/>
                      </a:lnTo>
                      <a:lnTo>
                        <a:pt x="83" y="6"/>
                      </a:lnTo>
                      <a:lnTo>
                        <a:pt x="86" y="5"/>
                      </a:lnTo>
                      <a:lnTo>
                        <a:pt x="88" y="4"/>
                      </a:lnTo>
                      <a:lnTo>
                        <a:pt x="90" y="4"/>
                      </a:lnTo>
                      <a:lnTo>
                        <a:pt x="92" y="4"/>
                      </a:lnTo>
                      <a:lnTo>
                        <a:pt x="94" y="3"/>
                      </a:lnTo>
                      <a:lnTo>
                        <a:pt x="96" y="3"/>
                      </a:lnTo>
                      <a:lnTo>
                        <a:pt x="99" y="2"/>
                      </a:lnTo>
                      <a:lnTo>
                        <a:pt x="101" y="1"/>
                      </a:lnTo>
                      <a:lnTo>
                        <a:pt x="103" y="1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4" name="Freeform 645"/>
                <p:cNvSpPr>
                  <a:spLocks/>
                </p:cNvSpPr>
                <p:nvPr/>
              </p:nvSpPr>
              <p:spPr bwMode="auto">
                <a:xfrm>
                  <a:off x="6983032" y="1844286"/>
                  <a:ext cx="177594" cy="671979"/>
                </a:xfrm>
                <a:custGeom>
                  <a:avLst/>
                  <a:gdLst>
                    <a:gd name="T0" fmla="*/ 0 w 105"/>
                    <a:gd name="T1" fmla="*/ 814 h 814"/>
                    <a:gd name="T2" fmla="*/ 2 w 105"/>
                    <a:gd name="T3" fmla="*/ 814 h 814"/>
                    <a:gd name="T4" fmla="*/ 5 w 105"/>
                    <a:gd name="T5" fmla="*/ 813 h 814"/>
                    <a:gd name="T6" fmla="*/ 6 w 105"/>
                    <a:gd name="T7" fmla="*/ 813 h 814"/>
                    <a:gd name="T8" fmla="*/ 9 w 105"/>
                    <a:gd name="T9" fmla="*/ 812 h 814"/>
                    <a:gd name="T10" fmla="*/ 11 w 105"/>
                    <a:gd name="T11" fmla="*/ 811 h 814"/>
                    <a:gd name="T12" fmla="*/ 13 w 105"/>
                    <a:gd name="T13" fmla="*/ 811 h 814"/>
                    <a:gd name="T14" fmla="*/ 15 w 105"/>
                    <a:gd name="T15" fmla="*/ 810 h 814"/>
                    <a:gd name="T16" fmla="*/ 17 w 105"/>
                    <a:gd name="T17" fmla="*/ 809 h 814"/>
                    <a:gd name="T18" fmla="*/ 19 w 105"/>
                    <a:gd name="T19" fmla="*/ 809 h 814"/>
                    <a:gd name="T20" fmla="*/ 22 w 105"/>
                    <a:gd name="T21" fmla="*/ 808 h 814"/>
                    <a:gd name="T22" fmla="*/ 24 w 105"/>
                    <a:gd name="T23" fmla="*/ 808 h 814"/>
                    <a:gd name="T24" fmla="*/ 26 w 105"/>
                    <a:gd name="T25" fmla="*/ 807 h 814"/>
                    <a:gd name="T26" fmla="*/ 28 w 105"/>
                    <a:gd name="T27" fmla="*/ 807 h 814"/>
                    <a:gd name="T28" fmla="*/ 30 w 105"/>
                    <a:gd name="T29" fmla="*/ 806 h 814"/>
                    <a:gd name="T30" fmla="*/ 32 w 105"/>
                    <a:gd name="T31" fmla="*/ 806 h 814"/>
                    <a:gd name="T32" fmla="*/ 35 w 105"/>
                    <a:gd name="T33" fmla="*/ 805 h 814"/>
                    <a:gd name="T34" fmla="*/ 37 w 105"/>
                    <a:gd name="T35" fmla="*/ 804 h 814"/>
                    <a:gd name="T36" fmla="*/ 39 w 105"/>
                    <a:gd name="T37" fmla="*/ 804 h 814"/>
                    <a:gd name="T38" fmla="*/ 41 w 105"/>
                    <a:gd name="T39" fmla="*/ 803 h 814"/>
                    <a:gd name="T40" fmla="*/ 43 w 105"/>
                    <a:gd name="T41" fmla="*/ 803 h 814"/>
                    <a:gd name="T42" fmla="*/ 45 w 105"/>
                    <a:gd name="T43" fmla="*/ 802 h 814"/>
                    <a:gd name="T44" fmla="*/ 47 w 105"/>
                    <a:gd name="T45" fmla="*/ 16 h 814"/>
                    <a:gd name="T46" fmla="*/ 49 w 105"/>
                    <a:gd name="T47" fmla="*/ 15 h 814"/>
                    <a:gd name="T48" fmla="*/ 52 w 105"/>
                    <a:gd name="T49" fmla="*/ 14 h 814"/>
                    <a:gd name="T50" fmla="*/ 54 w 105"/>
                    <a:gd name="T51" fmla="*/ 14 h 814"/>
                    <a:gd name="T52" fmla="*/ 56 w 105"/>
                    <a:gd name="T53" fmla="*/ 13 h 814"/>
                    <a:gd name="T54" fmla="*/ 58 w 105"/>
                    <a:gd name="T55" fmla="*/ 13 h 814"/>
                    <a:gd name="T56" fmla="*/ 60 w 105"/>
                    <a:gd name="T57" fmla="*/ 12 h 814"/>
                    <a:gd name="T58" fmla="*/ 62 w 105"/>
                    <a:gd name="T59" fmla="*/ 12 h 814"/>
                    <a:gd name="T60" fmla="*/ 65 w 105"/>
                    <a:gd name="T61" fmla="*/ 11 h 814"/>
                    <a:gd name="T62" fmla="*/ 67 w 105"/>
                    <a:gd name="T63" fmla="*/ 11 h 814"/>
                    <a:gd name="T64" fmla="*/ 69 w 105"/>
                    <a:gd name="T65" fmla="*/ 10 h 814"/>
                    <a:gd name="T66" fmla="*/ 71 w 105"/>
                    <a:gd name="T67" fmla="*/ 9 h 814"/>
                    <a:gd name="T68" fmla="*/ 73 w 105"/>
                    <a:gd name="T69" fmla="*/ 9 h 814"/>
                    <a:gd name="T70" fmla="*/ 75 w 105"/>
                    <a:gd name="T71" fmla="*/ 8 h 814"/>
                    <a:gd name="T72" fmla="*/ 77 w 105"/>
                    <a:gd name="T73" fmla="*/ 7 h 814"/>
                    <a:gd name="T74" fmla="*/ 79 w 105"/>
                    <a:gd name="T75" fmla="*/ 7 h 814"/>
                    <a:gd name="T76" fmla="*/ 82 w 105"/>
                    <a:gd name="T77" fmla="*/ 6 h 814"/>
                    <a:gd name="T78" fmla="*/ 84 w 105"/>
                    <a:gd name="T79" fmla="*/ 6 h 814"/>
                    <a:gd name="T80" fmla="*/ 86 w 105"/>
                    <a:gd name="T81" fmla="*/ 5 h 814"/>
                    <a:gd name="T82" fmla="*/ 88 w 105"/>
                    <a:gd name="T83" fmla="*/ 5 h 814"/>
                    <a:gd name="T84" fmla="*/ 90 w 105"/>
                    <a:gd name="T85" fmla="*/ 4 h 814"/>
                    <a:gd name="T86" fmla="*/ 92 w 105"/>
                    <a:gd name="T87" fmla="*/ 4 h 814"/>
                    <a:gd name="T88" fmla="*/ 95 w 105"/>
                    <a:gd name="T89" fmla="*/ 3 h 814"/>
                    <a:gd name="T90" fmla="*/ 97 w 105"/>
                    <a:gd name="T91" fmla="*/ 2 h 814"/>
                    <a:gd name="T92" fmla="*/ 99 w 105"/>
                    <a:gd name="T93" fmla="*/ 2 h 814"/>
                    <a:gd name="T94" fmla="*/ 101 w 105"/>
                    <a:gd name="T95" fmla="*/ 1 h 814"/>
                    <a:gd name="T96" fmla="*/ 103 w 105"/>
                    <a:gd name="T97" fmla="*/ 1 h 814"/>
                    <a:gd name="T98" fmla="*/ 105 w 105"/>
                    <a:gd name="T99" fmla="*/ 0 h 8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814">
                      <a:moveTo>
                        <a:pt x="0" y="814"/>
                      </a:moveTo>
                      <a:lnTo>
                        <a:pt x="2" y="814"/>
                      </a:lnTo>
                      <a:lnTo>
                        <a:pt x="5" y="813"/>
                      </a:lnTo>
                      <a:lnTo>
                        <a:pt x="6" y="813"/>
                      </a:lnTo>
                      <a:lnTo>
                        <a:pt x="9" y="812"/>
                      </a:lnTo>
                      <a:lnTo>
                        <a:pt x="11" y="811"/>
                      </a:lnTo>
                      <a:lnTo>
                        <a:pt x="13" y="811"/>
                      </a:lnTo>
                      <a:lnTo>
                        <a:pt x="15" y="810"/>
                      </a:lnTo>
                      <a:lnTo>
                        <a:pt x="17" y="809"/>
                      </a:lnTo>
                      <a:lnTo>
                        <a:pt x="19" y="809"/>
                      </a:lnTo>
                      <a:lnTo>
                        <a:pt x="22" y="808"/>
                      </a:lnTo>
                      <a:lnTo>
                        <a:pt x="24" y="808"/>
                      </a:lnTo>
                      <a:lnTo>
                        <a:pt x="26" y="807"/>
                      </a:lnTo>
                      <a:lnTo>
                        <a:pt x="28" y="807"/>
                      </a:lnTo>
                      <a:lnTo>
                        <a:pt x="30" y="806"/>
                      </a:lnTo>
                      <a:lnTo>
                        <a:pt x="32" y="806"/>
                      </a:lnTo>
                      <a:lnTo>
                        <a:pt x="35" y="805"/>
                      </a:lnTo>
                      <a:lnTo>
                        <a:pt x="37" y="804"/>
                      </a:lnTo>
                      <a:lnTo>
                        <a:pt x="39" y="804"/>
                      </a:lnTo>
                      <a:lnTo>
                        <a:pt x="41" y="803"/>
                      </a:lnTo>
                      <a:lnTo>
                        <a:pt x="43" y="803"/>
                      </a:lnTo>
                      <a:lnTo>
                        <a:pt x="45" y="802"/>
                      </a:lnTo>
                      <a:lnTo>
                        <a:pt x="47" y="16"/>
                      </a:lnTo>
                      <a:lnTo>
                        <a:pt x="49" y="15"/>
                      </a:lnTo>
                      <a:lnTo>
                        <a:pt x="52" y="14"/>
                      </a:lnTo>
                      <a:lnTo>
                        <a:pt x="54" y="14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60" y="12"/>
                      </a:lnTo>
                      <a:lnTo>
                        <a:pt x="62" y="12"/>
                      </a:lnTo>
                      <a:lnTo>
                        <a:pt x="65" y="11"/>
                      </a:lnTo>
                      <a:lnTo>
                        <a:pt x="67" y="11"/>
                      </a:lnTo>
                      <a:lnTo>
                        <a:pt x="69" y="10"/>
                      </a:lnTo>
                      <a:lnTo>
                        <a:pt x="71" y="9"/>
                      </a:lnTo>
                      <a:lnTo>
                        <a:pt x="73" y="9"/>
                      </a:lnTo>
                      <a:lnTo>
                        <a:pt x="75" y="8"/>
                      </a:lnTo>
                      <a:lnTo>
                        <a:pt x="77" y="7"/>
                      </a:lnTo>
                      <a:lnTo>
                        <a:pt x="79" y="7"/>
                      </a:lnTo>
                      <a:lnTo>
                        <a:pt x="82" y="6"/>
                      </a:lnTo>
                      <a:lnTo>
                        <a:pt x="84" y="6"/>
                      </a:lnTo>
                      <a:lnTo>
                        <a:pt x="86" y="5"/>
                      </a:lnTo>
                      <a:lnTo>
                        <a:pt x="88" y="5"/>
                      </a:lnTo>
                      <a:lnTo>
                        <a:pt x="90" y="4"/>
                      </a:lnTo>
                      <a:lnTo>
                        <a:pt x="92" y="4"/>
                      </a:lnTo>
                      <a:lnTo>
                        <a:pt x="95" y="3"/>
                      </a:lnTo>
                      <a:lnTo>
                        <a:pt x="97" y="2"/>
                      </a:lnTo>
                      <a:lnTo>
                        <a:pt x="99" y="2"/>
                      </a:lnTo>
                      <a:lnTo>
                        <a:pt x="101" y="1"/>
                      </a:lnTo>
                      <a:lnTo>
                        <a:pt x="103" y="1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5" name="Freeform 646"/>
                <p:cNvSpPr>
                  <a:spLocks/>
                </p:cNvSpPr>
                <p:nvPr/>
              </p:nvSpPr>
              <p:spPr bwMode="auto">
                <a:xfrm>
                  <a:off x="7160626" y="1836857"/>
                  <a:ext cx="177594" cy="648038"/>
                </a:xfrm>
                <a:custGeom>
                  <a:avLst/>
                  <a:gdLst>
                    <a:gd name="T0" fmla="*/ 0 w 105"/>
                    <a:gd name="T1" fmla="*/ 9 h 785"/>
                    <a:gd name="T2" fmla="*/ 3 w 105"/>
                    <a:gd name="T3" fmla="*/ 9 h 785"/>
                    <a:gd name="T4" fmla="*/ 4 w 105"/>
                    <a:gd name="T5" fmla="*/ 8 h 785"/>
                    <a:gd name="T6" fmla="*/ 7 w 105"/>
                    <a:gd name="T7" fmla="*/ 7 h 785"/>
                    <a:gd name="T8" fmla="*/ 9 w 105"/>
                    <a:gd name="T9" fmla="*/ 7 h 785"/>
                    <a:gd name="T10" fmla="*/ 11 w 105"/>
                    <a:gd name="T11" fmla="*/ 6 h 785"/>
                    <a:gd name="T12" fmla="*/ 13 w 105"/>
                    <a:gd name="T13" fmla="*/ 6 h 785"/>
                    <a:gd name="T14" fmla="*/ 15 w 105"/>
                    <a:gd name="T15" fmla="*/ 5 h 785"/>
                    <a:gd name="T16" fmla="*/ 17 w 105"/>
                    <a:gd name="T17" fmla="*/ 5 h 785"/>
                    <a:gd name="T18" fmla="*/ 20 w 105"/>
                    <a:gd name="T19" fmla="*/ 4 h 785"/>
                    <a:gd name="T20" fmla="*/ 22 w 105"/>
                    <a:gd name="T21" fmla="*/ 4 h 785"/>
                    <a:gd name="T22" fmla="*/ 24 w 105"/>
                    <a:gd name="T23" fmla="*/ 3 h 785"/>
                    <a:gd name="T24" fmla="*/ 26 w 105"/>
                    <a:gd name="T25" fmla="*/ 2 h 785"/>
                    <a:gd name="T26" fmla="*/ 28 w 105"/>
                    <a:gd name="T27" fmla="*/ 2 h 785"/>
                    <a:gd name="T28" fmla="*/ 30 w 105"/>
                    <a:gd name="T29" fmla="*/ 1 h 785"/>
                    <a:gd name="T30" fmla="*/ 33 w 105"/>
                    <a:gd name="T31" fmla="*/ 0 h 785"/>
                    <a:gd name="T32" fmla="*/ 35 w 105"/>
                    <a:gd name="T33" fmla="*/ 0 h 785"/>
                    <a:gd name="T34" fmla="*/ 37 w 105"/>
                    <a:gd name="T35" fmla="*/ 785 h 785"/>
                    <a:gd name="T36" fmla="*/ 39 w 105"/>
                    <a:gd name="T37" fmla="*/ 785 h 785"/>
                    <a:gd name="T38" fmla="*/ 41 w 105"/>
                    <a:gd name="T39" fmla="*/ 785 h 785"/>
                    <a:gd name="T40" fmla="*/ 43 w 105"/>
                    <a:gd name="T41" fmla="*/ 784 h 785"/>
                    <a:gd name="T42" fmla="*/ 45 w 105"/>
                    <a:gd name="T43" fmla="*/ 783 h 785"/>
                    <a:gd name="T44" fmla="*/ 47 w 105"/>
                    <a:gd name="T45" fmla="*/ 783 h 785"/>
                    <a:gd name="T46" fmla="*/ 50 w 105"/>
                    <a:gd name="T47" fmla="*/ 782 h 785"/>
                    <a:gd name="T48" fmla="*/ 52 w 105"/>
                    <a:gd name="T49" fmla="*/ 781 h 785"/>
                    <a:gd name="T50" fmla="*/ 54 w 105"/>
                    <a:gd name="T51" fmla="*/ 781 h 785"/>
                    <a:gd name="T52" fmla="*/ 56 w 105"/>
                    <a:gd name="T53" fmla="*/ 780 h 785"/>
                    <a:gd name="T54" fmla="*/ 58 w 105"/>
                    <a:gd name="T55" fmla="*/ 780 h 785"/>
                    <a:gd name="T56" fmla="*/ 60 w 105"/>
                    <a:gd name="T57" fmla="*/ 779 h 785"/>
                    <a:gd name="T58" fmla="*/ 63 w 105"/>
                    <a:gd name="T59" fmla="*/ 779 h 785"/>
                    <a:gd name="T60" fmla="*/ 65 w 105"/>
                    <a:gd name="T61" fmla="*/ 778 h 785"/>
                    <a:gd name="T62" fmla="*/ 67 w 105"/>
                    <a:gd name="T63" fmla="*/ 778 h 785"/>
                    <a:gd name="T64" fmla="*/ 69 w 105"/>
                    <a:gd name="T65" fmla="*/ 777 h 785"/>
                    <a:gd name="T66" fmla="*/ 71 w 105"/>
                    <a:gd name="T67" fmla="*/ 776 h 785"/>
                    <a:gd name="T68" fmla="*/ 73 w 105"/>
                    <a:gd name="T69" fmla="*/ 776 h 785"/>
                    <a:gd name="T70" fmla="*/ 75 w 105"/>
                    <a:gd name="T71" fmla="*/ 775 h 785"/>
                    <a:gd name="T72" fmla="*/ 77 w 105"/>
                    <a:gd name="T73" fmla="*/ 775 h 785"/>
                    <a:gd name="T74" fmla="*/ 80 w 105"/>
                    <a:gd name="T75" fmla="*/ 774 h 785"/>
                    <a:gd name="T76" fmla="*/ 82 w 105"/>
                    <a:gd name="T77" fmla="*/ 774 h 785"/>
                    <a:gd name="T78" fmla="*/ 84 w 105"/>
                    <a:gd name="T79" fmla="*/ 773 h 785"/>
                    <a:gd name="T80" fmla="*/ 86 w 105"/>
                    <a:gd name="T81" fmla="*/ 772 h 785"/>
                    <a:gd name="T82" fmla="*/ 88 w 105"/>
                    <a:gd name="T83" fmla="*/ 772 h 785"/>
                    <a:gd name="T84" fmla="*/ 90 w 105"/>
                    <a:gd name="T85" fmla="*/ 771 h 785"/>
                    <a:gd name="T86" fmla="*/ 92 w 105"/>
                    <a:gd name="T87" fmla="*/ 770 h 785"/>
                    <a:gd name="T88" fmla="*/ 95 w 105"/>
                    <a:gd name="T89" fmla="*/ 770 h 785"/>
                    <a:gd name="T90" fmla="*/ 97 w 105"/>
                    <a:gd name="T91" fmla="*/ 769 h 785"/>
                    <a:gd name="T92" fmla="*/ 99 w 105"/>
                    <a:gd name="T93" fmla="*/ 769 h 785"/>
                    <a:gd name="T94" fmla="*/ 101 w 105"/>
                    <a:gd name="T95" fmla="*/ 769 h 785"/>
                    <a:gd name="T96" fmla="*/ 103 w 105"/>
                    <a:gd name="T97" fmla="*/ 768 h 785"/>
                    <a:gd name="T98" fmla="*/ 105 w 105"/>
                    <a:gd name="T99" fmla="*/ 767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785">
                      <a:moveTo>
                        <a:pt x="0" y="9"/>
                      </a:move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7" y="7"/>
                      </a:lnTo>
                      <a:lnTo>
                        <a:pt x="9" y="7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5" y="5"/>
                      </a:lnTo>
                      <a:lnTo>
                        <a:pt x="17" y="5"/>
                      </a:lnTo>
                      <a:lnTo>
                        <a:pt x="20" y="4"/>
                      </a:lnTo>
                      <a:lnTo>
                        <a:pt x="22" y="4"/>
                      </a:lnTo>
                      <a:lnTo>
                        <a:pt x="24" y="3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30" y="1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785"/>
                      </a:lnTo>
                      <a:lnTo>
                        <a:pt x="39" y="785"/>
                      </a:lnTo>
                      <a:lnTo>
                        <a:pt x="41" y="785"/>
                      </a:lnTo>
                      <a:lnTo>
                        <a:pt x="43" y="784"/>
                      </a:lnTo>
                      <a:lnTo>
                        <a:pt x="45" y="783"/>
                      </a:lnTo>
                      <a:lnTo>
                        <a:pt x="47" y="783"/>
                      </a:lnTo>
                      <a:lnTo>
                        <a:pt x="50" y="782"/>
                      </a:lnTo>
                      <a:lnTo>
                        <a:pt x="52" y="781"/>
                      </a:lnTo>
                      <a:lnTo>
                        <a:pt x="54" y="781"/>
                      </a:lnTo>
                      <a:lnTo>
                        <a:pt x="56" y="780"/>
                      </a:lnTo>
                      <a:lnTo>
                        <a:pt x="58" y="780"/>
                      </a:lnTo>
                      <a:lnTo>
                        <a:pt x="60" y="779"/>
                      </a:lnTo>
                      <a:lnTo>
                        <a:pt x="63" y="779"/>
                      </a:lnTo>
                      <a:lnTo>
                        <a:pt x="65" y="778"/>
                      </a:lnTo>
                      <a:lnTo>
                        <a:pt x="67" y="778"/>
                      </a:lnTo>
                      <a:lnTo>
                        <a:pt x="69" y="777"/>
                      </a:lnTo>
                      <a:lnTo>
                        <a:pt x="71" y="776"/>
                      </a:lnTo>
                      <a:lnTo>
                        <a:pt x="73" y="776"/>
                      </a:lnTo>
                      <a:lnTo>
                        <a:pt x="75" y="775"/>
                      </a:lnTo>
                      <a:lnTo>
                        <a:pt x="77" y="775"/>
                      </a:lnTo>
                      <a:lnTo>
                        <a:pt x="80" y="774"/>
                      </a:lnTo>
                      <a:lnTo>
                        <a:pt x="82" y="774"/>
                      </a:lnTo>
                      <a:lnTo>
                        <a:pt x="84" y="773"/>
                      </a:lnTo>
                      <a:lnTo>
                        <a:pt x="86" y="772"/>
                      </a:lnTo>
                      <a:lnTo>
                        <a:pt x="88" y="772"/>
                      </a:lnTo>
                      <a:lnTo>
                        <a:pt x="90" y="771"/>
                      </a:lnTo>
                      <a:lnTo>
                        <a:pt x="92" y="770"/>
                      </a:lnTo>
                      <a:lnTo>
                        <a:pt x="95" y="770"/>
                      </a:lnTo>
                      <a:lnTo>
                        <a:pt x="97" y="769"/>
                      </a:lnTo>
                      <a:lnTo>
                        <a:pt x="99" y="769"/>
                      </a:lnTo>
                      <a:lnTo>
                        <a:pt x="101" y="769"/>
                      </a:lnTo>
                      <a:lnTo>
                        <a:pt x="103" y="768"/>
                      </a:lnTo>
                      <a:lnTo>
                        <a:pt x="105" y="767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6" name="Freeform 647"/>
                <p:cNvSpPr>
                  <a:spLocks/>
                </p:cNvSpPr>
                <p:nvPr/>
              </p:nvSpPr>
              <p:spPr bwMode="auto">
                <a:xfrm>
                  <a:off x="7338221" y="2446921"/>
                  <a:ext cx="177594" cy="23115"/>
                </a:xfrm>
                <a:custGeom>
                  <a:avLst/>
                  <a:gdLst>
                    <a:gd name="T0" fmla="*/ 0 w 105"/>
                    <a:gd name="T1" fmla="*/ 28 h 28"/>
                    <a:gd name="T2" fmla="*/ 2 w 105"/>
                    <a:gd name="T3" fmla="*/ 28 h 28"/>
                    <a:gd name="T4" fmla="*/ 4 w 105"/>
                    <a:gd name="T5" fmla="*/ 27 h 28"/>
                    <a:gd name="T6" fmla="*/ 7 w 105"/>
                    <a:gd name="T7" fmla="*/ 26 h 28"/>
                    <a:gd name="T8" fmla="*/ 9 w 105"/>
                    <a:gd name="T9" fmla="*/ 26 h 28"/>
                    <a:gd name="T10" fmla="*/ 11 w 105"/>
                    <a:gd name="T11" fmla="*/ 25 h 28"/>
                    <a:gd name="T12" fmla="*/ 13 w 105"/>
                    <a:gd name="T13" fmla="*/ 25 h 28"/>
                    <a:gd name="T14" fmla="*/ 15 w 105"/>
                    <a:gd name="T15" fmla="*/ 24 h 28"/>
                    <a:gd name="T16" fmla="*/ 17 w 105"/>
                    <a:gd name="T17" fmla="*/ 24 h 28"/>
                    <a:gd name="T18" fmla="*/ 20 w 105"/>
                    <a:gd name="T19" fmla="*/ 23 h 28"/>
                    <a:gd name="T20" fmla="*/ 22 w 105"/>
                    <a:gd name="T21" fmla="*/ 23 h 28"/>
                    <a:gd name="T22" fmla="*/ 24 w 105"/>
                    <a:gd name="T23" fmla="*/ 22 h 28"/>
                    <a:gd name="T24" fmla="*/ 26 w 105"/>
                    <a:gd name="T25" fmla="*/ 21 h 28"/>
                    <a:gd name="T26" fmla="*/ 28 w 105"/>
                    <a:gd name="T27" fmla="*/ 21 h 28"/>
                    <a:gd name="T28" fmla="*/ 30 w 105"/>
                    <a:gd name="T29" fmla="*/ 20 h 28"/>
                    <a:gd name="T30" fmla="*/ 33 w 105"/>
                    <a:gd name="T31" fmla="*/ 20 h 28"/>
                    <a:gd name="T32" fmla="*/ 34 w 105"/>
                    <a:gd name="T33" fmla="*/ 19 h 28"/>
                    <a:gd name="T34" fmla="*/ 37 w 105"/>
                    <a:gd name="T35" fmla="*/ 19 h 28"/>
                    <a:gd name="T36" fmla="*/ 39 w 105"/>
                    <a:gd name="T37" fmla="*/ 18 h 28"/>
                    <a:gd name="T38" fmla="*/ 41 w 105"/>
                    <a:gd name="T39" fmla="*/ 17 h 28"/>
                    <a:gd name="T40" fmla="*/ 43 w 105"/>
                    <a:gd name="T41" fmla="*/ 17 h 28"/>
                    <a:gd name="T42" fmla="*/ 45 w 105"/>
                    <a:gd name="T43" fmla="*/ 16 h 28"/>
                    <a:gd name="T44" fmla="*/ 47 w 105"/>
                    <a:gd name="T45" fmla="*/ 16 h 28"/>
                    <a:gd name="T46" fmla="*/ 50 w 105"/>
                    <a:gd name="T47" fmla="*/ 15 h 28"/>
                    <a:gd name="T48" fmla="*/ 52 w 105"/>
                    <a:gd name="T49" fmla="*/ 15 h 28"/>
                    <a:gd name="T50" fmla="*/ 54 w 105"/>
                    <a:gd name="T51" fmla="*/ 14 h 28"/>
                    <a:gd name="T52" fmla="*/ 56 w 105"/>
                    <a:gd name="T53" fmla="*/ 14 h 28"/>
                    <a:gd name="T54" fmla="*/ 58 w 105"/>
                    <a:gd name="T55" fmla="*/ 13 h 28"/>
                    <a:gd name="T56" fmla="*/ 60 w 105"/>
                    <a:gd name="T57" fmla="*/ 12 h 28"/>
                    <a:gd name="T58" fmla="*/ 63 w 105"/>
                    <a:gd name="T59" fmla="*/ 12 h 28"/>
                    <a:gd name="T60" fmla="*/ 65 w 105"/>
                    <a:gd name="T61" fmla="*/ 11 h 28"/>
                    <a:gd name="T62" fmla="*/ 67 w 105"/>
                    <a:gd name="T63" fmla="*/ 10 h 28"/>
                    <a:gd name="T64" fmla="*/ 69 w 105"/>
                    <a:gd name="T65" fmla="*/ 10 h 28"/>
                    <a:gd name="T66" fmla="*/ 71 w 105"/>
                    <a:gd name="T67" fmla="*/ 9 h 28"/>
                    <a:gd name="T68" fmla="*/ 73 w 105"/>
                    <a:gd name="T69" fmla="*/ 9 h 28"/>
                    <a:gd name="T70" fmla="*/ 75 w 105"/>
                    <a:gd name="T71" fmla="*/ 8 h 28"/>
                    <a:gd name="T72" fmla="*/ 77 w 105"/>
                    <a:gd name="T73" fmla="*/ 8 h 28"/>
                    <a:gd name="T74" fmla="*/ 80 w 105"/>
                    <a:gd name="T75" fmla="*/ 7 h 28"/>
                    <a:gd name="T76" fmla="*/ 82 w 105"/>
                    <a:gd name="T77" fmla="*/ 7 h 28"/>
                    <a:gd name="T78" fmla="*/ 84 w 105"/>
                    <a:gd name="T79" fmla="*/ 6 h 28"/>
                    <a:gd name="T80" fmla="*/ 86 w 105"/>
                    <a:gd name="T81" fmla="*/ 5 h 28"/>
                    <a:gd name="T82" fmla="*/ 88 w 105"/>
                    <a:gd name="T83" fmla="*/ 5 h 28"/>
                    <a:gd name="T84" fmla="*/ 90 w 105"/>
                    <a:gd name="T85" fmla="*/ 4 h 28"/>
                    <a:gd name="T86" fmla="*/ 93 w 105"/>
                    <a:gd name="T87" fmla="*/ 4 h 28"/>
                    <a:gd name="T88" fmla="*/ 95 w 105"/>
                    <a:gd name="T89" fmla="*/ 3 h 28"/>
                    <a:gd name="T90" fmla="*/ 97 w 105"/>
                    <a:gd name="T91" fmla="*/ 3 h 28"/>
                    <a:gd name="T92" fmla="*/ 99 w 105"/>
                    <a:gd name="T93" fmla="*/ 2 h 28"/>
                    <a:gd name="T94" fmla="*/ 101 w 105"/>
                    <a:gd name="T95" fmla="*/ 1 h 28"/>
                    <a:gd name="T96" fmla="*/ 103 w 105"/>
                    <a:gd name="T97" fmla="*/ 1 h 28"/>
                    <a:gd name="T98" fmla="*/ 105 w 10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8">
                      <a:moveTo>
                        <a:pt x="0" y="28"/>
                      </a:moveTo>
                      <a:lnTo>
                        <a:pt x="2" y="28"/>
                      </a:lnTo>
                      <a:lnTo>
                        <a:pt x="4" y="27"/>
                      </a:lnTo>
                      <a:lnTo>
                        <a:pt x="7" y="26"/>
                      </a:lnTo>
                      <a:lnTo>
                        <a:pt x="9" y="26"/>
                      </a:lnTo>
                      <a:lnTo>
                        <a:pt x="11" y="25"/>
                      </a:lnTo>
                      <a:lnTo>
                        <a:pt x="13" y="25"/>
                      </a:lnTo>
                      <a:lnTo>
                        <a:pt x="15" y="24"/>
                      </a:lnTo>
                      <a:lnTo>
                        <a:pt x="17" y="24"/>
                      </a:lnTo>
                      <a:lnTo>
                        <a:pt x="20" y="23"/>
                      </a:lnTo>
                      <a:lnTo>
                        <a:pt x="22" y="23"/>
                      </a:lnTo>
                      <a:lnTo>
                        <a:pt x="24" y="22"/>
                      </a:lnTo>
                      <a:lnTo>
                        <a:pt x="26" y="21"/>
                      </a:lnTo>
                      <a:lnTo>
                        <a:pt x="28" y="21"/>
                      </a:lnTo>
                      <a:lnTo>
                        <a:pt x="30" y="20"/>
                      </a:lnTo>
                      <a:lnTo>
                        <a:pt x="33" y="20"/>
                      </a:lnTo>
                      <a:lnTo>
                        <a:pt x="34" y="19"/>
                      </a:lnTo>
                      <a:lnTo>
                        <a:pt x="37" y="19"/>
                      </a:lnTo>
                      <a:lnTo>
                        <a:pt x="39" y="18"/>
                      </a:lnTo>
                      <a:lnTo>
                        <a:pt x="41" y="17"/>
                      </a:lnTo>
                      <a:lnTo>
                        <a:pt x="43" y="17"/>
                      </a:lnTo>
                      <a:lnTo>
                        <a:pt x="45" y="16"/>
                      </a:lnTo>
                      <a:lnTo>
                        <a:pt x="47" y="16"/>
                      </a:lnTo>
                      <a:lnTo>
                        <a:pt x="50" y="15"/>
                      </a:lnTo>
                      <a:lnTo>
                        <a:pt x="52" y="15"/>
                      </a:lnTo>
                      <a:lnTo>
                        <a:pt x="54" y="14"/>
                      </a:lnTo>
                      <a:lnTo>
                        <a:pt x="56" y="14"/>
                      </a:lnTo>
                      <a:lnTo>
                        <a:pt x="58" y="13"/>
                      </a:lnTo>
                      <a:lnTo>
                        <a:pt x="60" y="12"/>
                      </a:lnTo>
                      <a:lnTo>
                        <a:pt x="63" y="12"/>
                      </a:lnTo>
                      <a:lnTo>
                        <a:pt x="65" y="11"/>
                      </a:lnTo>
                      <a:lnTo>
                        <a:pt x="67" y="10"/>
                      </a:lnTo>
                      <a:lnTo>
                        <a:pt x="69" y="10"/>
                      </a:lnTo>
                      <a:lnTo>
                        <a:pt x="71" y="9"/>
                      </a:lnTo>
                      <a:lnTo>
                        <a:pt x="73" y="9"/>
                      </a:lnTo>
                      <a:lnTo>
                        <a:pt x="75" y="8"/>
                      </a:lnTo>
                      <a:lnTo>
                        <a:pt x="77" y="8"/>
                      </a:lnTo>
                      <a:lnTo>
                        <a:pt x="80" y="7"/>
                      </a:lnTo>
                      <a:lnTo>
                        <a:pt x="82" y="7"/>
                      </a:lnTo>
                      <a:lnTo>
                        <a:pt x="84" y="6"/>
                      </a:lnTo>
                      <a:lnTo>
                        <a:pt x="86" y="5"/>
                      </a:lnTo>
                      <a:lnTo>
                        <a:pt x="88" y="5"/>
                      </a:lnTo>
                      <a:lnTo>
                        <a:pt x="90" y="4"/>
                      </a:lnTo>
                      <a:lnTo>
                        <a:pt x="93" y="4"/>
                      </a:lnTo>
                      <a:lnTo>
                        <a:pt x="95" y="3"/>
                      </a:lnTo>
                      <a:lnTo>
                        <a:pt x="97" y="3"/>
                      </a:lnTo>
                      <a:lnTo>
                        <a:pt x="99" y="2"/>
                      </a:lnTo>
                      <a:lnTo>
                        <a:pt x="101" y="1"/>
                      </a:lnTo>
                      <a:lnTo>
                        <a:pt x="103" y="1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7" name="Freeform 648"/>
                <p:cNvSpPr>
                  <a:spLocks/>
                </p:cNvSpPr>
                <p:nvPr/>
              </p:nvSpPr>
              <p:spPr bwMode="auto">
                <a:xfrm>
                  <a:off x="7515814" y="1782372"/>
                  <a:ext cx="177594" cy="664549"/>
                </a:xfrm>
                <a:custGeom>
                  <a:avLst/>
                  <a:gdLst>
                    <a:gd name="T0" fmla="*/ 0 w 105"/>
                    <a:gd name="T1" fmla="*/ 805 h 805"/>
                    <a:gd name="T2" fmla="*/ 2 w 105"/>
                    <a:gd name="T3" fmla="*/ 805 h 805"/>
                    <a:gd name="T4" fmla="*/ 5 w 105"/>
                    <a:gd name="T5" fmla="*/ 804 h 805"/>
                    <a:gd name="T6" fmla="*/ 7 w 105"/>
                    <a:gd name="T7" fmla="*/ 804 h 805"/>
                    <a:gd name="T8" fmla="*/ 9 w 105"/>
                    <a:gd name="T9" fmla="*/ 803 h 805"/>
                    <a:gd name="T10" fmla="*/ 11 w 105"/>
                    <a:gd name="T11" fmla="*/ 803 h 805"/>
                    <a:gd name="T12" fmla="*/ 13 w 105"/>
                    <a:gd name="T13" fmla="*/ 802 h 805"/>
                    <a:gd name="T14" fmla="*/ 15 w 105"/>
                    <a:gd name="T15" fmla="*/ 801 h 805"/>
                    <a:gd name="T16" fmla="*/ 18 w 105"/>
                    <a:gd name="T17" fmla="*/ 801 h 805"/>
                    <a:gd name="T18" fmla="*/ 20 w 105"/>
                    <a:gd name="T19" fmla="*/ 14 h 805"/>
                    <a:gd name="T20" fmla="*/ 22 w 105"/>
                    <a:gd name="T21" fmla="*/ 13 h 805"/>
                    <a:gd name="T22" fmla="*/ 24 w 105"/>
                    <a:gd name="T23" fmla="*/ 13 h 805"/>
                    <a:gd name="T24" fmla="*/ 26 w 105"/>
                    <a:gd name="T25" fmla="*/ 12 h 805"/>
                    <a:gd name="T26" fmla="*/ 28 w 105"/>
                    <a:gd name="T27" fmla="*/ 12 h 805"/>
                    <a:gd name="T28" fmla="*/ 31 w 105"/>
                    <a:gd name="T29" fmla="*/ 11 h 805"/>
                    <a:gd name="T30" fmla="*/ 32 w 105"/>
                    <a:gd name="T31" fmla="*/ 11 h 805"/>
                    <a:gd name="T32" fmla="*/ 35 w 105"/>
                    <a:gd name="T33" fmla="*/ 10 h 805"/>
                    <a:gd name="T34" fmla="*/ 37 w 105"/>
                    <a:gd name="T35" fmla="*/ 9 h 805"/>
                    <a:gd name="T36" fmla="*/ 39 w 105"/>
                    <a:gd name="T37" fmla="*/ 9 h 805"/>
                    <a:gd name="T38" fmla="*/ 41 w 105"/>
                    <a:gd name="T39" fmla="*/ 8 h 805"/>
                    <a:gd name="T40" fmla="*/ 43 w 105"/>
                    <a:gd name="T41" fmla="*/ 8 h 805"/>
                    <a:gd name="T42" fmla="*/ 45 w 105"/>
                    <a:gd name="T43" fmla="*/ 7 h 805"/>
                    <a:gd name="T44" fmla="*/ 48 w 105"/>
                    <a:gd name="T45" fmla="*/ 7 h 805"/>
                    <a:gd name="T46" fmla="*/ 50 w 105"/>
                    <a:gd name="T47" fmla="*/ 6 h 805"/>
                    <a:gd name="T48" fmla="*/ 52 w 105"/>
                    <a:gd name="T49" fmla="*/ 6 h 805"/>
                    <a:gd name="T50" fmla="*/ 54 w 105"/>
                    <a:gd name="T51" fmla="*/ 5 h 805"/>
                    <a:gd name="T52" fmla="*/ 56 w 105"/>
                    <a:gd name="T53" fmla="*/ 4 h 805"/>
                    <a:gd name="T54" fmla="*/ 58 w 105"/>
                    <a:gd name="T55" fmla="*/ 4 h 805"/>
                    <a:gd name="T56" fmla="*/ 61 w 105"/>
                    <a:gd name="T57" fmla="*/ 3 h 805"/>
                    <a:gd name="T58" fmla="*/ 63 w 105"/>
                    <a:gd name="T59" fmla="*/ 2 h 805"/>
                    <a:gd name="T60" fmla="*/ 65 w 105"/>
                    <a:gd name="T61" fmla="*/ 2 h 805"/>
                    <a:gd name="T62" fmla="*/ 67 w 105"/>
                    <a:gd name="T63" fmla="*/ 2 h 805"/>
                    <a:gd name="T64" fmla="*/ 69 w 105"/>
                    <a:gd name="T65" fmla="*/ 1 h 805"/>
                    <a:gd name="T66" fmla="*/ 71 w 105"/>
                    <a:gd name="T67" fmla="*/ 1 h 805"/>
                    <a:gd name="T68" fmla="*/ 73 w 105"/>
                    <a:gd name="T69" fmla="*/ 0 h 805"/>
                    <a:gd name="T70" fmla="*/ 75 w 105"/>
                    <a:gd name="T71" fmla="*/ 785 h 805"/>
                    <a:gd name="T72" fmla="*/ 78 w 105"/>
                    <a:gd name="T73" fmla="*/ 785 h 805"/>
                    <a:gd name="T74" fmla="*/ 80 w 105"/>
                    <a:gd name="T75" fmla="*/ 784 h 805"/>
                    <a:gd name="T76" fmla="*/ 82 w 105"/>
                    <a:gd name="T77" fmla="*/ 783 h 805"/>
                    <a:gd name="T78" fmla="*/ 84 w 105"/>
                    <a:gd name="T79" fmla="*/ 783 h 805"/>
                    <a:gd name="T80" fmla="*/ 86 w 105"/>
                    <a:gd name="T81" fmla="*/ 782 h 805"/>
                    <a:gd name="T82" fmla="*/ 88 w 105"/>
                    <a:gd name="T83" fmla="*/ 782 h 805"/>
                    <a:gd name="T84" fmla="*/ 91 w 105"/>
                    <a:gd name="T85" fmla="*/ 781 h 805"/>
                    <a:gd name="T86" fmla="*/ 93 w 105"/>
                    <a:gd name="T87" fmla="*/ 781 h 805"/>
                    <a:gd name="T88" fmla="*/ 95 w 105"/>
                    <a:gd name="T89" fmla="*/ 780 h 805"/>
                    <a:gd name="T90" fmla="*/ 97 w 105"/>
                    <a:gd name="T91" fmla="*/ 780 h 805"/>
                    <a:gd name="T92" fmla="*/ 99 w 105"/>
                    <a:gd name="T93" fmla="*/ 779 h 805"/>
                    <a:gd name="T94" fmla="*/ 101 w 105"/>
                    <a:gd name="T95" fmla="*/ 778 h 805"/>
                    <a:gd name="T96" fmla="*/ 103 w 105"/>
                    <a:gd name="T97" fmla="*/ 778 h 805"/>
                    <a:gd name="T98" fmla="*/ 105 w 105"/>
                    <a:gd name="T99" fmla="*/ 777 h 8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805">
                      <a:moveTo>
                        <a:pt x="0" y="805"/>
                      </a:moveTo>
                      <a:lnTo>
                        <a:pt x="2" y="805"/>
                      </a:lnTo>
                      <a:lnTo>
                        <a:pt x="5" y="804"/>
                      </a:lnTo>
                      <a:lnTo>
                        <a:pt x="7" y="804"/>
                      </a:lnTo>
                      <a:lnTo>
                        <a:pt x="9" y="803"/>
                      </a:lnTo>
                      <a:lnTo>
                        <a:pt x="11" y="803"/>
                      </a:lnTo>
                      <a:lnTo>
                        <a:pt x="13" y="802"/>
                      </a:lnTo>
                      <a:lnTo>
                        <a:pt x="15" y="801"/>
                      </a:lnTo>
                      <a:lnTo>
                        <a:pt x="18" y="801"/>
                      </a:lnTo>
                      <a:lnTo>
                        <a:pt x="20" y="14"/>
                      </a:lnTo>
                      <a:lnTo>
                        <a:pt x="22" y="13"/>
                      </a:lnTo>
                      <a:lnTo>
                        <a:pt x="24" y="13"/>
                      </a:lnTo>
                      <a:lnTo>
                        <a:pt x="26" y="12"/>
                      </a:lnTo>
                      <a:lnTo>
                        <a:pt x="28" y="12"/>
                      </a:lnTo>
                      <a:lnTo>
                        <a:pt x="31" y="11"/>
                      </a:lnTo>
                      <a:lnTo>
                        <a:pt x="32" y="11"/>
                      </a:lnTo>
                      <a:lnTo>
                        <a:pt x="35" y="10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1" y="8"/>
                      </a:lnTo>
                      <a:lnTo>
                        <a:pt x="43" y="8"/>
                      </a:lnTo>
                      <a:lnTo>
                        <a:pt x="45" y="7"/>
                      </a:lnTo>
                      <a:lnTo>
                        <a:pt x="48" y="7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4" y="5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61" y="3"/>
                      </a:lnTo>
                      <a:lnTo>
                        <a:pt x="63" y="2"/>
                      </a:lnTo>
                      <a:lnTo>
                        <a:pt x="65" y="2"/>
                      </a:lnTo>
                      <a:lnTo>
                        <a:pt x="67" y="2"/>
                      </a:lnTo>
                      <a:lnTo>
                        <a:pt x="69" y="1"/>
                      </a:lnTo>
                      <a:lnTo>
                        <a:pt x="71" y="1"/>
                      </a:lnTo>
                      <a:lnTo>
                        <a:pt x="73" y="0"/>
                      </a:lnTo>
                      <a:lnTo>
                        <a:pt x="75" y="785"/>
                      </a:lnTo>
                      <a:lnTo>
                        <a:pt x="78" y="785"/>
                      </a:lnTo>
                      <a:lnTo>
                        <a:pt x="80" y="784"/>
                      </a:lnTo>
                      <a:lnTo>
                        <a:pt x="82" y="783"/>
                      </a:lnTo>
                      <a:lnTo>
                        <a:pt x="84" y="783"/>
                      </a:lnTo>
                      <a:lnTo>
                        <a:pt x="86" y="782"/>
                      </a:lnTo>
                      <a:lnTo>
                        <a:pt x="88" y="782"/>
                      </a:lnTo>
                      <a:lnTo>
                        <a:pt x="91" y="781"/>
                      </a:lnTo>
                      <a:lnTo>
                        <a:pt x="93" y="781"/>
                      </a:lnTo>
                      <a:lnTo>
                        <a:pt x="95" y="780"/>
                      </a:lnTo>
                      <a:lnTo>
                        <a:pt x="97" y="780"/>
                      </a:lnTo>
                      <a:lnTo>
                        <a:pt x="99" y="779"/>
                      </a:lnTo>
                      <a:lnTo>
                        <a:pt x="101" y="778"/>
                      </a:lnTo>
                      <a:lnTo>
                        <a:pt x="103" y="778"/>
                      </a:lnTo>
                      <a:lnTo>
                        <a:pt x="105" y="777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9" name="Freeform 650"/>
                <p:cNvSpPr>
                  <a:spLocks/>
                </p:cNvSpPr>
                <p:nvPr/>
              </p:nvSpPr>
              <p:spPr bwMode="auto">
                <a:xfrm>
                  <a:off x="7872695" y="1728713"/>
                  <a:ext cx="177594" cy="671979"/>
                </a:xfrm>
                <a:custGeom>
                  <a:avLst/>
                  <a:gdLst>
                    <a:gd name="T0" fmla="*/ 0 w 105"/>
                    <a:gd name="T1" fmla="*/ 814 h 814"/>
                    <a:gd name="T2" fmla="*/ 2 w 105"/>
                    <a:gd name="T3" fmla="*/ 814 h 814"/>
                    <a:gd name="T4" fmla="*/ 4 w 105"/>
                    <a:gd name="T5" fmla="*/ 813 h 814"/>
                    <a:gd name="T6" fmla="*/ 6 w 105"/>
                    <a:gd name="T7" fmla="*/ 813 h 814"/>
                    <a:gd name="T8" fmla="*/ 8 w 105"/>
                    <a:gd name="T9" fmla="*/ 812 h 814"/>
                    <a:gd name="T10" fmla="*/ 10 w 105"/>
                    <a:gd name="T11" fmla="*/ 811 h 814"/>
                    <a:gd name="T12" fmla="*/ 13 w 105"/>
                    <a:gd name="T13" fmla="*/ 811 h 814"/>
                    <a:gd name="T14" fmla="*/ 15 w 105"/>
                    <a:gd name="T15" fmla="*/ 810 h 814"/>
                    <a:gd name="T16" fmla="*/ 17 w 105"/>
                    <a:gd name="T17" fmla="*/ 810 h 814"/>
                    <a:gd name="T18" fmla="*/ 19 w 105"/>
                    <a:gd name="T19" fmla="*/ 809 h 814"/>
                    <a:gd name="T20" fmla="*/ 21 w 105"/>
                    <a:gd name="T21" fmla="*/ 809 h 814"/>
                    <a:gd name="T22" fmla="*/ 23 w 105"/>
                    <a:gd name="T23" fmla="*/ 808 h 814"/>
                    <a:gd name="T24" fmla="*/ 25 w 105"/>
                    <a:gd name="T25" fmla="*/ 808 h 814"/>
                    <a:gd name="T26" fmla="*/ 27 w 105"/>
                    <a:gd name="T27" fmla="*/ 807 h 814"/>
                    <a:gd name="T28" fmla="*/ 29 w 105"/>
                    <a:gd name="T29" fmla="*/ 806 h 814"/>
                    <a:gd name="T30" fmla="*/ 32 w 105"/>
                    <a:gd name="T31" fmla="*/ 806 h 814"/>
                    <a:gd name="T32" fmla="*/ 34 w 105"/>
                    <a:gd name="T33" fmla="*/ 805 h 814"/>
                    <a:gd name="T34" fmla="*/ 36 w 105"/>
                    <a:gd name="T35" fmla="*/ 805 h 814"/>
                    <a:gd name="T36" fmla="*/ 38 w 105"/>
                    <a:gd name="T37" fmla="*/ 804 h 814"/>
                    <a:gd name="T38" fmla="*/ 40 w 105"/>
                    <a:gd name="T39" fmla="*/ 804 h 814"/>
                    <a:gd name="T40" fmla="*/ 42 w 105"/>
                    <a:gd name="T41" fmla="*/ 803 h 814"/>
                    <a:gd name="T42" fmla="*/ 45 w 105"/>
                    <a:gd name="T43" fmla="*/ 802 h 814"/>
                    <a:gd name="T44" fmla="*/ 47 w 105"/>
                    <a:gd name="T45" fmla="*/ 802 h 814"/>
                    <a:gd name="T46" fmla="*/ 49 w 105"/>
                    <a:gd name="T47" fmla="*/ 801 h 814"/>
                    <a:gd name="T48" fmla="*/ 51 w 105"/>
                    <a:gd name="T49" fmla="*/ 801 h 814"/>
                    <a:gd name="T50" fmla="*/ 53 w 105"/>
                    <a:gd name="T51" fmla="*/ 800 h 814"/>
                    <a:gd name="T52" fmla="*/ 55 w 105"/>
                    <a:gd name="T53" fmla="*/ 799 h 814"/>
                    <a:gd name="T54" fmla="*/ 58 w 105"/>
                    <a:gd name="T55" fmla="*/ 799 h 814"/>
                    <a:gd name="T56" fmla="*/ 59 w 105"/>
                    <a:gd name="T57" fmla="*/ 799 h 814"/>
                    <a:gd name="T58" fmla="*/ 62 w 105"/>
                    <a:gd name="T59" fmla="*/ 798 h 814"/>
                    <a:gd name="T60" fmla="*/ 64 w 105"/>
                    <a:gd name="T61" fmla="*/ 797 h 814"/>
                    <a:gd name="T62" fmla="*/ 66 w 105"/>
                    <a:gd name="T63" fmla="*/ 797 h 814"/>
                    <a:gd name="T64" fmla="*/ 68 w 105"/>
                    <a:gd name="T65" fmla="*/ 796 h 814"/>
                    <a:gd name="T66" fmla="*/ 70 w 105"/>
                    <a:gd name="T67" fmla="*/ 795 h 814"/>
                    <a:gd name="T68" fmla="*/ 72 w 105"/>
                    <a:gd name="T69" fmla="*/ 795 h 814"/>
                    <a:gd name="T70" fmla="*/ 75 w 105"/>
                    <a:gd name="T71" fmla="*/ 8 h 814"/>
                    <a:gd name="T72" fmla="*/ 77 w 105"/>
                    <a:gd name="T73" fmla="*/ 8 h 814"/>
                    <a:gd name="T74" fmla="*/ 79 w 105"/>
                    <a:gd name="T75" fmla="*/ 7 h 814"/>
                    <a:gd name="T76" fmla="*/ 81 w 105"/>
                    <a:gd name="T77" fmla="*/ 7 h 814"/>
                    <a:gd name="T78" fmla="*/ 83 w 105"/>
                    <a:gd name="T79" fmla="*/ 6 h 814"/>
                    <a:gd name="T80" fmla="*/ 85 w 105"/>
                    <a:gd name="T81" fmla="*/ 5 h 814"/>
                    <a:gd name="T82" fmla="*/ 88 w 105"/>
                    <a:gd name="T83" fmla="*/ 5 h 814"/>
                    <a:gd name="T84" fmla="*/ 90 w 105"/>
                    <a:gd name="T85" fmla="*/ 4 h 814"/>
                    <a:gd name="T86" fmla="*/ 92 w 105"/>
                    <a:gd name="T87" fmla="*/ 4 h 814"/>
                    <a:gd name="T88" fmla="*/ 94 w 105"/>
                    <a:gd name="T89" fmla="*/ 3 h 814"/>
                    <a:gd name="T90" fmla="*/ 96 w 105"/>
                    <a:gd name="T91" fmla="*/ 3 h 814"/>
                    <a:gd name="T92" fmla="*/ 98 w 105"/>
                    <a:gd name="T93" fmla="*/ 2 h 814"/>
                    <a:gd name="T94" fmla="*/ 100 w 105"/>
                    <a:gd name="T95" fmla="*/ 2 h 814"/>
                    <a:gd name="T96" fmla="*/ 102 w 105"/>
                    <a:gd name="T97" fmla="*/ 1 h 814"/>
                    <a:gd name="T98" fmla="*/ 105 w 105"/>
                    <a:gd name="T99" fmla="*/ 0 h 8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814">
                      <a:moveTo>
                        <a:pt x="0" y="814"/>
                      </a:moveTo>
                      <a:lnTo>
                        <a:pt x="2" y="814"/>
                      </a:lnTo>
                      <a:lnTo>
                        <a:pt x="4" y="813"/>
                      </a:lnTo>
                      <a:lnTo>
                        <a:pt x="6" y="813"/>
                      </a:lnTo>
                      <a:lnTo>
                        <a:pt x="8" y="812"/>
                      </a:lnTo>
                      <a:lnTo>
                        <a:pt x="10" y="811"/>
                      </a:lnTo>
                      <a:lnTo>
                        <a:pt x="13" y="811"/>
                      </a:lnTo>
                      <a:lnTo>
                        <a:pt x="15" y="810"/>
                      </a:lnTo>
                      <a:lnTo>
                        <a:pt x="17" y="810"/>
                      </a:lnTo>
                      <a:lnTo>
                        <a:pt x="19" y="809"/>
                      </a:lnTo>
                      <a:lnTo>
                        <a:pt x="21" y="809"/>
                      </a:lnTo>
                      <a:lnTo>
                        <a:pt x="23" y="808"/>
                      </a:lnTo>
                      <a:lnTo>
                        <a:pt x="25" y="808"/>
                      </a:lnTo>
                      <a:lnTo>
                        <a:pt x="27" y="807"/>
                      </a:lnTo>
                      <a:lnTo>
                        <a:pt x="29" y="806"/>
                      </a:lnTo>
                      <a:lnTo>
                        <a:pt x="32" y="806"/>
                      </a:lnTo>
                      <a:lnTo>
                        <a:pt x="34" y="805"/>
                      </a:lnTo>
                      <a:lnTo>
                        <a:pt x="36" y="805"/>
                      </a:lnTo>
                      <a:lnTo>
                        <a:pt x="38" y="804"/>
                      </a:lnTo>
                      <a:lnTo>
                        <a:pt x="40" y="804"/>
                      </a:lnTo>
                      <a:lnTo>
                        <a:pt x="42" y="803"/>
                      </a:lnTo>
                      <a:lnTo>
                        <a:pt x="45" y="802"/>
                      </a:lnTo>
                      <a:lnTo>
                        <a:pt x="47" y="802"/>
                      </a:lnTo>
                      <a:lnTo>
                        <a:pt x="49" y="801"/>
                      </a:lnTo>
                      <a:lnTo>
                        <a:pt x="51" y="801"/>
                      </a:lnTo>
                      <a:lnTo>
                        <a:pt x="53" y="800"/>
                      </a:lnTo>
                      <a:lnTo>
                        <a:pt x="55" y="799"/>
                      </a:lnTo>
                      <a:lnTo>
                        <a:pt x="58" y="799"/>
                      </a:lnTo>
                      <a:lnTo>
                        <a:pt x="59" y="799"/>
                      </a:lnTo>
                      <a:lnTo>
                        <a:pt x="62" y="798"/>
                      </a:lnTo>
                      <a:lnTo>
                        <a:pt x="64" y="797"/>
                      </a:lnTo>
                      <a:lnTo>
                        <a:pt x="66" y="797"/>
                      </a:lnTo>
                      <a:lnTo>
                        <a:pt x="68" y="796"/>
                      </a:lnTo>
                      <a:lnTo>
                        <a:pt x="70" y="795"/>
                      </a:lnTo>
                      <a:lnTo>
                        <a:pt x="72" y="795"/>
                      </a:lnTo>
                      <a:lnTo>
                        <a:pt x="75" y="8"/>
                      </a:lnTo>
                      <a:lnTo>
                        <a:pt x="77" y="8"/>
                      </a:lnTo>
                      <a:lnTo>
                        <a:pt x="79" y="7"/>
                      </a:lnTo>
                      <a:lnTo>
                        <a:pt x="81" y="7"/>
                      </a:lnTo>
                      <a:lnTo>
                        <a:pt x="83" y="6"/>
                      </a:lnTo>
                      <a:lnTo>
                        <a:pt x="85" y="5"/>
                      </a:lnTo>
                      <a:lnTo>
                        <a:pt x="88" y="5"/>
                      </a:lnTo>
                      <a:lnTo>
                        <a:pt x="90" y="4"/>
                      </a:lnTo>
                      <a:lnTo>
                        <a:pt x="92" y="4"/>
                      </a:lnTo>
                      <a:lnTo>
                        <a:pt x="94" y="3"/>
                      </a:lnTo>
                      <a:lnTo>
                        <a:pt x="96" y="3"/>
                      </a:lnTo>
                      <a:lnTo>
                        <a:pt x="98" y="2"/>
                      </a:lnTo>
                      <a:lnTo>
                        <a:pt x="100" y="2"/>
                      </a:lnTo>
                      <a:lnTo>
                        <a:pt x="102" y="1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0" name="Freeform 651"/>
                <p:cNvSpPr>
                  <a:spLocks/>
                </p:cNvSpPr>
                <p:nvPr/>
              </p:nvSpPr>
              <p:spPr bwMode="auto">
                <a:xfrm>
                  <a:off x="8050290" y="1713853"/>
                  <a:ext cx="177594" cy="648864"/>
                </a:xfrm>
                <a:custGeom>
                  <a:avLst/>
                  <a:gdLst>
                    <a:gd name="T0" fmla="*/ 0 w 105"/>
                    <a:gd name="T1" fmla="*/ 18 h 786"/>
                    <a:gd name="T2" fmla="*/ 2 w 105"/>
                    <a:gd name="T3" fmla="*/ 18 h 786"/>
                    <a:gd name="T4" fmla="*/ 4 w 105"/>
                    <a:gd name="T5" fmla="*/ 17 h 786"/>
                    <a:gd name="T6" fmla="*/ 6 w 105"/>
                    <a:gd name="T7" fmla="*/ 16 h 786"/>
                    <a:gd name="T8" fmla="*/ 8 w 105"/>
                    <a:gd name="T9" fmla="*/ 16 h 786"/>
                    <a:gd name="T10" fmla="*/ 10 w 105"/>
                    <a:gd name="T11" fmla="*/ 15 h 786"/>
                    <a:gd name="T12" fmla="*/ 13 w 105"/>
                    <a:gd name="T13" fmla="*/ 15 h 786"/>
                    <a:gd name="T14" fmla="*/ 15 w 105"/>
                    <a:gd name="T15" fmla="*/ 15 h 786"/>
                    <a:gd name="T16" fmla="*/ 17 w 105"/>
                    <a:gd name="T17" fmla="*/ 14 h 786"/>
                    <a:gd name="T18" fmla="*/ 19 w 105"/>
                    <a:gd name="T19" fmla="*/ 13 h 786"/>
                    <a:gd name="T20" fmla="*/ 21 w 105"/>
                    <a:gd name="T21" fmla="*/ 13 h 786"/>
                    <a:gd name="T22" fmla="*/ 23 w 105"/>
                    <a:gd name="T23" fmla="*/ 12 h 786"/>
                    <a:gd name="T24" fmla="*/ 25 w 105"/>
                    <a:gd name="T25" fmla="*/ 11 h 786"/>
                    <a:gd name="T26" fmla="*/ 27 w 105"/>
                    <a:gd name="T27" fmla="*/ 11 h 786"/>
                    <a:gd name="T28" fmla="*/ 30 w 105"/>
                    <a:gd name="T29" fmla="*/ 10 h 786"/>
                    <a:gd name="T30" fmla="*/ 32 w 105"/>
                    <a:gd name="T31" fmla="*/ 10 h 786"/>
                    <a:gd name="T32" fmla="*/ 34 w 105"/>
                    <a:gd name="T33" fmla="*/ 9 h 786"/>
                    <a:gd name="T34" fmla="*/ 36 w 105"/>
                    <a:gd name="T35" fmla="*/ 9 h 786"/>
                    <a:gd name="T36" fmla="*/ 38 w 105"/>
                    <a:gd name="T37" fmla="*/ 8 h 786"/>
                    <a:gd name="T38" fmla="*/ 40 w 105"/>
                    <a:gd name="T39" fmla="*/ 7 h 786"/>
                    <a:gd name="T40" fmla="*/ 43 w 105"/>
                    <a:gd name="T41" fmla="*/ 7 h 786"/>
                    <a:gd name="T42" fmla="*/ 45 w 105"/>
                    <a:gd name="T43" fmla="*/ 6 h 786"/>
                    <a:gd name="T44" fmla="*/ 47 w 105"/>
                    <a:gd name="T45" fmla="*/ 6 h 786"/>
                    <a:gd name="T46" fmla="*/ 49 w 105"/>
                    <a:gd name="T47" fmla="*/ 5 h 786"/>
                    <a:gd name="T48" fmla="*/ 51 w 105"/>
                    <a:gd name="T49" fmla="*/ 5 h 786"/>
                    <a:gd name="T50" fmla="*/ 53 w 105"/>
                    <a:gd name="T51" fmla="*/ 4 h 786"/>
                    <a:gd name="T52" fmla="*/ 56 w 105"/>
                    <a:gd name="T53" fmla="*/ 4 h 786"/>
                    <a:gd name="T54" fmla="*/ 57 w 105"/>
                    <a:gd name="T55" fmla="*/ 3 h 786"/>
                    <a:gd name="T56" fmla="*/ 60 w 105"/>
                    <a:gd name="T57" fmla="*/ 2 h 786"/>
                    <a:gd name="T58" fmla="*/ 62 w 105"/>
                    <a:gd name="T59" fmla="*/ 2 h 786"/>
                    <a:gd name="T60" fmla="*/ 64 w 105"/>
                    <a:gd name="T61" fmla="*/ 1 h 786"/>
                    <a:gd name="T62" fmla="*/ 66 w 105"/>
                    <a:gd name="T63" fmla="*/ 0 h 786"/>
                    <a:gd name="T64" fmla="*/ 68 w 105"/>
                    <a:gd name="T65" fmla="*/ 786 h 786"/>
                    <a:gd name="T66" fmla="*/ 70 w 105"/>
                    <a:gd name="T67" fmla="*/ 785 h 786"/>
                    <a:gd name="T68" fmla="*/ 73 w 105"/>
                    <a:gd name="T69" fmla="*/ 785 h 786"/>
                    <a:gd name="T70" fmla="*/ 75 w 105"/>
                    <a:gd name="T71" fmla="*/ 785 h 786"/>
                    <a:gd name="T72" fmla="*/ 77 w 105"/>
                    <a:gd name="T73" fmla="*/ 784 h 786"/>
                    <a:gd name="T74" fmla="*/ 79 w 105"/>
                    <a:gd name="T75" fmla="*/ 783 h 786"/>
                    <a:gd name="T76" fmla="*/ 81 w 105"/>
                    <a:gd name="T77" fmla="*/ 783 h 786"/>
                    <a:gd name="T78" fmla="*/ 83 w 105"/>
                    <a:gd name="T79" fmla="*/ 782 h 786"/>
                    <a:gd name="T80" fmla="*/ 86 w 105"/>
                    <a:gd name="T81" fmla="*/ 781 h 786"/>
                    <a:gd name="T82" fmla="*/ 88 w 105"/>
                    <a:gd name="T83" fmla="*/ 781 h 786"/>
                    <a:gd name="T84" fmla="*/ 90 w 105"/>
                    <a:gd name="T85" fmla="*/ 780 h 786"/>
                    <a:gd name="T86" fmla="*/ 92 w 105"/>
                    <a:gd name="T87" fmla="*/ 780 h 786"/>
                    <a:gd name="T88" fmla="*/ 94 w 105"/>
                    <a:gd name="T89" fmla="*/ 779 h 786"/>
                    <a:gd name="T90" fmla="*/ 96 w 105"/>
                    <a:gd name="T91" fmla="*/ 779 h 786"/>
                    <a:gd name="T92" fmla="*/ 98 w 105"/>
                    <a:gd name="T93" fmla="*/ 778 h 786"/>
                    <a:gd name="T94" fmla="*/ 100 w 105"/>
                    <a:gd name="T95" fmla="*/ 778 h 786"/>
                    <a:gd name="T96" fmla="*/ 103 w 105"/>
                    <a:gd name="T97" fmla="*/ 777 h 786"/>
                    <a:gd name="T98" fmla="*/ 105 w 105"/>
                    <a:gd name="T99" fmla="*/ 776 h 7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786">
                      <a:moveTo>
                        <a:pt x="0" y="18"/>
                      </a:moveTo>
                      <a:lnTo>
                        <a:pt x="2" y="18"/>
                      </a:lnTo>
                      <a:lnTo>
                        <a:pt x="4" y="17"/>
                      </a:lnTo>
                      <a:lnTo>
                        <a:pt x="6" y="16"/>
                      </a:lnTo>
                      <a:lnTo>
                        <a:pt x="8" y="16"/>
                      </a:lnTo>
                      <a:lnTo>
                        <a:pt x="10" y="15"/>
                      </a:lnTo>
                      <a:lnTo>
                        <a:pt x="13" y="15"/>
                      </a:lnTo>
                      <a:lnTo>
                        <a:pt x="15" y="15"/>
                      </a:lnTo>
                      <a:lnTo>
                        <a:pt x="17" y="14"/>
                      </a:lnTo>
                      <a:lnTo>
                        <a:pt x="19" y="13"/>
                      </a:lnTo>
                      <a:lnTo>
                        <a:pt x="21" y="13"/>
                      </a:lnTo>
                      <a:lnTo>
                        <a:pt x="23" y="12"/>
                      </a:lnTo>
                      <a:lnTo>
                        <a:pt x="25" y="11"/>
                      </a:lnTo>
                      <a:lnTo>
                        <a:pt x="27" y="11"/>
                      </a:lnTo>
                      <a:lnTo>
                        <a:pt x="30" y="10"/>
                      </a:lnTo>
                      <a:lnTo>
                        <a:pt x="32" y="10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8" y="8"/>
                      </a:lnTo>
                      <a:lnTo>
                        <a:pt x="40" y="7"/>
                      </a:lnTo>
                      <a:lnTo>
                        <a:pt x="43" y="7"/>
                      </a:lnTo>
                      <a:lnTo>
                        <a:pt x="45" y="6"/>
                      </a:lnTo>
                      <a:lnTo>
                        <a:pt x="47" y="6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3"/>
                      </a:lnTo>
                      <a:lnTo>
                        <a:pt x="60" y="2"/>
                      </a:lnTo>
                      <a:lnTo>
                        <a:pt x="62" y="2"/>
                      </a:lnTo>
                      <a:lnTo>
                        <a:pt x="64" y="1"/>
                      </a:lnTo>
                      <a:lnTo>
                        <a:pt x="66" y="0"/>
                      </a:lnTo>
                      <a:lnTo>
                        <a:pt x="68" y="786"/>
                      </a:lnTo>
                      <a:lnTo>
                        <a:pt x="70" y="785"/>
                      </a:lnTo>
                      <a:lnTo>
                        <a:pt x="73" y="785"/>
                      </a:lnTo>
                      <a:lnTo>
                        <a:pt x="75" y="785"/>
                      </a:lnTo>
                      <a:lnTo>
                        <a:pt x="77" y="784"/>
                      </a:lnTo>
                      <a:lnTo>
                        <a:pt x="79" y="783"/>
                      </a:lnTo>
                      <a:lnTo>
                        <a:pt x="81" y="783"/>
                      </a:lnTo>
                      <a:lnTo>
                        <a:pt x="83" y="782"/>
                      </a:lnTo>
                      <a:lnTo>
                        <a:pt x="86" y="781"/>
                      </a:lnTo>
                      <a:lnTo>
                        <a:pt x="88" y="781"/>
                      </a:lnTo>
                      <a:lnTo>
                        <a:pt x="90" y="780"/>
                      </a:lnTo>
                      <a:lnTo>
                        <a:pt x="92" y="780"/>
                      </a:lnTo>
                      <a:lnTo>
                        <a:pt x="94" y="779"/>
                      </a:lnTo>
                      <a:lnTo>
                        <a:pt x="96" y="779"/>
                      </a:lnTo>
                      <a:lnTo>
                        <a:pt x="98" y="778"/>
                      </a:lnTo>
                      <a:lnTo>
                        <a:pt x="100" y="778"/>
                      </a:lnTo>
                      <a:lnTo>
                        <a:pt x="103" y="777"/>
                      </a:lnTo>
                      <a:lnTo>
                        <a:pt x="105" y="776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1" name="Freeform 652"/>
                <p:cNvSpPr>
                  <a:spLocks/>
                </p:cNvSpPr>
                <p:nvPr/>
              </p:nvSpPr>
              <p:spPr bwMode="auto">
                <a:xfrm>
                  <a:off x="8227884" y="2331347"/>
                  <a:ext cx="177594" cy="23115"/>
                </a:xfrm>
                <a:custGeom>
                  <a:avLst/>
                  <a:gdLst>
                    <a:gd name="T0" fmla="*/ 0 w 105"/>
                    <a:gd name="T1" fmla="*/ 28 h 28"/>
                    <a:gd name="T2" fmla="*/ 2 w 105"/>
                    <a:gd name="T3" fmla="*/ 28 h 28"/>
                    <a:gd name="T4" fmla="*/ 4 w 105"/>
                    <a:gd name="T5" fmla="*/ 27 h 28"/>
                    <a:gd name="T6" fmla="*/ 6 w 105"/>
                    <a:gd name="T7" fmla="*/ 27 h 28"/>
                    <a:gd name="T8" fmla="*/ 8 w 105"/>
                    <a:gd name="T9" fmla="*/ 26 h 28"/>
                    <a:gd name="T10" fmla="*/ 11 w 105"/>
                    <a:gd name="T11" fmla="*/ 26 h 28"/>
                    <a:gd name="T12" fmla="*/ 13 w 105"/>
                    <a:gd name="T13" fmla="*/ 25 h 28"/>
                    <a:gd name="T14" fmla="*/ 15 w 105"/>
                    <a:gd name="T15" fmla="*/ 24 h 28"/>
                    <a:gd name="T16" fmla="*/ 17 w 105"/>
                    <a:gd name="T17" fmla="*/ 24 h 28"/>
                    <a:gd name="T18" fmla="*/ 19 w 105"/>
                    <a:gd name="T19" fmla="*/ 23 h 28"/>
                    <a:gd name="T20" fmla="*/ 21 w 105"/>
                    <a:gd name="T21" fmla="*/ 23 h 28"/>
                    <a:gd name="T22" fmla="*/ 23 w 105"/>
                    <a:gd name="T23" fmla="*/ 22 h 28"/>
                    <a:gd name="T24" fmla="*/ 25 w 105"/>
                    <a:gd name="T25" fmla="*/ 22 h 28"/>
                    <a:gd name="T26" fmla="*/ 28 w 105"/>
                    <a:gd name="T27" fmla="*/ 21 h 28"/>
                    <a:gd name="T28" fmla="*/ 30 w 105"/>
                    <a:gd name="T29" fmla="*/ 21 h 28"/>
                    <a:gd name="T30" fmla="*/ 32 w 105"/>
                    <a:gd name="T31" fmla="*/ 20 h 28"/>
                    <a:gd name="T32" fmla="*/ 34 w 105"/>
                    <a:gd name="T33" fmla="*/ 19 h 28"/>
                    <a:gd name="T34" fmla="*/ 36 w 105"/>
                    <a:gd name="T35" fmla="*/ 19 h 28"/>
                    <a:gd name="T36" fmla="*/ 38 w 105"/>
                    <a:gd name="T37" fmla="*/ 18 h 28"/>
                    <a:gd name="T38" fmla="*/ 41 w 105"/>
                    <a:gd name="T39" fmla="*/ 17 h 28"/>
                    <a:gd name="T40" fmla="*/ 43 w 105"/>
                    <a:gd name="T41" fmla="*/ 17 h 28"/>
                    <a:gd name="T42" fmla="*/ 45 w 105"/>
                    <a:gd name="T43" fmla="*/ 16 h 28"/>
                    <a:gd name="T44" fmla="*/ 47 w 105"/>
                    <a:gd name="T45" fmla="*/ 16 h 28"/>
                    <a:gd name="T46" fmla="*/ 49 w 105"/>
                    <a:gd name="T47" fmla="*/ 15 h 28"/>
                    <a:gd name="T48" fmla="*/ 51 w 105"/>
                    <a:gd name="T49" fmla="*/ 15 h 28"/>
                    <a:gd name="T50" fmla="*/ 54 w 105"/>
                    <a:gd name="T51" fmla="*/ 14 h 28"/>
                    <a:gd name="T52" fmla="*/ 55 w 105"/>
                    <a:gd name="T53" fmla="*/ 14 h 28"/>
                    <a:gd name="T54" fmla="*/ 58 w 105"/>
                    <a:gd name="T55" fmla="*/ 13 h 28"/>
                    <a:gd name="T56" fmla="*/ 60 w 105"/>
                    <a:gd name="T57" fmla="*/ 12 h 28"/>
                    <a:gd name="T58" fmla="*/ 62 w 105"/>
                    <a:gd name="T59" fmla="*/ 12 h 28"/>
                    <a:gd name="T60" fmla="*/ 64 w 105"/>
                    <a:gd name="T61" fmla="*/ 11 h 28"/>
                    <a:gd name="T62" fmla="*/ 66 w 105"/>
                    <a:gd name="T63" fmla="*/ 11 h 28"/>
                    <a:gd name="T64" fmla="*/ 68 w 105"/>
                    <a:gd name="T65" fmla="*/ 10 h 28"/>
                    <a:gd name="T66" fmla="*/ 71 w 105"/>
                    <a:gd name="T67" fmla="*/ 10 h 28"/>
                    <a:gd name="T68" fmla="*/ 73 w 105"/>
                    <a:gd name="T69" fmla="*/ 9 h 28"/>
                    <a:gd name="T70" fmla="*/ 75 w 105"/>
                    <a:gd name="T71" fmla="*/ 9 h 28"/>
                    <a:gd name="T72" fmla="*/ 77 w 105"/>
                    <a:gd name="T73" fmla="*/ 8 h 28"/>
                    <a:gd name="T74" fmla="*/ 79 w 105"/>
                    <a:gd name="T75" fmla="*/ 7 h 28"/>
                    <a:gd name="T76" fmla="*/ 81 w 105"/>
                    <a:gd name="T77" fmla="*/ 7 h 28"/>
                    <a:gd name="T78" fmla="*/ 84 w 105"/>
                    <a:gd name="T79" fmla="*/ 6 h 28"/>
                    <a:gd name="T80" fmla="*/ 86 w 105"/>
                    <a:gd name="T81" fmla="*/ 6 h 28"/>
                    <a:gd name="T82" fmla="*/ 88 w 105"/>
                    <a:gd name="T83" fmla="*/ 5 h 28"/>
                    <a:gd name="T84" fmla="*/ 90 w 105"/>
                    <a:gd name="T85" fmla="*/ 5 h 28"/>
                    <a:gd name="T86" fmla="*/ 92 w 105"/>
                    <a:gd name="T87" fmla="*/ 4 h 28"/>
                    <a:gd name="T88" fmla="*/ 94 w 105"/>
                    <a:gd name="T89" fmla="*/ 3 h 28"/>
                    <a:gd name="T90" fmla="*/ 96 w 105"/>
                    <a:gd name="T91" fmla="*/ 3 h 28"/>
                    <a:gd name="T92" fmla="*/ 98 w 105"/>
                    <a:gd name="T93" fmla="*/ 2 h 28"/>
                    <a:gd name="T94" fmla="*/ 101 w 105"/>
                    <a:gd name="T95" fmla="*/ 1 h 28"/>
                    <a:gd name="T96" fmla="*/ 103 w 105"/>
                    <a:gd name="T97" fmla="*/ 1 h 28"/>
                    <a:gd name="T98" fmla="*/ 105 w 10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8">
                      <a:moveTo>
                        <a:pt x="0" y="28"/>
                      </a:moveTo>
                      <a:lnTo>
                        <a:pt x="2" y="28"/>
                      </a:lnTo>
                      <a:lnTo>
                        <a:pt x="4" y="27"/>
                      </a:lnTo>
                      <a:lnTo>
                        <a:pt x="6" y="27"/>
                      </a:lnTo>
                      <a:lnTo>
                        <a:pt x="8" y="26"/>
                      </a:lnTo>
                      <a:lnTo>
                        <a:pt x="11" y="26"/>
                      </a:lnTo>
                      <a:lnTo>
                        <a:pt x="13" y="25"/>
                      </a:lnTo>
                      <a:lnTo>
                        <a:pt x="15" y="24"/>
                      </a:lnTo>
                      <a:lnTo>
                        <a:pt x="17" y="24"/>
                      </a:lnTo>
                      <a:lnTo>
                        <a:pt x="19" y="23"/>
                      </a:lnTo>
                      <a:lnTo>
                        <a:pt x="21" y="23"/>
                      </a:lnTo>
                      <a:lnTo>
                        <a:pt x="23" y="22"/>
                      </a:lnTo>
                      <a:lnTo>
                        <a:pt x="25" y="22"/>
                      </a:lnTo>
                      <a:lnTo>
                        <a:pt x="28" y="21"/>
                      </a:lnTo>
                      <a:lnTo>
                        <a:pt x="30" y="21"/>
                      </a:lnTo>
                      <a:lnTo>
                        <a:pt x="32" y="20"/>
                      </a:lnTo>
                      <a:lnTo>
                        <a:pt x="34" y="19"/>
                      </a:lnTo>
                      <a:lnTo>
                        <a:pt x="36" y="19"/>
                      </a:lnTo>
                      <a:lnTo>
                        <a:pt x="38" y="18"/>
                      </a:lnTo>
                      <a:lnTo>
                        <a:pt x="41" y="17"/>
                      </a:lnTo>
                      <a:lnTo>
                        <a:pt x="43" y="17"/>
                      </a:lnTo>
                      <a:lnTo>
                        <a:pt x="45" y="16"/>
                      </a:lnTo>
                      <a:lnTo>
                        <a:pt x="47" y="16"/>
                      </a:lnTo>
                      <a:lnTo>
                        <a:pt x="49" y="15"/>
                      </a:lnTo>
                      <a:lnTo>
                        <a:pt x="51" y="15"/>
                      </a:lnTo>
                      <a:lnTo>
                        <a:pt x="54" y="14"/>
                      </a:lnTo>
                      <a:lnTo>
                        <a:pt x="55" y="14"/>
                      </a:lnTo>
                      <a:lnTo>
                        <a:pt x="58" y="13"/>
                      </a:lnTo>
                      <a:lnTo>
                        <a:pt x="60" y="12"/>
                      </a:lnTo>
                      <a:lnTo>
                        <a:pt x="62" y="12"/>
                      </a:lnTo>
                      <a:lnTo>
                        <a:pt x="64" y="11"/>
                      </a:lnTo>
                      <a:lnTo>
                        <a:pt x="66" y="11"/>
                      </a:lnTo>
                      <a:lnTo>
                        <a:pt x="68" y="10"/>
                      </a:lnTo>
                      <a:lnTo>
                        <a:pt x="71" y="10"/>
                      </a:lnTo>
                      <a:lnTo>
                        <a:pt x="73" y="9"/>
                      </a:lnTo>
                      <a:lnTo>
                        <a:pt x="75" y="9"/>
                      </a:lnTo>
                      <a:lnTo>
                        <a:pt x="77" y="8"/>
                      </a:lnTo>
                      <a:lnTo>
                        <a:pt x="79" y="7"/>
                      </a:lnTo>
                      <a:lnTo>
                        <a:pt x="81" y="7"/>
                      </a:lnTo>
                      <a:lnTo>
                        <a:pt x="84" y="6"/>
                      </a:lnTo>
                      <a:lnTo>
                        <a:pt x="86" y="6"/>
                      </a:lnTo>
                      <a:lnTo>
                        <a:pt x="88" y="5"/>
                      </a:lnTo>
                      <a:lnTo>
                        <a:pt x="90" y="5"/>
                      </a:lnTo>
                      <a:lnTo>
                        <a:pt x="92" y="4"/>
                      </a:lnTo>
                      <a:lnTo>
                        <a:pt x="94" y="3"/>
                      </a:lnTo>
                      <a:lnTo>
                        <a:pt x="96" y="3"/>
                      </a:lnTo>
                      <a:lnTo>
                        <a:pt x="98" y="2"/>
                      </a:lnTo>
                      <a:lnTo>
                        <a:pt x="101" y="1"/>
                      </a:lnTo>
                      <a:lnTo>
                        <a:pt x="103" y="1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2" name="Freeform 653"/>
                <p:cNvSpPr>
                  <a:spLocks/>
                </p:cNvSpPr>
                <p:nvPr/>
              </p:nvSpPr>
              <p:spPr bwMode="auto">
                <a:xfrm>
                  <a:off x="8405478" y="2309058"/>
                  <a:ext cx="177594" cy="22289"/>
                </a:xfrm>
                <a:custGeom>
                  <a:avLst/>
                  <a:gdLst>
                    <a:gd name="T0" fmla="*/ 0 w 105"/>
                    <a:gd name="T1" fmla="*/ 27 h 27"/>
                    <a:gd name="T2" fmla="*/ 2 w 105"/>
                    <a:gd name="T3" fmla="*/ 27 h 27"/>
                    <a:gd name="T4" fmla="*/ 4 w 105"/>
                    <a:gd name="T5" fmla="*/ 26 h 27"/>
                    <a:gd name="T6" fmla="*/ 6 w 105"/>
                    <a:gd name="T7" fmla="*/ 26 h 27"/>
                    <a:gd name="T8" fmla="*/ 9 w 105"/>
                    <a:gd name="T9" fmla="*/ 25 h 27"/>
                    <a:gd name="T10" fmla="*/ 11 w 105"/>
                    <a:gd name="T11" fmla="*/ 25 h 27"/>
                    <a:gd name="T12" fmla="*/ 13 w 105"/>
                    <a:gd name="T13" fmla="*/ 24 h 27"/>
                    <a:gd name="T14" fmla="*/ 15 w 105"/>
                    <a:gd name="T15" fmla="*/ 23 h 27"/>
                    <a:gd name="T16" fmla="*/ 17 w 105"/>
                    <a:gd name="T17" fmla="*/ 23 h 27"/>
                    <a:gd name="T18" fmla="*/ 19 w 105"/>
                    <a:gd name="T19" fmla="*/ 22 h 27"/>
                    <a:gd name="T20" fmla="*/ 21 w 105"/>
                    <a:gd name="T21" fmla="*/ 22 h 27"/>
                    <a:gd name="T22" fmla="*/ 23 w 105"/>
                    <a:gd name="T23" fmla="*/ 21 h 27"/>
                    <a:gd name="T24" fmla="*/ 26 w 105"/>
                    <a:gd name="T25" fmla="*/ 21 h 27"/>
                    <a:gd name="T26" fmla="*/ 28 w 105"/>
                    <a:gd name="T27" fmla="*/ 20 h 27"/>
                    <a:gd name="T28" fmla="*/ 30 w 105"/>
                    <a:gd name="T29" fmla="*/ 20 h 27"/>
                    <a:gd name="T30" fmla="*/ 32 w 105"/>
                    <a:gd name="T31" fmla="*/ 19 h 27"/>
                    <a:gd name="T32" fmla="*/ 34 w 105"/>
                    <a:gd name="T33" fmla="*/ 18 h 27"/>
                    <a:gd name="T34" fmla="*/ 36 w 105"/>
                    <a:gd name="T35" fmla="*/ 18 h 27"/>
                    <a:gd name="T36" fmla="*/ 39 w 105"/>
                    <a:gd name="T37" fmla="*/ 17 h 27"/>
                    <a:gd name="T38" fmla="*/ 41 w 105"/>
                    <a:gd name="T39" fmla="*/ 17 h 27"/>
                    <a:gd name="T40" fmla="*/ 43 w 105"/>
                    <a:gd name="T41" fmla="*/ 16 h 27"/>
                    <a:gd name="T42" fmla="*/ 45 w 105"/>
                    <a:gd name="T43" fmla="*/ 16 h 27"/>
                    <a:gd name="T44" fmla="*/ 47 w 105"/>
                    <a:gd name="T45" fmla="*/ 15 h 27"/>
                    <a:gd name="T46" fmla="*/ 49 w 105"/>
                    <a:gd name="T47" fmla="*/ 14 h 27"/>
                    <a:gd name="T48" fmla="*/ 52 w 105"/>
                    <a:gd name="T49" fmla="*/ 14 h 27"/>
                    <a:gd name="T50" fmla="*/ 53 w 105"/>
                    <a:gd name="T51" fmla="*/ 13 h 27"/>
                    <a:gd name="T52" fmla="*/ 56 w 105"/>
                    <a:gd name="T53" fmla="*/ 13 h 27"/>
                    <a:gd name="T54" fmla="*/ 58 w 105"/>
                    <a:gd name="T55" fmla="*/ 12 h 27"/>
                    <a:gd name="T56" fmla="*/ 60 w 105"/>
                    <a:gd name="T57" fmla="*/ 11 h 27"/>
                    <a:gd name="T58" fmla="*/ 62 w 105"/>
                    <a:gd name="T59" fmla="*/ 11 h 27"/>
                    <a:gd name="T60" fmla="*/ 64 w 105"/>
                    <a:gd name="T61" fmla="*/ 10 h 27"/>
                    <a:gd name="T62" fmla="*/ 66 w 105"/>
                    <a:gd name="T63" fmla="*/ 10 h 27"/>
                    <a:gd name="T64" fmla="*/ 68 w 105"/>
                    <a:gd name="T65" fmla="*/ 9 h 27"/>
                    <a:gd name="T66" fmla="*/ 71 w 105"/>
                    <a:gd name="T67" fmla="*/ 9 h 27"/>
                    <a:gd name="T68" fmla="*/ 73 w 105"/>
                    <a:gd name="T69" fmla="*/ 8 h 27"/>
                    <a:gd name="T70" fmla="*/ 75 w 105"/>
                    <a:gd name="T71" fmla="*/ 7 h 27"/>
                    <a:gd name="T72" fmla="*/ 77 w 105"/>
                    <a:gd name="T73" fmla="*/ 7 h 27"/>
                    <a:gd name="T74" fmla="*/ 79 w 105"/>
                    <a:gd name="T75" fmla="*/ 6 h 27"/>
                    <a:gd name="T76" fmla="*/ 81 w 105"/>
                    <a:gd name="T77" fmla="*/ 6 h 27"/>
                    <a:gd name="T78" fmla="*/ 84 w 105"/>
                    <a:gd name="T79" fmla="*/ 5 h 27"/>
                    <a:gd name="T80" fmla="*/ 85 w 105"/>
                    <a:gd name="T81" fmla="*/ 5 h 27"/>
                    <a:gd name="T82" fmla="*/ 88 w 105"/>
                    <a:gd name="T83" fmla="*/ 4 h 27"/>
                    <a:gd name="T84" fmla="*/ 90 w 105"/>
                    <a:gd name="T85" fmla="*/ 4 h 27"/>
                    <a:gd name="T86" fmla="*/ 92 w 105"/>
                    <a:gd name="T87" fmla="*/ 3 h 27"/>
                    <a:gd name="T88" fmla="*/ 94 w 105"/>
                    <a:gd name="T89" fmla="*/ 2 h 27"/>
                    <a:gd name="T90" fmla="*/ 96 w 105"/>
                    <a:gd name="T91" fmla="*/ 2 h 27"/>
                    <a:gd name="T92" fmla="*/ 98 w 105"/>
                    <a:gd name="T93" fmla="*/ 1 h 27"/>
                    <a:gd name="T94" fmla="*/ 101 w 105"/>
                    <a:gd name="T95" fmla="*/ 1 h 27"/>
                    <a:gd name="T96" fmla="*/ 103 w 105"/>
                    <a:gd name="T97" fmla="*/ 0 h 27"/>
                    <a:gd name="T98" fmla="*/ 105 w 105"/>
                    <a:gd name="T9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7">
                      <a:moveTo>
                        <a:pt x="0" y="27"/>
                      </a:moveTo>
                      <a:lnTo>
                        <a:pt x="2" y="27"/>
                      </a:lnTo>
                      <a:lnTo>
                        <a:pt x="4" y="26"/>
                      </a:lnTo>
                      <a:lnTo>
                        <a:pt x="6" y="26"/>
                      </a:lnTo>
                      <a:lnTo>
                        <a:pt x="9" y="25"/>
                      </a:lnTo>
                      <a:lnTo>
                        <a:pt x="11" y="25"/>
                      </a:lnTo>
                      <a:lnTo>
                        <a:pt x="13" y="24"/>
                      </a:lnTo>
                      <a:lnTo>
                        <a:pt x="15" y="23"/>
                      </a:lnTo>
                      <a:lnTo>
                        <a:pt x="17" y="23"/>
                      </a:lnTo>
                      <a:lnTo>
                        <a:pt x="19" y="22"/>
                      </a:lnTo>
                      <a:lnTo>
                        <a:pt x="21" y="22"/>
                      </a:lnTo>
                      <a:lnTo>
                        <a:pt x="23" y="21"/>
                      </a:lnTo>
                      <a:lnTo>
                        <a:pt x="26" y="21"/>
                      </a:lnTo>
                      <a:lnTo>
                        <a:pt x="28" y="20"/>
                      </a:lnTo>
                      <a:lnTo>
                        <a:pt x="30" y="20"/>
                      </a:lnTo>
                      <a:lnTo>
                        <a:pt x="32" y="19"/>
                      </a:lnTo>
                      <a:lnTo>
                        <a:pt x="34" y="18"/>
                      </a:lnTo>
                      <a:lnTo>
                        <a:pt x="36" y="18"/>
                      </a:lnTo>
                      <a:lnTo>
                        <a:pt x="39" y="17"/>
                      </a:lnTo>
                      <a:lnTo>
                        <a:pt x="41" y="17"/>
                      </a:lnTo>
                      <a:lnTo>
                        <a:pt x="43" y="16"/>
                      </a:lnTo>
                      <a:lnTo>
                        <a:pt x="45" y="16"/>
                      </a:lnTo>
                      <a:lnTo>
                        <a:pt x="47" y="15"/>
                      </a:lnTo>
                      <a:lnTo>
                        <a:pt x="49" y="14"/>
                      </a:lnTo>
                      <a:lnTo>
                        <a:pt x="52" y="14"/>
                      </a:lnTo>
                      <a:lnTo>
                        <a:pt x="53" y="13"/>
                      </a:lnTo>
                      <a:lnTo>
                        <a:pt x="56" y="13"/>
                      </a:lnTo>
                      <a:lnTo>
                        <a:pt x="58" y="12"/>
                      </a:lnTo>
                      <a:lnTo>
                        <a:pt x="60" y="11"/>
                      </a:lnTo>
                      <a:lnTo>
                        <a:pt x="62" y="11"/>
                      </a:lnTo>
                      <a:lnTo>
                        <a:pt x="64" y="10"/>
                      </a:lnTo>
                      <a:lnTo>
                        <a:pt x="66" y="10"/>
                      </a:lnTo>
                      <a:lnTo>
                        <a:pt x="68" y="9"/>
                      </a:lnTo>
                      <a:lnTo>
                        <a:pt x="71" y="9"/>
                      </a:lnTo>
                      <a:lnTo>
                        <a:pt x="73" y="8"/>
                      </a:lnTo>
                      <a:lnTo>
                        <a:pt x="75" y="7"/>
                      </a:lnTo>
                      <a:lnTo>
                        <a:pt x="77" y="7"/>
                      </a:lnTo>
                      <a:lnTo>
                        <a:pt x="79" y="6"/>
                      </a:lnTo>
                      <a:lnTo>
                        <a:pt x="81" y="6"/>
                      </a:lnTo>
                      <a:lnTo>
                        <a:pt x="84" y="5"/>
                      </a:lnTo>
                      <a:lnTo>
                        <a:pt x="85" y="5"/>
                      </a:lnTo>
                      <a:lnTo>
                        <a:pt x="88" y="4"/>
                      </a:lnTo>
                      <a:lnTo>
                        <a:pt x="90" y="4"/>
                      </a:lnTo>
                      <a:lnTo>
                        <a:pt x="92" y="3"/>
                      </a:lnTo>
                      <a:lnTo>
                        <a:pt x="94" y="2"/>
                      </a:lnTo>
                      <a:lnTo>
                        <a:pt x="96" y="2"/>
                      </a:lnTo>
                      <a:lnTo>
                        <a:pt x="98" y="1"/>
                      </a:lnTo>
                      <a:lnTo>
                        <a:pt x="101" y="1"/>
                      </a:lnTo>
                      <a:lnTo>
                        <a:pt x="103" y="0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3" name="Freeform 654"/>
                <p:cNvSpPr>
                  <a:spLocks/>
                </p:cNvSpPr>
                <p:nvPr/>
              </p:nvSpPr>
              <p:spPr bwMode="auto">
                <a:xfrm>
                  <a:off x="8583073" y="2285943"/>
                  <a:ext cx="177594" cy="23115"/>
                </a:xfrm>
                <a:custGeom>
                  <a:avLst/>
                  <a:gdLst>
                    <a:gd name="T0" fmla="*/ 0 w 105"/>
                    <a:gd name="T1" fmla="*/ 28 h 28"/>
                    <a:gd name="T2" fmla="*/ 2 w 105"/>
                    <a:gd name="T3" fmla="*/ 27 h 28"/>
                    <a:gd name="T4" fmla="*/ 4 w 105"/>
                    <a:gd name="T5" fmla="*/ 26 h 28"/>
                    <a:gd name="T6" fmla="*/ 6 w 105"/>
                    <a:gd name="T7" fmla="*/ 26 h 28"/>
                    <a:gd name="T8" fmla="*/ 9 w 105"/>
                    <a:gd name="T9" fmla="*/ 25 h 28"/>
                    <a:gd name="T10" fmla="*/ 11 w 105"/>
                    <a:gd name="T11" fmla="*/ 25 h 28"/>
                    <a:gd name="T12" fmla="*/ 13 w 105"/>
                    <a:gd name="T13" fmla="*/ 24 h 28"/>
                    <a:gd name="T14" fmla="*/ 15 w 105"/>
                    <a:gd name="T15" fmla="*/ 23 h 28"/>
                    <a:gd name="T16" fmla="*/ 17 w 105"/>
                    <a:gd name="T17" fmla="*/ 23 h 28"/>
                    <a:gd name="T18" fmla="*/ 19 w 105"/>
                    <a:gd name="T19" fmla="*/ 22 h 28"/>
                    <a:gd name="T20" fmla="*/ 21 w 105"/>
                    <a:gd name="T21" fmla="*/ 22 h 28"/>
                    <a:gd name="T22" fmla="*/ 23 w 105"/>
                    <a:gd name="T23" fmla="*/ 21 h 28"/>
                    <a:gd name="T24" fmla="*/ 26 w 105"/>
                    <a:gd name="T25" fmla="*/ 21 h 28"/>
                    <a:gd name="T26" fmla="*/ 28 w 105"/>
                    <a:gd name="T27" fmla="*/ 20 h 28"/>
                    <a:gd name="T28" fmla="*/ 30 w 105"/>
                    <a:gd name="T29" fmla="*/ 19 h 28"/>
                    <a:gd name="T30" fmla="*/ 32 w 105"/>
                    <a:gd name="T31" fmla="*/ 19 h 28"/>
                    <a:gd name="T32" fmla="*/ 34 w 105"/>
                    <a:gd name="T33" fmla="*/ 18 h 28"/>
                    <a:gd name="T34" fmla="*/ 36 w 105"/>
                    <a:gd name="T35" fmla="*/ 18 h 28"/>
                    <a:gd name="T36" fmla="*/ 39 w 105"/>
                    <a:gd name="T37" fmla="*/ 17 h 28"/>
                    <a:gd name="T38" fmla="*/ 41 w 105"/>
                    <a:gd name="T39" fmla="*/ 17 h 28"/>
                    <a:gd name="T40" fmla="*/ 43 w 105"/>
                    <a:gd name="T41" fmla="*/ 16 h 28"/>
                    <a:gd name="T42" fmla="*/ 45 w 105"/>
                    <a:gd name="T43" fmla="*/ 16 h 28"/>
                    <a:gd name="T44" fmla="*/ 47 w 105"/>
                    <a:gd name="T45" fmla="*/ 15 h 28"/>
                    <a:gd name="T46" fmla="*/ 49 w 105"/>
                    <a:gd name="T47" fmla="*/ 14 h 28"/>
                    <a:gd name="T48" fmla="*/ 51 w 105"/>
                    <a:gd name="T49" fmla="*/ 14 h 28"/>
                    <a:gd name="T50" fmla="*/ 53 w 105"/>
                    <a:gd name="T51" fmla="*/ 13 h 28"/>
                    <a:gd name="T52" fmla="*/ 56 w 105"/>
                    <a:gd name="T53" fmla="*/ 13 h 28"/>
                    <a:gd name="T54" fmla="*/ 58 w 105"/>
                    <a:gd name="T55" fmla="*/ 12 h 28"/>
                    <a:gd name="T56" fmla="*/ 60 w 105"/>
                    <a:gd name="T57" fmla="*/ 12 h 28"/>
                    <a:gd name="T58" fmla="*/ 62 w 105"/>
                    <a:gd name="T59" fmla="*/ 11 h 28"/>
                    <a:gd name="T60" fmla="*/ 64 w 105"/>
                    <a:gd name="T61" fmla="*/ 10 h 28"/>
                    <a:gd name="T62" fmla="*/ 66 w 105"/>
                    <a:gd name="T63" fmla="*/ 10 h 28"/>
                    <a:gd name="T64" fmla="*/ 69 w 105"/>
                    <a:gd name="T65" fmla="*/ 9 h 28"/>
                    <a:gd name="T66" fmla="*/ 71 w 105"/>
                    <a:gd name="T67" fmla="*/ 9 h 28"/>
                    <a:gd name="T68" fmla="*/ 73 w 105"/>
                    <a:gd name="T69" fmla="*/ 8 h 28"/>
                    <a:gd name="T70" fmla="*/ 75 w 105"/>
                    <a:gd name="T71" fmla="*/ 7 h 28"/>
                    <a:gd name="T72" fmla="*/ 77 w 105"/>
                    <a:gd name="T73" fmla="*/ 7 h 28"/>
                    <a:gd name="T74" fmla="*/ 79 w 105"/>
                    <a:gd name="T75" fmla="*/ 7 h 28"/>
                    <a:gd name="T76" fmla="*/ 82 w 105"/>
                    <a:gd name="T77" fmla="*/ 6 h 28"/>
                    <a:gd name="T78" fmla="*/ 83 w 105"/>
                    <a:gd name="T79" fmla="*/ 5 h 28"/>
                    <a:gd name="T80" fmla="*/ 86 w 105"/>
                    <a:gd name="T81" fmla="*/ 5 h 28"/>
                    <a:gd name="T82" fmla="*/ 88 w 105"/>
                    <a:gd name="T83" fmla="*/ 4 h 28"/>
                    <a:gd name="T84" fmla="*/ 90 w 105"/>
                    <a:gd name="T85" fmla="*/ 3 h 28"/>
                    <a:gd name="T86" fmla="*/ 92 w 105"/>
                    <a:gd name="T87" fmla="*/ 3 h 28"/>
                    <a:gd name="T88" fmla="*/ 94 w 105"/>
                    <a:gd name="T89" fmla="*/ 2 h 28"/>
                    <a:gd name="T90" fmla="*/ 96 w 105"/>
                    <a:gd name="T91" fmla="*/ 2 h 28"/>
                    <a:gd name="T92" fmla="*/ 99 w 105"/>
                    <a:gd name="T93" fmla="*/ 1 h 28"/>
                    <a:gd name="T94" fmla="*/ 101 w 105"/>
                    <a:gd name="T95" fmla="*/ 1 h 28"/>
                    <a:gd name="T96" fmla="*/ 103 w 105"/>
                    <a:gd name="T97" fmla="*/ 0 h 28"/>
                    <a:gd name="T98" fmla="*/ 105 w 10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8">
                      <a:moveTo>
                        <a:pt x="0" y="28"/>
                      </a:moveTo>
                      <a:lnTo>
                        <a:pt x="2" y="27"/>
                      </a:lnTo>
                      <a:lnTo>
                        <a:pt x="4" y="26"/>
                      </a:lnTo>
                      <a:lnTo>
                        <a:pt x="6" y="26"/>
                      </a:lnTo>
                      <a:lnTo>
                        <a:pt x="9" y="25"/>
                      </a:lnTo>
                      <a:lnTo>
                        <a:pt x="11" y="25"/>
                      </a:lnTo>
                      <a:lnTo>
                        <a:pt x="13" y="24"/>
                      </a:lnTo>
                      <a:lnTo>
                        <a:pt x="15" y="23"/>
                      </a:lnTo>
                      <a:lnTo>
                        <a:pt x="17" y="23"/>
                      </a:lnTo>
                      <a:lnTo>
                        <a:pt x="19" y="22"/>
                      </a:lnTo>
                      <a:lnTo>
                        <a:pt x="21" y="22"/>
                      </a:lnTo>
                      <a:lnTo>
                        <a:pt x="23" y="21"/>
                      </a:lnTo>
                      <a:lnTo>
                        <a:pt x="26" y="21"/>
                      </a:lnTo>
                      <a:lnTo>
                        <a:pt x="28" y="20"/>
                      </a:lnTo>
                      <a:lnTo>
                        <a:pt x="30" y="19"/>
                      </a:lnTo>
                      <a:lnTo>
                        <a:pt x="32" y="19"/>
                      </a:lnTo>
                      <a:lnTo>
                        <a:pt x="34" y="18"/>
                      </a:lnTo>
                      <a:lnTo>
                        <a:pt x="36" y="18"/>
                      </a:lnTo>
                      <a:lnTo>
                        <a:pt x="39" y="17"/>
                      </a:lnTo>
                      <a:lnTo>
                        <a:pt x="41" y="17"/>
                      </a:lnTo>
                      <a:lnTo>
                        <a:pt x="43" y="16"/>
                      </a:lnTo>
                      <a:lnTo>
                        <a:pt x="45" y="16"/>
                      </a:lnTo>
                      <a:lnTo>
                        <a:pt x="47" y="15"/>
                      </a:lnTo>
                      <a:lnTo>
                        <a:pt x="49" y="14"/>
                      </a:lnTo>
                      <a:lnTo>
                        <a:pt x="51" y="14"/>
                      </a:lnTo>
                      <a:lnTo>
                        <a:pt x="53" y="13"/>
                      </a:lnTo>
                      <a:lnTo>
                        <a:pt x="56" y="13"/>
                      </a:lnTo>
                      <a:lnTo>
                        <a:pt x="58" y="12"/>
                      </a:lnTo>
                      <a:lnTo>
                        <a:pt x="60" y="12"/>
                      </a:lnTo>
                      <a:lnTo>
                        <a:pt x="62" y="11"/>
                      </a:lnTo>
                      <a:lnTo>
                        <a:pt x="64" y="10"/>
                      </a:lnTo>
                      <a:lnTo>
                        <a:pt x="66" y="10"/>
                      </a:lnTo>
                      <a:lnTo>
                        <a:pt x="69" y="9"/>
                      </a:lnTo>
                      <a:lnTo>
                        <a:pt x="71" y="9"/>
                      </a:lnTo>
                      <a:lnTo>
                        <a:pt x="73" y="8"/>
                      </a:lnTo>
                      <a:lnTo>
                        <a:pt x="75" y="7"/>
                      </a:lnTo>
                      <a:lnTo>
                        <a:pt x="77" y="7"/>
                      </a:lnTo>
                      <a:lnTo>
                        <a:pt x="79" y="7"/>
                      </a:lnTo>
                      <a:lnTo>
                        <a:pt x="82" y="6"/>
                      </a:lnTo>
                      <a:lnTo>
                        <a:pt x="83" y="5"/>
                      </a:lnTo>
                      <a:lnTo>
                        <a:pt x="86" y="5"/>
                      </a:lnTo>
                      <a:lnTo>
                        <a:pt x="88" y="4"/>
                      </a:lnTo>
                      <a:lnTo>
                        <a:pt x="90" y="3"/>
                      </a:lnTo>
                      <a:lnTo>
                        <a:pt x="92" y="3"/>
                      </a:lnTo>
                      <a:lnTo>
                        <a:pt x="94" y="2"/>
                      </a:lnTo>
                      <a:lnTo>
                        <a:pt x="96" y="2"/>
                      </a:lnTo>
                      <a:lnTo>
                        <a:pt x="99" y="1"/>
                      </a:lnTo>
                      <a:lnTo>
                        <a:pt x="101" y="1"/>
                      </a:lnTo>
                      <a:lnTo>
                        <a:pt x="103" y="0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4" name="Freeform 655"/>
                <p:cNvSpPr>
                  <a:spLocks/>
                </p:cNvSpPr>
                <p:nvPr/>
              </p:nvSpPr>
              <p:spPr bwMode="auto">
                <a:xfrm>
                  <a:off x="8760667" y="1613139"/>
                  <a:ext cx="177594" cy="672804"/>
                </a:xfrm>
                <a:custGeom>
                  <a:avLst/>
                  <a:gdLst>
                    <a:gd name="T0" fmla="*/ 0 w 105"/>
                    <a:gd name="T1" fmla="*/ 815 h 815"/>
                    <a:gd name="T2" fmla="*/ 2 w 105"/>
                    <a:gd name="T3" fmla="*/ 814 h 815"/>
                    <a:gd name="T4" fmla="*/ 4 w 105"/>
                    <a:gd name="T5" fmla="*/ 813 h 815"/>
                    <a:gd name="T6" fmla="*/ 7 w 105"/>
                    <a:gd name="T7" fmla="*/ 813 h 815"/>
                    <a:gd name="T8" fmla="*/ 9 w 105"/>
                    <a:gd name="T9" fmla="*/ 812 h 815"/>
                    <a:gd name="T10" fmla="*/ 11 w 105"/>
                    <a:gd name="T11" fmla="*/ 812 h 815"/>
                    <a:gd name="T12" fmla="*/ 13 w 105"/>
                    <a:gd name="T13" fmla="*/ 811 h 815"/>
                    <a:gd name="T14" fmla="*/ 15 w 105"/>
                    <a:gd name="T15" fmla="*/ 811 h 815"/>
                    <a:gd name="T16" fmla="*/ 17 w 105"/>
                    <a:gd name="T17" fmla="*/ 810 h 815"/>
                    <a:gd name="T18" fmla="*/ 19 w 105"/>
                    <a:gd name="T19" fmla="*/ 809 h 815"/>
                    <a:gd name="T20" fmla="*/ 21 w 105"/>
                    <a:gd name="T21" fmla="*/ 809 h 815"/>
                    <a:gd name="T22" fmla="*/ 24 w 105"/>
                    <a:gd name="T23" fmla="*/ 808 h 815"/>
                    <a:gd name="T24" fmla="*/ 26 w 105"/>
                    <a:gd name="T25" fmla="*/ 21 h 815"/>
                    <a:gd name="T26" fmla="*/ 28 w 105"/>
                    <a:gd name="T27" fmla="*/ 21 h 815"/>
                    <a:gd name="T28" fmla="*/ 30 w 105"/>
                    <a:gd name="T29" fmla="*/ 20 h 815"/>
                    <a:gd name="T30" fmla="*/ 32 w 105"/>
                    <a:gd name="T31" fmla="*/ 20 h 815"/>
                    <a:gd name="T32" fmla="*/ 34 w 105"/>
                    <a:gd name="T33" fmla="*/ 20 h 815"/>
                    <a:gd name="T34" fmla="*/ 37 w 105"/>
                    <a:gd name="T35" fmla="*/ 19 h 815"/>
                    <a:gd name="T36" fmla="*/ 39 w 105"/>
                    <a:gd name="T37" fmla="*/ 18 h 815"/>
                    <a:gd name="T38" fmla="*/ 41 w 105"/>
                    <a:gd name="T39" fmla="*/ 18 h 815"/>
                    <a:gd name="T40" fmla="*/ 43 w 105"/>
                    <a:gd name="T41" fmla="*/ 17 h 815"/>
                    <a:gd name="T42" fmla="*/ 45 w 105"/>
                    <a:gd name="T43" fmla="*/ 16 h 815"/>
                    <a:gd name="T44" fmla="*/ 47 w 105"/>
                    <a:gd name="T45" fmla="*/ 16 h 815"/>
                    <a:gd name="T46" fmla="*/ 49 w 105"/>
                    <a:gd name="T47" fmla="*/ 15 h 815"/>
                    <a:gd name="T48" fmla="*/ 51 w 105"/>
                    <a:gd name="T49" fmla="*/ 15 h 815"/>
                    <a:gd name="T50" fmla="*/ 54 w 105"/>
                    <a:gd name="T51" fmla="*/ 14 h 815"/>
                    <a:gd name="T52" fmla="*/ 56 w 105"/>
                    <a:gd name="T53" fmla="*/ 14 h 815"/>
                    <a:gd name="T54" fmla="*/ 58 w 105"/>
                    <a:gd name="T55" fmla="*/ 13 h 815"/>
                    <a:gd name="T56" fmla="*/ 60 w 105"/>
                    <a:gd name="T57" fmla="*/ 13 h 815"/>
                    <a:gd name="T58" fmla="*/ 62 w 105"/>
                    <a:gd name="T59" fmla="*/ 12 h 815"/>
                    <a:gd name="T60" fmla="*/ 64 w 105"/>
                    <a:gd name="T61" fmla="*/ 11 h 815"/>
                    <a:gd name="T62" fmla="*/ 67 w 105"/>
                    <a:gd name="T63" fmla="*/ 11 h 815"/>
                    <a:gd name="T64" fmla="*/ 69 w 105"/>
                    <a:gd name="T65" fmla="*/ 10 h 815"/>
                    <a:gd name="T66" fmla="*/ 71 w 105"/>
                    <a:gd name="T67" fmla="*/ 10 h 815"/>
                    <a:gd name="T68" fmla="*/ 73 w 105"/>
                    <a:gd name="T69" fmla="*/ 9 h 815"/>
                    <a:gd name="T70" fmla="*/ 75 w 105"/>
                    <a:gd name="T71" fmla="*/ 9 h 815"/>
                    <a:gd name="T72" fmla="*/ 77 w 105"/>
                    <a:gd name="T73" fmla="*/ 8 h 815"/>
                    <a:gd name="T74" fmla="*/ 80 w 105"/>
                    <a:gd name="T75" fmla="*/ 7 h 815"/>
                    <a:gd name="T76" fmla="*/ 81 w 105"/>
                    <a:gd name="T77" fmla="*/ 7 h 815"/>
                    <a:gd name="T78" fmla="*/ 84 w 105"/>
                    <a:gd name="T79" fmla="*/ 6 h 815"/>
                    <a:gd name="T80" fmla="*/ 86 w 105"/>
                    <a:gd name="T81" fmla="*/ 6 h 815"/>
                    <a:gd name="T82" fmla="*/ 88 w 105"/>
                    <a:gd name="T83" fmla="*/ 5 h 815"/>
                    <a:gd name="T84" fmla="*/ 90 w 105"/>
                    <a:gd name="T85" fmla="*/ 4 h 815"/>
                    <a:gd name="T86" fmla="*/ 92 w 105"/>
                    <a:gd name="T87" fmla="*/ 4 h 815"/>
                    <a:gd name="T88" fmla="*/ 94 w 105"/>
                    <a:gd name="T89" fmla="*/ 4 h 815"/>
                    <a:gd name="T90" fmla="*/ 97 w 105"/>
                    <a:gd name="T91" fmla="*/ 3 h 815"/>
                    <a:gd name="T92" fmla="*/ 99 w 105"/>
                    <a:gd name="T93" fmla="*/ 2 h 815"/>
                    <a:gd name="T94" fmla="*/ 101 w 105"/>
                    <a:gd name="T95" fmla="*/ 2 h 815"/>
                    <a:gd name="T96" fmla="*/ 103 w 105"/>
                    <a:gd name="T97" fmla="*/ 1 h 815"/>
                    <a:gd name="T98" fmla="*/ 105 w 105"/>
                    <a:gd name="T99" fmla="*/ 0 h 8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815">
                      <a:moveTo>
                        <a:pt x="0" y="815"/>
                      </a:moveTo>
                      <a:lnTo>
                        <a:pt x="2" y="814"/>
                      </a:lnTo>
                      <a:lnTo>
                        <a:pt x="4" y="813"/>
                      </a:lnTo>
                      <a:lnTo>
                        <a:pt x="7" y="813"/>
                      </a:lnTo>
                      <a:lnTo>
                        <a:pt x="9" y="812"/>
                      </a:lnTo>
                      <a:lnTo>
                        <a:pt x="11" y="812"/>
                      </a:lnTo>
                      <a:lnTo>
                        <a:pt x="13" y="811"/>
                      </a:lnTo>
                      <a:lnTo>
                        <a:pt x="15" y="811"/>
                      </a:lnTo>
                      <a:lnTo>
                        <a:pt x="17" y="810"/>
                      </a:lnTo>
                      <a:lnTo>
                        <a:pt x="19" y="809"/>
                      </a:lnTo>
                      <a:lnTo>
                        <a:pt x="21" y="809"/>
                      </a:lnTo>
                      <a:lnTo>
                        <a:pt x="24" y="808"/>
                      </a:lnTo>
                      <a:lnTo>
                        <a:pt x="26" y="21"/>
                      </a:lnTo>
                      <a:lnTo>
                        <a:pt x="28" y="21"/>
                      </a:lnTo>
                      <a:lnTo>
                        <a:pt x="30" y="20"/>
                      </a:lnTo>
                      <a:lnTo>
                        <a:pt x="32" y="20"/>
                      </a:lnTo>
                      <a:lnTo>
                        <a:pt x="34" y="20"/>
                      </a:lnTo>
                      <a:lnTo>
                        <a:pt x="37" y="19"/>
                      </a:lnTo>
                      <a:lnTo>
                        <a:pt x="39" y="18"/>
                      </a:lnTo>
                      <a:lnTo>
                        <a:pt x="41" y="18"/>
                      </a:lnTo>
                      <a:lnTo>
                        <a:pt x="43" y="17"/>
                      </a:lnTo>
                      <a:lnTo>
                        <a:pt x="45" y="16"/>
                      </a:lnTo>
                      <a:lnTo>
                        <a:pt x="47" y="16"/>
                      </a:lnTo>
                      <a:lnTo>
                        <a:pt x="49" y="15"/>
                      </a:lnTo>
                      <a:lnTo>
                        <a:pt x="51" y="15"/>
                      </a:lnTo>
                      <a:lnTo>
                        <a:pt x="54" y="14"/>
                      </a:lnTo>
                      <a:lnTo>
                        <a:pt x="56" y="14"/>
                      </a:lnTo>
                      <a:lnTo>
                        <a:pt x="58" y="13"/>
                      </a:lnTo>
                      <a:lnTo>
                        <a:pt x="60" y="13"/>
                      </a:lnTo>
                      <a:lnTo>
                        <a:pt x="62" y="12"/>
                      </a:lnTo>
                      <a:lnTo>
                        <a:pt x="64" y="11"/>
                      </a:lnTo>
                      <a:lnTo>
                        <a:pt x="67" y="11"/>
                      </a:lnTo>
                      <a:lnTo>
                        <a:pt x="69" y="10"/>
                      </a:lnTo>
                      <a:lnTo>
                        <a:pt x="71" y="10"/>
                      </a:lnTo>
                      <a:lnTo>
                        <a:pt x="73" y="9"/>
                      </a:lnTo>
                      <a:lnTo>
                        <a:pt x="75" y="9"/>
                      </a:lnTo>
                      <a:lnTo>
                        <a:pt x="77" y="8"/>
                      </a:lnTo>
                      <a:lnTo>
                        <a:pt x="80" y="7"/>
                      </a:lnTo>
                      <a:lnTo>
                        <a:pt x="81" y="7"/>
                      </a:lnTo>
                      <a:lnTo>
                        <a:pt x="84" y="6"/>
                      </a:lnTo>
                      <a:lnTo>
                        <a:pt x="86" y="6"/>
                      </a:lnTo>
                      <a:lnTo>
                        <a:pt x="88" y="5"/>
                      </a:lnTo>
                      <a:lnTo>
                        <a:pt x="90" y="4"/>
                      </a:lnTo>
                      <a:lnTo>
                        <a:pt x="92" y="4"/>
                      </a:lnTo>
                      <a:lnTo>
                        <a:pt x="94" y="4"/>
                      </a:lnTo>
                      <a:lnTo>
                        <a:pt x="97" y="3"/>
                      </a:lnTo>
                      <a:lnTo>
                        <a:pt x="99" y="2"/>
                      </a:lnTo>
                      <a:lnTo>
                        <a:pt x="101" y="2"/>
                      </a:lnTo>
                      <a:lnTo>
                        <a:pt x="103" y="1"/>
                      </a:lnTo>
                      <a:lnTo>
                        <a:pt x="105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5" name="Freeform 656"/>
                <p:cNvSpPr>
                  <a:spLocks/>
                </p:cNvSpPr>
                <p:nvPr/>
              </p:nvSpPr>
              <p:spPr bwMode="auto">
                <a:xfrm>
                  <a:off x="8938261" y="1610662"/>
                  <a:ext cx="96409" cy="648864"/>
                </a:xfrm>
                <a:custGeom>
                  <a:avLst/>
                  <a:gdLst>
                    <a:gd name="T0" fmla="*/ 0 w 57"/>
                    <a:gd name="T1" fmla="*/ 3 h 786"/>
                    <a:gd name="T2" fmla="*/ 2 w 57"/>
                    <a:gd name="T3" fmla="*/ 3 h 786"/>
                    <a:gd name="T4" fmla="*/ 5 w 57"/>
                    <a:gd name="T5" fmla="*/ 2 h 786"/>
                    <a:gd name="T6" fmla="*/ 7 w 57"/>
                    <a:gd name="T7" fmla="*/ 2 h 786"/>
                    <a:gd name="T8" fmla="*/ 9 w 57"/>
                    <a:gd name="T9" fmla="*/ 1 h 786"/>
                    <a:gd name="T10" fmla="*/ 11 w 57"/>
                    <a:gd name="T11" fmla="*/ 1 h 786"/>
                    <a:gd name="T12" fmla="*/ 13 w 57"/>
                    <a:gd name="T13" fmla="*/ 0 h 786"/>
                    <a:gd name="T14" fmla="*/ 15 w 57"/>
                    <a:gd name="T15" fmla="*/ 786 h 786"/>
                    <a:gd name="T16" fmla="*/ 17 w 57"/>
                    <a:gd name="T17" fmla="*/ 785 h 786"/>
                    <a:gd name="T18" fmla="*/ 19 w 57"/>
                    <a:gd name="T19" fmla="*/ 784 h 786"/>
                    <a:gd name="T20" fmla="*/ 22 w 57"/>
                    <a:gd name="T21" fmla="*/ 784 h 786"/>
                    <a:gd name="T22" fmla="*/ 24 w 57"/>
                    <a:gd name="T23" fmla="*/ 783 h 786"/>
                    <a:gd name="T24" fmla="*/ 26 w 57"/>
                    <a:gd name="T25" fmla="*/ 783 h 786"/>
                    <a:gd name="T26" fmla="*/ 28 w 57"/>
                    <a:gd name="T27" fmla="*/ 782 h 786"/>
                    <a:gd name="T28" fmla="*/ 30 w 57"/>
                    <a:gd name="T29" fmla="*/ 782 h 786"/>
                    <a:gd name="T30" fmla="*/ 32 w 57"/>
                    <a:gd name="T31" fmla="*/ 781 h 786"/>
                    <a:gd name="T32" fmla="*/ 35 w 57"/>
                    <a:gd name="T33" fmla="*/ 781 h 786"/>
                    <a:gd name="T34" fmla="*/ 37 w 57"/>
                    <a:gd name="T35" fmla="*/ 780 h 786"/>
                    <a:gd name="T36" fmla="*/ 39 w 57"/>
                    <a:gd name="T37" fmla="*/ 779 h 786"/>
                    <a:gd name="T38" fmla="*/ 41 w 57"/>
                    <a:gd name="T39" fmla="*/ 779 h 786"/>
                    <a:gd name="T40" fmla="*/ 43 w 57"/>
                    <a:gd name="T41" fmla="*/ 778 h 786"/>
                    <a:gd name="T42" fmla="*/ 45 w 57"/>
                    <a:gd name="T43" fmla="*/ 778 h 786"/>
                    <a:gd name="T44" fmla="*/ 47 w 57"/>
                    <a:gd name="T45" fmla="*/ 777 h 786"/>
                    <a:gd name="T46" fmla="*/ 49 w 57"/>
                    <a:gd name="T47" fmla="*/ 777 h 786"/>
                    <a:gd name="T48" fmla="*/ 52 w 57"/>
                    <a:gd name="T49" fmla="*/ 776 h 786"/>
                    <a:gd name="T50" fmla="*/ 54 w 57"/>
                    <a:gd name="T51" fmla="*/ 775 h 786"/>
                    <a:gd name="T52" fmla="*/ 56 w 57"/>
                    <a:gd name="T53" fmla="*/ 775 h 786"/>
                    <a:gd name="T54" fmla="*/ 57 w 57"/>
                    <a:gd name="T55" fmla="*/ 775 h 7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57" h="786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3" y="0"/>
                      </a:lnTo>
                      <a:lnTo>
                        <a:pt x="15" y="786"/>
                      </a:lnTo>
                      <a:lnTo>
                        <a:pt x="17" y="785"/>
                      </a:lnTo>
                      <a:lnTo>
                        <a:pt x="19" y="784"/>
                      </a:lnTo>
                      <a:lnTo>
                        <a:pt x="22" y="784"/>
                      </a:lnTo>
                      <a:lnTo>
                        <a:pt x="24" y="783"/>
                      </a:lnTo>
                      <a:lnTo>
                        <a:pt x="26" y="783"/>
                      </a:lnTo>
                      <a:lnTo>
                        <a:pt x="28" y="782"/>
                      </a:lnTo>
                      <a:lnTo>
                        <a:pt x="30" y="782"/>
                      </a:lnTo>
                      <a:lnTo>
                        <a:pt x="32" y="781"/>
                      </a:lnTo>
                      <a:lnTo>
                        <a:pt x="35" y="781"/>
                      </a:lnTo>
                      <a:lnTo>
                        <a:pt x="37" y="780"/>
                      </a:lnTo>
                      <a:lnTo>
                        <a:pt x="39" y="779"/>
                      </a:lnTo>
                      <a:lnTo>
                        <a:pt x="41" y="779"/>
                      </a:lnTo>
                      <a:lnTo>
                        <a:pt x="43" y="778"/>
                      </a:lnTo>
                      <a:lnTo>
                        <a:pt x="45" y="778"/>
                      </a:lnTo>
                      <a:lnTo>
                        <a:pt x="47" y="777"/>
                      </a:lnTo>
                      <a:lnTo>
                        <a:pt x="49" y="777"/>
                      </a:lnTo>
                      <a:lnTo>
                        <a:pt x="52" y="776"/>
                      </a:lnTo>
                      <a:lnTo>
                        <a:pt x="54" y="775"/>
                      </a:lnTo>
                      <a:lnTo>
                        <a:pt x="56" y="775"/>
                      </a:lnTo>
                      <a:lnTo>
                        <a:pt x="57" y="775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</p:grpSp>
      </p:grpSp>
      <p:sp>
        <p:nvSpPr>
          <p:cNvPr id="1196" name="Freeform 657"/>
          <p:cNvSpPr>
            <a:spLocks/>
          </p:cNvSpPr>
          <p:nvPr/>
        </p:nvSpPr>
        <p:spPr bwMode="auto">
          <a:xfrm>
            <a:off x="5919157" y="2354462"/>
            <a:ext cx="527709" cy="56136"/>
          </a:xfrm>
          <a:custGeom>
            <a:avLst/>
            <a:gdLst>
              <a:gd name="T0" fmla="*/ 0 w 312"/>
              <a:gd name="T1" fmla="*/ 68 h 68"/>
              <a:gd name="T2" fmla="*/ 3 w 312"/>
              <a:gd name="T3" fmla="*/ 68 h 68"/>
              <a:gd name="T4" fmla="*/ 9 w 312"/>
              <a:gd name="T5" fmla="*/ 68 h 68"/>
              <a:gd name="T6" fmla="*/ 16 w 312"/>
              <a:gd name="T7" fmla="*/ 68 h 68"/>
              <a:gd name="T8" fmla="*/ 22 w 312"/>
              <a:gd name="T9" fmla="*/ 68 h 68"/>
              <a:gd name="T10" fmla="*/ 29 w 312"/>
              <a:gd name="T11" fmla="*/ 68 h 68"/>
              <a:gd name="T12" fmla="*/ 35 w 312"/>
              <a:gd name="T13" fmla="*/ 68 h 68"/>
              <a:gd name="T14" fmla="*/ 42 w 312"/>
              <a:gd name="T15" fmla="*/ 68 h 68"/>
              <a:gd name="T16" fmla="*/ 48 w 312"/>
              <a:gd name="T17" fmla="*/ 68 h 68"/>
              <a:gd name="T18" fmla="*/ 55 w 312"/>
              <a:gd name="T19" fmla="*/ 68 h 68"/>
              <a:gd name="T20" fmla="*/ 61 w 312"/>
              <a:gd name="T21" fmla="*/ 68 h 68"/>
              <a:gd name="T22" fmla="*/ 67 w 312"/>
              <a:gd name="T23" fmla="*/ 68 h 68"/>
              <a:gd name="T24" fmla="*/ 74 w 312"/>
              <a:gd name="T25" fmla="*/ 68 h 68"/>
              <a:gd name="T26" fmla="*/ 80 w 312"/>
              <a:gd name="T27" fmla="*/ 68 h 68"/>
              <a:gd name="T28" fmla="*/ 87 w 312"/>
              <a:gd name="T29" fmla="*/ 68 h 68"/>
              <a:gd name="T30" fmla="*/ 93 w 312"/>
              <a:gd name="T31" fmla="*/ 68 h 68"/>
              <a:gd name="T32" fmla="*/ 99 w 312"/>
              <a:gd name="T33" fmla="*/ 68 h 68"/>
              <a:gd name="T34" fmla="*/ 106 w 312"/>
              <a:gd name="T35" fmla="*/ 68 h 68"/>
              <a:gd name="T36" fmla="*/ 112 w 312"/>
              <a:gd name="T37" fmla="*/ 68 h 68"/>
              <a:gd name="T38" fmla="*/ 118 w 312"/>
              <a:gd name="T39" fmla="*/ 68 h 68"/>
              <a:gd name="T40" fmla="*/ 125 w 312"/>
              <a:gd name="T41" fmla="*/ 68 h 68"/>
              <a:gd name="T42" fmla="*/ 131 w 312"/>
              <a:gd name="T43" fmla="*/ 68 h 68"/>
              <a:gd name="T44" fmla="*/ 138 w 312"/>
              <a:gd name="T45" fmla="*/ 68 h 68"/>
              <a:gd name="T46" fmla="*/ 144 w 312"/>
              <a:gd name="T47" fmla="*/ 68 h 68"/>
              <a:gd name="T48" fmla="*/ 151 w 312"/>
              <a:gd name="T49" fmla="*/ 68 h 68"/>
              <a:gd name="T50" fmla="*/ 157 w 312"/>
              <a:gd name="T51" fmla="*/ 68 h 68"/>
              <a:gd name="T52" fmla="*/ 164 w 312"/>
              <a:gd name="T53" fmla="*/ 68 h 68"/>
              <a:gd name="T54" fmla="*/ 170 w 312"/>
              <a:gd name="T55" fmla="*/ 68 h 68"/>
              <a:gd name="T56" fmla="*/ 177 w 312"/>
              <a:gd name="T57" fmla="*/ 68 h 68"/>
              <a:gd name="T58" fmla="*/ 183 w 312"/>
              <a:gd name="T59" fmla="*/ 68 h 68"/>
              <a:gd name="T60" fmla="*/ 190 w 312"/>
              <a:gd name="T61" fmla="*/ 67 h 68"/>
              <a:gd name="T62" fmla="*/ 196 w 312"/>
              <a:gd name="T63" fmla="*/ 67 h 68"/>
              <a:gd name="T64" fmla="*/ 202 w 312"/>
              <a:gd name="T65" fmla="*/ 67 h 68"/>
              <a:gd name="T66" fmla="*/ 209 w 312"/>
              <a:gd name="T67" fmla="*/ 67 h 68"/>
              <a:gd name="T68" fmla="*/ 215 w 312"/>
              <a:gd name="T69" fmla="*/ 67 h 68"/>
              <a:gd name="T70" fmla="*/ 221 w 312"/>
              <a:gd name="T71" fmla="*/ 66 h 68"/>
              <a:gd name="T72" fmla="*/ 228 w 312"/>
              <a:gd name="T73" fmla="*/ 66 h 68"/>
              <a:gd name="T74" fmla="*/ 234 w 312"/>
              <a:gd name="T75" fmla="*/ 65 h 68"/>
              <a:gd name="T76" fmla="*/ 241 w 312"/>
              <a:gd name="T77" fmla="*/ 64 h 68"/>
              <a:gd name="T78" fmla="*/ 247 w 312"/>
              <a:gd name="T79" fmla="*/ 63 h 68"/>
              <a:gd name="T80" fmla="*/ 254 w 312"/>
              <a:gd name="T81" fmla="*/ 62 h 68"/>
              <a:gd name="T82" fmla="*/ 260 w 312"/>
              <a:gd name="T83" fmla="*/ 60 h 68"/>
              <a:gd name="T84" fmla="*/ 267 w 312"/>
              <a:gd name="T85" fmla="*/ 57 h 68"/>
              <a:gd name="T86" fmla="*/ 273 w 312"/>
              <a:gd name="T87" fmla="*/ 53 h 68"/>
              <a:gd name="T88" fmla="*/ 280 w 312"/>
              <a:gd name="T89" fmla="*/ 49 h 68"/>
              <a:gd name="T90" fmla="*/ 286 w 312"/>
              <a:gd name="T91" fmla="*/ 43 h 68"/>
              <a:gd name="T92" fmla="*/ 293 w 312"/>
              <a:gd name="T93" fmla="*/ 34 h 68"/>
              <a:gd name="T94" fmla="*/ 299 w 312"/>
              <a:gd name="T95" fmla="*/ 24 h 68"/>
              <a:gd name="T96" fmla="*/ 305 w 312"/>
              <a:gd name="T97" fmla="*/ 12 h 68"/>
              <a:gd name="T98" fmla="*/ 312 w 312"/>
              <a:gd name="T99" fmla="*/ 0 h 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2" h="68">
                <a:moveTo>
                  <a:pt x="0" y="68"/>
                </a:moveTo>
                <a:lnTo>
                  <a:pt x="3" y="68"/>
                </a:lnTo>
                <a:lnTo>
                  <a:pt x="9" y="68"/>
                </a:lnTo>
                <a:lnTo>
                  <a:pt x="16" y="68"/>
                </a:lnTo>
                <a:lnTo>
                  <a:pt x="22" y="68"/>
                </a:lnTo>
                <a:lnTo>
                  <a:pt x="29" y="68"/>
                </a:lnTo>
                <a:lnTo>
                  <a:pt x="35" y="68"/>
                </a:lnTo>
                <a:lnTo>
                  <a:pt x="42" y="68"/>
                </a:lnTo>
                <a:lnTo>
                  <a:pt x="48" y="68"/>
                </a:lnTo>
                <a:lnTo>
                  <a:pt x="55" y="68"/>
                </a:lnTo>
                <a:lnTo>
                  <a:pt x="61" y="68"/>
                </a:lnTo>
                <a:lnTo>
                  <a:pt x="67" y="68"/>
                </a:lnTo>
                <a:lnTo>
                  <a:pt x="74" y="68"/>
                </a:lnTo>
                <a:lnTo>
                  <a:pt x="80" y="68"/>
                </a:lnTo>
                <a:lnTo>
                  <a:pt x="87" y="68"/>
                </a:lnTo>
                <a:lnTo>
                  <a:pt x="93" y="68"/>
                </a:lnTo>
                <a:lnTo>
                  <a:pt x="99" y="68"/>
                </a:lnTo>
                <a:lnTo>
                  <a:pt x="106" y="68"/>
                </a:lnTo>
                <a:lnTo>
                  <a:pt x="112" y="68"/>
                </a:lnTo>
                <a:lnTo>
                  <a:pt x="118" y="68"/>
                </a:lnTo>
                <a:lnTo>
                  <a:pt x="125" y="68"/>
                </a:lnTo>
                <a:lnTo>
                  <a:pt x="131" y="68"/>
                </a:lnTo>
                <a:lnTo>
                  <a:pt x="138" y="68"/>
                </a:lnTo>
                <a:lnTo>
                  <a:pt x="144" y="68"/>
                </a:lnTo>
                <a:lnTo>
                  <a:pt x="151" y="68"/>
                </a:lnTo>
                <a:lnTo>
                  <a:pt x="157" y="68"/>
                </a:lnTo>
                <a:lnTo>
                  <a:pt x="164" y="68"/>
                </a:lnTo>
                <a:lnTo>
                  <a:pt x="170" y="68"/>
                </a:lnTo>
                <a:lnTo>
                  <a:pt x="177" y="68"/>
                </a:lnTo>
                <a:lnTo>
                  <a:pt x="183" y="68"/>
                </a:lnTo>
                <a:lnTo>
                  <a:pt x="190" y="67"/>
                </a:lnTo>
                <a:lnTo>
                  <a:pt x="196" y="67"/>
                </a:lnTo>
                <a:lnTo>
                  <a:pt x="202" y="67"/>
                </a:lnTo>
                <a:lnTo>
                  <a:pt x="209" y="67"/>
                </a:lnTo>
                <a:lnTo>
                  <a:pt x="215" y="67"/>
                </a:lnTo>
                <a:lnTo>
                  <a:pt x="221" y="66"/>
                </a:lnTo>
                <a:lnTo>
                  <a:pt x="228" y="66"/>
                </a:lnTo>
                <a:lnTo>
                  <a:pt x="234" y="65"/>
                </a:lnTo>
                <a:lnTo>
                  <a:pt x="241" y="64"/>
                </a:lnTo>
                <a:lnTo>
                  <a:pt x="247" y="63"/>
                </a:lnTo>
                <a:lnTo>
                  <a:pt x="254" y="62"/>
                </a:lnTo>
                <a:lnTo>
                  <a:pt x="260" y="60"/>
                </a:lnTo>
                <a:lnTo>
                  <a:pt x="267" y="57"/>
                </a:lnTo>
                <a:lnTo>
                  <a:pt x="273" y="53"/>
                </a:lnTo>
                <a:lnTo>
                  <a:pt x="280" y="49"/>
                </a:lnTo>
                <a:lnTo>
                  <a:pt x="286" y="43"/>
                </a:lnTo>
                <a:lnTo>
                  <a:pt x="293" y="34"/>
                </a:lnTo>
                <a:lnTo>
                  <a:pt x="299" y="24"/>
                </a:lnTo>
                <a:lnTo>
                  <a:pt x="305" y="12"/>
                </a:lnTo>
                <a:lnTo>
                  <a:pt x="312" y="0"/>
                </a:lnTo>
              </a:path>
            </a:pathLst>
          </a:custGeom>
          <a:noFill/>
          <a:ln w="12700" cap="flat">
            <a:solidFill>
              <a:srgbClr val="00F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97" name="Freeform 658"/>
          <p:cNvSpPr>
            <a:spLocks/>
          </p:cNvSpPr>
          <p:nvPr/>
        </p:nvSpPr>
        <p:spPr bwMode="auto">
          <a:xfrm>
            <a:off x="6446865" y="2170369"/>
            <a:ext cx="532783" cy="185744"/>
          </a:xfrm>
          <a:custGeom>
            <a:avLst/>
            <a:gdLst>
              <a:gd name="T0" fmla="*/ 0 w 315"/>
              <a:gd name="T1" fmla="*/ 223 h 225"/>
              <a:gd name="T2" fmla="*/ 6 w 315"/>
              <a:gd name="T3" fmla="*/ 210 h 225"/>
              <a:gd name="T4" fmla="*/ 13 w 315"/>
              <a:gd name="T5" fmla="*/ 196 h 225"/>
              <a:gd name="T6" fmla="*/ 19 w 315"/>
              <a:gd name="T7" fmla="*/ 182 h 225"/>
              <a:gd name="T8" fmla="*/ 25 w 315"/>
              <a:gd name="T9" fmla="*/ 168 h 225"/>
              <a:gd name="T10" fmla="*/ 32 w 315"/>
              <a:gd name="T11" fmla="*/ 153 h 225"/>
              <a:gd name="T12" fmla="*/ 38 w 315"/>
              <a:gd name="T13" fmla="*/ 138 h 225"/>
              <a:gd name="T14" fmla="*/ 45 w 315"/>
              <a:gd name="T15" fmla="*/ 124 h 225"/>
              <a:gd name="T16" fmla="*/ 51 w 315"/>
              <a:gd name="T17" fmla="*/ 110 h 225"/>
              <a:gd name="T18" fmla="*/ 58 w 315"/>
              <a:gd name="T19" fmla="*/ 96 h 225"/>
              <a:gd name="T20" fmla="*/ 64 w 315"/>
              <a:gd name="T21" fmla="*/ 83 h 225"/>
              <a:gd name="T22" fmla="*/ 71 w 315"/>
              <a:gd name="T23" fmla="*/ 71 h 225"/>
              <a:gd name="T24" fmla="*/ 77 w 315"/>
              <a:gd name="T25" fmla="*/ 59 h 225"/>
              <a:gd name="T26" fmla="*/ 84 w 315"/>
              <a:gd name="T27" fmla="*/ 48 h 225"/>
              <a:gd name="T28" fmla="*/ 90 w 315"/>
              <a:gd name="T29" fmla="*/ 38 h 225"/>
              <a:gd name="T30" fmla="*/ 96 w 315"/>
              <a:gd name="T31" fmla="*/ 30 h 225"/>
              <a:gd name="T32" fmla="*/ 103 w 315"/>
              <a:gd name="T33" fmla="*/ 22 h 225"/>
              <a:gd name="T34" fmla="*/ 109 w 315"/>
              <a:gd name="T35" fmla="*/ 15 h 225"/>
              <a:gd name="T36" fmla="*/ 116 w 315"/>
              <a:gd name="T37" fmla="*/ 10 h 225"/>
              <a:gd name="T38" fmla="*/ 122 w 315"/>
              <a:gd name="T39" fmla="*/ 5 h 225"/>
              <a:gd name="T40" fmla="*/ 128 w 315"/>
              <a:gd name="T41" fmla="*/ 2 h 225"/>
              <a:gd name="T42" fmla="*/ 135 w 315"/>
              <a:gd name="T43" fmla="*/ 0 h 225"/>
              <a:gd name="T44" fmla="*/ 141 w 315"/>
              <a:gd name="T45" fmla="*/ 0 h 225"/>
              <a:gd name="T46" fmla="*/ 148 w 315"/>
              <a:gd name="T47" fmla="*/ 0 h 225"/>
              <a:gd name="T48" fmla="*/ 154 w 315"/>
              <a:gd name="T49" fmla="*/ 2 h 225"/>
              <a:gd name="T50" fmla="*/ 160 w 315"/>
              <a:gd name="T51" fmla="*/ 5 h 225"/>
              <a:gd name="T52" fmla="*/ 167 w 315"/>
              <a:gd name="T53" fmla="*/ 8 h 225"/>
              <a:gd name="T54" fmla="*/ 173 w 315"/>
              <a:gd name="T55" fmla="*/ 13 h 225"/>
              <a:gd name="T56" fmla="*/ 180 w 315"/>
              <a:gd name="T57" fmla="*/ 19 h 225"/>
              <a:gd name="T58" fmla="*/ 186 w 315"/>
              <a:gd name="T59" fmla="*/ 25 h 225"/>
              <a:gd name="T60" fmla="*/ 193 w 315"/>
              <a:gd name="T61" fmla="*/ 33 h 225"/>
              <a:gd name="T62" fmla="*/ 199 w 315"/>
              <a:gd name="T63" fmla="*/ 41 h 225"/>
              <a:gd name="T64" fmla="*/ 206 w 315"/>
              <a:gd name="T65" fmla="*/ 49 h 225"/>
              <a:gd name="T66" fmla="*/ 212 w 315"/>
              <a:gd name="T67" fmla="*/ 59 h 225"/>
              <a:gd name="T68" fmla="*/ 219 w 315"/>
              <a:gd name="T69" fmla="*/ 69 h 225"/>
              <a:gd name="T70" fmla="*/ 225 w 315"/>
              <a:gd name="T71" fmla="*/ 79 h 225"/>
              <a:gd name="T72" fmla="*/ 231 w 315"/>
              <a:gd name="T73" fmla="*/ 89 h 225"/>
              <a:gd name="T74" fmla="*/ 238 w 315"/>
              <a:gd name="T75" fmla="*/ 100 h 225"/>
              <a:gd name="T76" fmla="*/ 244 w 315"/>
              <a:gd name="T77" fmla="*/ 111 h 225"/>
              <a:gd name="T78" fmla="*/ 251 w 315"/>
              <a:gd name="T79" fmla="*/ 122 h 225"/>
              <a:gd name="T80" fmla="*/ 257 w 315"/>
              <a:gd name="T81" fmla="*/ 133 h 225"/>
              <a:gd name="T82" fmla="*/ 263 w 315"/>
              <a:gd name="T83" fmla="*/ 144 h 225"/>
              <a:gd name="T84" fmla="*/ 270 w 315"/>
              <a:gd name="T85" fmla="*/ 156 h 225"/>
              <a:gd name="T86" fmla="*/ 276 w 315"/>
              <a:gd name="T87" fmla="*/ 166 h 225"/>
              <a:gd name="T88" fmla="*/ 283 w 315"/>
              <a:gd name="T89" fmla="*/ 177 h 225"/>
              <a:gd name="T90" fmla="*/ 289 w 315"/>
              <a:gd name="T91" fmla="*/ 187 h 225"/>
              <a:gd name="T92" fmla="*/ 296 w 315"/>
              <a:gd name="T93" fmla="*/ 197 h 225"/>
              <a:gd name="T94" fmla="*/ 302 w 315"/>
              <a:gd name="T95" fmla="*/ 207 h 225"/>
              <a:gd name="T96" fmla="*/ 309 w 315"/>
              <a:gd name="T97" fmla="*/ 216 h 225"/>
              <a:gd name="T98" fmla="*/ 315 w 315"/>
              <a:gd name="T99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225">
                <a:moveTo>
                  <a:pt x="0" y="223"/>
                </a:moveTo>
                <a:lnTo>
                  <a:pt x="6" y="210"/>
                </a:lnTo>
                <a:lnTo>
                  <a:pt x="13" y="196"/>
                </a:lnTo>
                <a:lnTo>
                  <a:pt x="19" y="182"/>
                </a:lnTo>
                <a:lnTo>
                  <a:pt x="25" y="168"/>
                </a:lnTo>
                <a:lnTo>
                  <a:pt x="32" y="153"/>
                </a:lnTo>
                <a:lnTo>
                  <a:pt x="38" y="138"/>
                </a:lnTo>
                <a:lnTo>
                  <a:pt x="45" y="124"/>
                </a:lnTo>
                <a:lnTo>
                  <a:pt x="51" y="110"/>
                </a:lnTo>
                <a:lnTo>
                  <a:pt x="58" y="96"/>
                </a:lnTo>
                <a:lnTo>
                  <a:pt x="64" y="83"/>
                </a:lnTo>
                <a:lnTo>
                  <a:pt x="71" y="71"/>
                </a:lnTo>
                <a:lnTo>
                  <a:pt x="77" y="59"/>
                </a:lnTo>
                <a:lnTo>
                  <a:pt x="84" y="48"/>
                </a:lnTo>
                <a:lnTo>
                  <a:pt x="90" y="38"/>
                </a:lnTo>
                <a:lnTo>
                  <a:pt x="96" y="30"/>
                </a:lnTo>
                <a:lnTo>
                  <a:pt x="103" y="22"/>
                </a:lnTo>
                <a:lnTo>
                  <a:pt x="109" y="15"/>
                </a:lnTo>
                <a:lnTo>
                  <a:pt x="116" y="10"/>
                </a:lnTo>
                <a:lnTo>
                  <a:pt x="122" y="5"/>
                </a:lnTo>
                <a:lnTo>
                  <a:pt x="128" y="2"/>
                </a:lnTo>
                <a:lnTo>
                  <a:pt x="135" y="0"/>
                </a:lnTo>
                <a:lnTo>
                  <a:pt x="141" y="0"/>
                </a:lnTo>
                <a:lnTo>
                  <a:pt x="148" y="0"/>
                </a:lnTo>
                <a:lnTo>
                  <a:pt x="154" y="2"/>
                </a:lnTo>
                <a:lnTo>
                  <a:pt x="160" y="5"/>
                </a:lnTo>
                <a:lnTo>
                  <a:pt x="167" y="8"/>
                </a:lnTo>
                <a:lnTo>
                  <a:pt x="173" y="13"/>
                </a:lnTo>
                <a:lnTo>
                  <a:pt x="180" y="19"/>
                </a:lnTo>
                <a:lnTo>
                  <a:pt x="186" y="25"/>
                </a:lnTo>
                <a:lnTo>
                  <a:pt x="193" y="33"/>
                </a:lnTo>
                <a:lnTo>
                  <a:pt x="199" y="41"/>
                </a:lnTo>
                <a:lnTo>
                  <a:pt x="206" y="49"/>
                </a:lnTo>
                <a:lnTo>
                  <a:pt x="212" y="59"/>
                </a:lnTo>
                <a:lnTo>
                  <a:pt x="219" y="69"/>
                </a:lnTo>
                <a:lnTo>
                  <a:pt x="225" y="79"/>
                </a:lnTo>
                <a:lnTo>
                  <a:pt x="231" y="89"/>
                </a:lnTo>
                <a:lnTo>
                  <a:pt x="238" y="100"/>
                </a:lnTo>
                <a:lnTo>
                  <a:pt x="244" y="111"/>
                </a:lnTo>
                <a:lnTo>
                  <a:pt x="251" y="122"/>
                </a:lnTo>
                <a:lnTo>
                  <a:pt x="257" y="133"/>
                </a:lnTo>
                <a:lnTo>
                  <a:pt x="263" y="144"/>
                </a:lnTo>
                <a:lnTo>
                  <a:pt x="270" y="156"/>
                </a:lnTo>
                <a:lnTo>
                  <a:pt x="276" y="166"/>
                </a:lnTo>
                <a:lnTo>
                  <a:pt x="283" y="177"/>
                </a:lnTo>
                <a:lnTo>
                  <a:pt x="289" y="187"/>
                </a:lnTo>
                <a:lnTo>
                  <a:pt x="296" y="197"/>
                </a:lnTo>
                <a:lnTo>
                  <a:pt x="302" y="207"/>
                </a:lnTo>
                <a:lnTo>
                  <a:pt x="309" y="216"/>
                </a:lnTo>
                <a:lnTo>
                  <a:pt x="315" y="225"/>
                </a:lnTo>
              </a:path>
            </a:pathLst>
          </a:custGeom>
          <a:noFill/>
          <a:ln w="12700" cap="flat">
            <a:solidFill>
              <a:srgbClr val="00F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98" name="Freeform 659"/>
          <p:cNvSpPr>
            <a:spLocks/>
          </p:cNvSpPr>
          <p:nvPr/>
        </p:nvSpPr>
        <p:spPr bwMode="auto">
          <a:xfrm>
            <a:off x="6979650" y="2356113"/>
            <a:ext cx="532783" cy="54485"/>
          </a:xfrm>
          <a:custGeom>
            <a:avLst/>
            <a:gdLst>
              <a:gd name="T0" fmla="*/ 0 w 315"/>
              <a:gd name="T1" fmla="*/ 0 h 66"/>
              <a:gd name="T2" fmla="*/ 7 w 315"/>
              <a:gd name="T3" fmla="*/ 9 h 66"/>
              <a:gd name="T4" fmla="*/ 13 w 315"/>
              <a:gd name="T5" fmla="*/ 17 h 66"/>
              <a:gd name="T6" fmla="*/ 19 w 315"/>
              <a:gd name="T7" fmla="*/ 24 h 66"/>
              <a:gd name="T8" fmla="*/ 26 w 315"/>
              <a:gd name="T9" fmla="*/ 31 h 66"/>
              <a:gd name="T10" fmla="*/ 32 w 315"/>
              <a:gd name="T11" fmla="*/ 37 h 66"/>
              <a:gd name="T12" fmla="*/ 39 w 315"/>
              <a:gd name="T13" fmla="*/ 43 h 66"/>
              <a:gd name="T14" fmla="*/ 45 w 315"/>
              <a:gd name="T15" fmla="*/ 48 h 66"/>
              <a:gd name="T16" fmla="*/ 51 w 315"/>
              <a:gd name="T17" fmla="*/ 52 h 66"/>
              <a:gd name="T18" fmla="*/ 58 w 315"/>
              <a:gd name="T19" fmla="*/ 56 h 66"/>
              <a:gd name="T20" fmla="*/ 64 w 315"/>
              <a:gd name="T21" fmla="*/ 58 h 66"/>
              <a:gd name="T22" fmla="*/ 71 w 315"/>
              <a:gd name="T23" fmla="*/ 60 h 66"/>
              <a:gd name="T24" fmla="*/ 77 w 315"/>
              <a:gd name="T25" fmla="*/ 62 h 66"/>
              <a:gd name="T26" fmla="*/ 84 w 315"/>
              <a:gd name="T27" fmla="*/ 63 h 66"/>
              <a:gd name="T28" fmla="*/ 90 w 315"/>
              <a:gd name="T29" fmla="*/ 64 h 66"/>
              <a:gd name="T30" fmla="*/ 97 w 315"/>
              <a:gd name="T31" fmla="*/ 64 h 66"/>
              <a:gd name="T32" fmla="*/ 103 w 315"/>
              <a:gd name="T33" fmla="*/ 65 h 66"/>
              <a:gd name="T34" fmla="*/ 110 w 315"/>
              <a:gd name="T35" fmla="*/ 65 h 66"/>
              <a:gd name="T36" fmla="*/ 116 w 315"/>
              <a:gd name="T37" fmla="*/ 65 h 66"/>
              <a:gd name="T38" fmla="*/ 122 w 315"/>
              <a:gd name="T39" fmla="*/ 65 h 66"/>
              <a:gd name="T40" fmla="*/ 129 w 315"/>
              <a:gd name="T41" fmla="*/ 65 h 66"/>
              <a:gd name="T42" fmla="*/ 135 w 315"/>
              <a:gd name="T43" fmla="*/ 65 h 66"/>
              <a:gd name="T44" fmla="*/ 142 w 315"/>
              <a:gd name="T45" fmla="*/ 65 h 66"/>
              <a:gd name="T46" fmla="*/ 148 w 315"/>
              <a:gd name="T47" fmla="*/ 65 h 66"/>
              <a:gd name="T48" fmla="*/ 154 w 315"/>
              <a:gd name="T49" fmla="*/ 65 h 66"/>
              <a:gd name="T50" fmla="*/ 161 w 315"/>
              <a:gd name="T51" fmla="*/ 65 h 66"/>
              <a:gd name="T52" fmla="*/ 167 w 315"/>
              <a:gd name="T53" fmla="*/ 65 h 66"/>
              <a:gd name="T54" fmla="*/ 174 w 315"/>
              <a:gd name="T55" fmla="*/ 66 h 66"/>
              <a:gd name="T56" fmla="*/ 180 w 315"/>
              <a:gd name="T57" fmla="*/ 66 h 66"/>
              <a:gd name="T58" fmla="*/ 187 w 315"/>
              <a:gd name="T59" fmla="*/ 66 h 66"/>
              <a:gd name="T60" fmla="*/ 193 w 315"/>
              <a:gd name="T61" fmla="*/ 66 h 66"/>
              <a:gd name="T62" fmla="*/ 199 w 315"/>
              <a:gd name="T63" fmla="*/ 66 h 66"/>
              <a:gd name="T64" fmla="*/ 206 w 315"/>
              <a:gd name="T65" fmla="*/ 66 h 66"/>
              <a:gd name="T66" fmla="*/ 212 w 315"/>
              <a:gd name="T67" fmla="*/ 66 h 66"/>
              <a:gd name="T68" fmla="*/ 219 w 315"/>
              <a:gd name="T69" fmla="*/ 66 h 66"/>
              <a:gd name="T70" fmla="*/ 225 w 315"/>
              <a:gd name="T71" fmla="*/ 66 h 66"/>
              <a:gd name="T72" fmla="*/ 232 w 315"/>
              <a:gd name="T73" fmla="*/ 66 h 66"/>
              <a:gd name="T74" fmla="*/ 238 w 315"/>
              <a:gd name="T75" fmla="*/ 66 h 66"/>
              <a:gd name="T76" fmla="*/ 245 w 315"/>
              <a:gd name="T77" fmla="*/ 66 h 66"/>
              <a:gd name="T78" fmla="*/ 251 w 315"/>
              <a:gd name="T79" fmla="*/ 66 h 66"/>
              <a:gd name="T80" fmla="*/ 257 w 315"/>
              <a:gd name="T81" fmla="*/ 66 h 66"/>
              <a:gd name="T82" fmla="*/ 264 w 315"/>
              <a:gd name="T83" fmla="*/ 66 h 66"/>
              <a:gd name="T84" fmla="*/ 270 w 315"/>
              <a:gd name="T85" fmla="*/ 66 h 66"/>
              <a:gd name="T86" fmla="*/ 277 w 315"/>
              <a:gd name="T87" fmla="*/ 66 h 66"/>
              <a:gd name="T88" fmla="*/ 283 w 315"/>
              <a:gd name="T89" fmla="*/ 66 h 66"/>
              <a:gd name="T90" fmla="*/ 289 w 315"/>
              <a:gd name="T91" fmla="*/ 66 h 66"/>
              <a:gd name="T92" fmla="*/ 296 w 315"/>
              <a:gd name="T93" fmla="*/ 66 h 66"/>
              <a:gd name="T94" fmla="*/ 302 w 315"/>
              <a:gd name="T95" fmla="*/ 66 h 66"/>
              <a:gd name="T96" fmla="*/ 309 w 315"/>
              <a:gd name="T97" fmla="*/ 66 h 66"/>
              <a:gd name="T98" fmla="*/ 315 w 315"/>
              <a:gd name="T99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66">
                <a:moveTo>
                  <a:pt x="0" y="0"/>
                </a:moveTo>
                <a:lnTo>
                  <a:pt x="7" y="9"/>
                </a:lnTo>
                <a:lnTo>
                  <a:pt x="13" y="17"/>
                </a:lnTo>
                <a:lnTo>
                  <a:pt x="19" y="24"/>
                </a:lnTo>
                <a:lnTo>
                  <a:pt x="26" y="31"/>
                </a:lnTo>
                <a:lnTo>
                  <a:pt x="32" y="37"/>
                </a:lnTo>
                <a:lnTo>
                  <a:pt x="39" y="43"/>
                </a:lnTo>
                <a:lnTo>
                  <a:pt x="45" y="48"/>
                </a:lnTo>
                <a:lnTo>
                  <a:pt x="51" y="52"/>
                </a:lnTo>
                <a:lnTo>
                  <a:pt x="58" y="56"/>
                </a:lnTo>
                <a:lnTo>
                  <a:pt x="64" y="58"/>
                </a:lnTo>
                <a:lnTo>
                  <a:pt x="71" y="60"/>
                </a:lnTo>
                <a:lnTo>
                  <a:pt x="77" y="62"/>
                </a:lnTo>
                <a:lnTo>
                  <a:pt x="84" y="63"/>
                </a:lnTo>
                <a:lnTo>
                  <a:pt x="90" y="64"/>
                </a:lnTo>
                <a:lnTo>
                  <a:pt x="97" y="64"/>
                </a:lnTo>
                <a:lnTo>
                  <a:pt x="103" y="65"/>
                </a:lnTo>
                <a:lnTo>
                  <a:pt x="110" y="65"/>
                </a:lnTo>
                <a:lnTo>
                  <a:pt x="116" y="65"/>
                </a:lnTo>
                <a:lnTo>
                  <a:pt x="122" y="65"/>
                </a:lnTo>
                <a:lnTo>
                  <a:pt x="129" y="65"/>
                </a:lnTo>
                <a:lnTo>
                  <a:pt x="135" y="65"/>
                </a:lnTo>
                <a:lnTo>
                  <a:pt x="142" y="65"/>
                </a:lnTo>
                <a:lnTo>
                  <a:pt x="148" y="65"/>
                </a:lnTo>
                <a:lnTo>
                  <a:pt x="154" y="65"/>
                </a:lnTo>
                <a:lnTo>
                  <a:pt x="161" y="65"/>
                </a:lnTo>
                <a:lnTo>
                  <a:pt x="167" y="65"/>
                </a:lnTo>
                <a:lnTo>
                  <a:pt x="174" y="66"/>
                </a:lnTo>
                <a:lnTo>
                  <a:pt x="180" y="66"/>
                </a:lnTo>
                <a:lnTo>
                  <a:pt x="187" y="66"/>
                </a:lnTo>
                <a:lnTo>
                  <a:pt x="193" y="66"/>
                </a:lnTo>
                <a:lnTo>
                  <a:pt x="199" y="66"/>
                </a:lnTo>
                <a:lnTo>
                  <a:pt x="206" y="66"/>
                </a:lnTo>
                <a:lnTo>
                  <a:pt x="212" y="66"/>
                </a:lnTo>
                <a:lnTo>
                  <a:pt x="219" y="66"/>
                </a:lnTo>
                <a:lnTo>
                  <a:pt x="225" y="66"/>
                </a:lnTo>
                <a:lnTo>
                  <a:pt x="232" y="66"/>
                </a:lnTo>
                <a:lnTo>
                  <a:pt x="238" y="66"/>
                </a:lnTo>
                <a:lnTo>
                  <a:pt x="245" y="66"/>
                </a:lnTo>
                <a:lnTo>
                  <a:pt x="251" y="66"/>
                </a:lnTo>
                <a:lnTo>
                  <a:pt x="257" y="66"/>
                </a:lnTo>
                <a:lnTo>
                  <a:pt x="264" y="66"/>
                </a:lnTo>
                <a:lnTo>
                  <a:pt x="270" y="66"/>
                </a:lnTo>
                <a:lnTo>
                  <a:pt x="277" y="66"/>
                </a:lnTo>
                <a:lnTo>
                  <a:pt x="283" y="66"/>
                </a:lnTo>
                <a:lnTo>
                  <a:pt x="289" y="66"/>
                </a:lnTo>
                <a:lnTo>
                  <a:pt x="296" y="66"/>
                </a:lnTo>
                <a:lnTo>
                  <a:pt x="302" y="66"/>
                </a:lnTo>
                <a:lnTo>
                  <a:pt x="309" y="66"/>
                </a:lnTo>
                <a:lnTo>
                  <a:pt x="315" y="66"/>
                </a:lnTo>
              </a:path>
            </a:pathLst>
          </a:custGeom>
          <a:noFill/>
          <a:ln w="12700" cap="flat">
            <a:solidFill>
              <a:srgbClr val="00F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99" name="Freeform 660"/>
          <p:cNvSpPr>
            <a:spLocks/>
          </p:cNvSpPr>
          <p:nvPr/>
        </p:nvSpPr>
        <p:spPr bwMode="auto">
          <a:xfrm>
            <a:off x="7512432" y="2410598"/>
            <a:ext cx="532783" cy="0"/>
          </a:xfrm>
          <a:custGeom>
            <a:avLst/>
            <a:gdLst>
              <a:gd name="T0" fmla="*/ 0 w 315"/>
              <a:gd name="T1" fmla="*/ 7 w 315"/>
              <a:gd name="T2" fmla="*/ 13 w 315"/>
              <a:gd name="T3" fmla="*/ 20 w 315"/>
              <a:gd name="T4" fmla="*/ 26 w 315"/>
              <a:gd name="T5" fmla="*/ 33 w 315"/>
              <a:gd name="T6" fmla="*/ 39 w 315"/>
              <a:gd name="T7" fmla="*/ 45 w 315"/>
              <a:gd name="T8" fmla="*/ 52 w 315"/>
              <a:gd name="T9" fmla="*/ 58 w 315"/>
              <a:gd name="T10" fmla="*/ 65 w 315"/>
              <a:gd name="T11" fmla="*/ 71 w 315"/>
              <a:gd name="T12" fmla="*/ 77 w 315"/>
              <a:gd name="T13" fmla="*/ 84 w 315"/>
              <a:gd name="T14" fmla="*/ 90 w 315"/>
              <a:gd name="T15" fmla="*/ 97 w 315"/>
              <a:gd name="T16" fmla="*/ 103 w 315"/>
              <a:gd name="T17" fmla="*/ 110 w 315"/>
              <a:gd name="T18" fmla="*/ 116 w 315"/>
              <a:gd name="T19" fmla="*/ 123 w 315"/>
              <a:gd name="T20" fmla="*/ 129 w 315"/>
              <a:gd name="T21" fmla="*/ 136 w 315"/>
              <a:gd name="T22" fmla="*/ 142 w 315"/>
              <a:gd name="T23" fmla="*/ 148 w 315"/>
              <a:gd name="T24" fmla="*/ 155 w 315"/>
              <a:gd name="T25" fmla="*/ 161 w 315"/>
              <a:gd name="T26" fmla="*/ 168 w 315"/>
              <a:gd name="T27" fmla="*/ 174 w 315"/>
              <a:gd name="T28" fmla="*/ 180 w 315"/>
              <a:gd name="T29" fmla="*/ 187 w 315"/>
              <a:gd name="T30" fmla="*/ 193 w 315"/>
              <a:gd name="T31" fmla="*/ 200 w 315"/>
              <a:gd name="T32" fmla="*/ 206 w 315"/>
              <a:gd name="T33" fmla="*/ 213 w 315"/>
              <a:gd name="T34" fmla="*/ 219 w 315"/>
              <a:gd name="T35" fmla="*/ 226 w 315"/>
              <a:gd name="T36" fmla="*/ 232 w 315"/>
              <a:gd name="T37" fmla="*/ 238 w 315"/>
              <a:gd name="T38" fmla="*/ 245 w 315"/>
              <a:gd name="T39" fmla="*/ 251 w 315"/>
              <a:gd name="T40" fmla="*/ 258 w 315"/>
              <a:gd name="T41" fmla="*/ 264 w 315"/>
              <a:gd name="T42" fmla="*/ 271 w 315"/>
              <a:gd name="T43" fmla="*/ 277 w 315"/>
              <a:gd name="T44" fmla="*/ 283 w 315"/>
              <a:gd name="T45" fmla="*/ 290 w 315"/>
              <a:gd name="T46" fmla="*/ 296 w 315"/>
              <a:gd name="T47" fmla="*/ 303 w 315"/>
              <a:gd name="T48" fmla="*/ 309 w 315"/>
              <a:gd name="T49" fmla="*/ 315 w 31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315">
                <a:moveTo>
                  <a:pt x="0" y="0"/>
                </a:moveTo>
                <a:lnTo>
                  <a:pt x="7" y="0"/>
                </a:lnTo>
                <a:lnTo>
                  <a:pt x="13" y="0"/>
                </a:lnTo>
                <a:lnTo>
                  <a:pt x="20" y="0"/>
                </a:lnTo>
                <a:lnTo>
                  <a:pt x="26" y="0"/>
                </a:lnTo>
                <a:lnTo>
                  <a:pt x="33" y="0"/>
                </a:lnTo>
                <a:lnTo>
                  <a:pt x="39" y="0"/>
                </a:lnTo>
                <a:lnTo>
                  <a:pt x="45" y="0"/>
                </a:lnTo>
                <a:lnTo>
                  <a:pt x="52" y="0"/>
                </a:lnTo>
                <a:lnTo>
                  <a:pt x="58" y="0"/>
                </a:lnTo>
                <a:lnTo>
                  <a:pt x="65" y="0"/>
                </a:lnTo>
                <a:lnTo>
                  <a:pt x="71" y="0"/>
                </a:lnTo>
                <a:lnTo>
                  <a:pt x="77" y="0"/>
                </a:lnTo>
                <a:lnTo>
                  <a:pt x="84" y="0"/>
                </a:lnTo>
                <a:lnTo>
                  <a:pt x="90" y="0"/>
                </a:lnTo>
                <a:lnTo>
                  <a:pt x="97" y="0"/>
                </a:lnTo>
                <a:lnTo>
                  <a:pt x="103" y="0"/>
                </a:lnTo>
                <a:lnTo>
                  <a:pt x="110" y="0"/>
                </a:lnTo>
                <a:lnTo>
                  <a:pt x="116" y="0"/>
                </a:lnTo>
                <a:lnTo>
                  <a:pt x="123" y="0"/>
                </a:lnTo>
                <a:lnTo>
                  <a:pt x="129" y="0"/>
                </a:lnTo>
                <a:lnTo>
                  <a:pt x="136" y="0"/>
                </a:lnTo>
                <a:lnTo>
                  <a:pt x="142" y="0"/>
                </a:lnTo>
                <a:lnTo>
                  <a:pt x="148" y="0"/>
                </a:lnTo>
                <a:lnTo>
                  <a:pt x="155" y="0"/>
                </a:lnTo>
                <a:lnTo>
                  <a:pt x="161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7" y="0"/>
                </a:lnTo>
                <a:lnTo>
                  <a:pt x="193" y="0"/>
                </a:lnTo>
                <a:lnTo>
                  <a:pt x="200" y="0"/>
                </a:lnTo>
                <a:lnTo>
                  <a:pt x="206" y="0"/>
                </a:lnTo>
                <a:lnTo>
                  <a:pt x="213" y="0"/>
                </a:lnTo>
                <a:lnTo>
                  <a:pt x="219" y="0"/>
                </a:lnTo>
                <a:lnTo>
                  <a:pt x="226" y="0"/>
                </a:lnTo>
                <a:lnTo>
                  <a:pt x="232" y="0"/>
                </a:lnTo>
                <a:lnTo>
                  <a:pt x="238" y="0"/>
                </a:lnTo>
                <a:lnTo>
                  <a:pt x="245" y="0"/>
                </a:lnTo>
                <a:lnTo>
                  <a:pt x="251" y="0"/>
                </a:lnTo>
                <a:lnTo>
                  <a:pt x="258" y="0"/>
                </a:lnTo>
                <a:lnTo>
                  <a:pt x="264" y="0"/>
                </a:lnTo>
                <a:lnTo>
                  <a:pt x="271" y="0"/>
                </a:lnTo>
                <a:lnTo>
                  <a:pt x="277" y="0"/>
                </a:lnTo>
                <a:lnTo>
                  <a:pt x="283" y="0"/>
                </a:lnTo>
                <a:lnTo>
                  <a:pt x="290" y="0"/>
                </a:lnTo>
                <a:lnTo>
                  <a:pt x="296" y="0"/>
                </a:lnTo>
                <a:lnTo>
                  <a:pt x="303" y="0"/>
                </a:lnTo>
                <a:lnTo>
                  <a:pt x="309" y="0"/>
                </a:lnTo>
                <a:lnTo>
                  <a:pt x="315" y="0"/>
                </a:lnTo>
              </a:path>
            </a:pathLst>
          </a:custGeom>
          <a:noFill/>
          <a:ln w="12700" cap="flat">
            <a:solidFill>
              <a:srgbClr val="00F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0" name="Freeform 661"/>
          <p:cNvSpPr>
            <a:spLocks/>
          </p:cNvSpPr>
          <p:nvPr/>
        </p:nvSpPr>
        <p:spPr bwMode="auto">
          <a:xfrm>
            <a:off x="8045216" y="2410598"/>
            <a:ext cx="534474" cy="0"/>
          </a:xfrm>
          <a:custGeom>
            <a:avLst/>
            <a:gdLst>
              <a:gd name="T0" fmla="*/ 0 w 316"/>
              <a:gd name="T1" fmla="*/ 7 w 316"/>
              <a:gd name="T2" fmla="*/ 13 w 316"/>
              <a:gd name="T3" fmla="*/ 20 w 316"/>
              <a:gd name="T4" fmla="*/ 26 w 316"/>
              <a:gd name="T5" fmla="*/ 33 w 316"/>
              <a:gd name="T6" fmla="*/ 39 w 316"/>
              <a:gd name="T7" fmla="*/ 46 w 316"/>
              <a:gd name="T8" fmla="*/ 52 w 316"/>
              <a:gd name="T9" fmla="*/ 59 w 316"/>
              <a:gd name="T10" fmla="*/ 65 w 316"/>
              <a:gd name="T11" fmla="*/ 71 w 316"/>
              <a:gd name="T12" fmla="*/ 78 w 316"/>
              <a:gd name="T13" fmla="*/ 84 w 316"/>
              <a:gd name="T14" fmla="*/ 91 w 316"/>
              <a:gd name="T15" fmla="*/ 97 w 316"/>
              <a:gd name="T16" fmla="*/ 103 w 316"/>
              <a:gd name="T17" fmla="*/ 110 w 316"/>
              <a:gd name="T18" fmla="*/ 116 w 316"/>
              <a:gd name="T19" fmla="*/ 123 w 316"/>
              <a:gd name="T20" fmla="*/ 129 w 316"/>
              <a:gd name="T21" fmla="*/ 136 w 316"/>
              <a:gd name="T22" fmla="*/ 142 w 316"/>
              <a:gd name="T23" fmla="*/ 149 w 316"/>
              <a:gd name="T24" fmla="*/ 155 w 316"/>
              <a:gd name="T25" fmla="*/ 162 w 316"/>
              <a:gd name="T26" fmla="*/ 168 w 316"/>
              <a:gd name="T27" fmla="*/ 174 w 316"/>
              <a:gd name="T28" fmla="*/ 181 w 316"/>
              <a:gd name="T29" fmla="*/ 187 w 316"/>
              <a:gd name="T30" fmla="*/ 194 w 316"/>
              <a:gd name="T31" fmla="*/ 200 w 316"/>
              <a:gd name="T32" fmla="*/ 206 w 316"/>
              <a:gd name="T33" fmla="*/ 213 w 316"/>
              <a:gd name="T34" fmla="*/ 219 w 316"/>
              <a:gd name="T35" fmla="*/ 226 w 316"/>
              <a:gd name="T36" fmla="*/ 232 w 316"/>
              <a:gd name="T37" fmla="*/ 239 w 316"/>
              <a:gd name="T38" fmla="*/ 245 w 316"/>
              <a:gd name="T39" fmla="*/ 252 w 316"/>
              <a:gd name="T40" fmla="*/ 258 w 316"/>
              <a:gd name="T41" fmla="*/ 265 w 316"/>
              <a:gd name="T42" fmla="*/ 271 w 316"/>
              <a:gd name="T43" fmla="*/ 277 w 316"/>
              <a:gd name="T44" fmla="*/ 284 w 316"/>
              <a:gd name="T45" fmla="*/ 290 w 316"/>
              <a:gd name="T46" fmla="*/ 297 w 316"/>
              <a:gd name="T47" fmla="*/ 303 w 316"/>
              <a:gd name="T48" fmla="*/ 309 w 316"/>
              <a:gd name="T49" fmla="*/ 316 w 3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316">
                <a:moveTo>
                  <a:pt x="0" y="0"/>
                </a:moveTo>
                <a:lnTo>
                  <a:pt x="7" y="0"/>
                </a:lnTo>
                <a:lnTo>
                  <a:pt x="13" y="0"/>
                </a:lnTo>
                <a:lnTo>
                  <a:pt x="20" y="0"/>
                </a:lnTo>
                <a:lnTo>
                  <a:pt x="26" y="0"/>
                </a:lnTo>
                <a:lnTo>
                  <a:pt x="33" y="0"/>
                </a:lnTo>
                <a:lnTo>
                  <a:pt x="39" y="0"/>
                </a:lnTo>
                <a:lnTo>
                  <a:pt x="46" y="0"/>
                </a:lnTo>
                <a:lnTo>
                  <a:pt x="52" y="0"/>
                </a:lnTo>
                <a:lnTo>
                  <a:pt x="59" y="0"/>
                </a:lnTo>
                <a:lnTo>
                  <a:pt x="65" y="0"/>
                </a:lnTo>
                <a:lnTo>
                  <a:pt x="71" y="0"/>
                </a:lnTo>
                <a:lnTo>
                  <a:pt x="78" y="0"/>
                </a:lnTo>
                <a:lnTo>
                  <a:pt x="84" y="0"/>
                </a:lnTo>
                <a:lnTo>
                  <a:pt x="91" y="0"/>
                </a:lnTo>
                <a:lnTo>
                  <a:pt x="97" y="0"/>
                </a:lnTo>
                <a:lnTo>
                  <a:pt x="103" y="0"/>
                </a:lnTo>
                <a:lnTo>
                  <a:pt x="110" y="0"/>
                </a:lnTo>
                <a:lnTo>
                  <a:pt x="116" y="0"/>
                </a:lnTo>
                <a:lnTo>
                  <a:pt x="123" y="0"/>
                </a:lnTo>
                <a:lnTo>
                  <a:pt x="129" y="0"/>
                </a:lnTo>
                <a:lnTo>
                  <a:pt x="136" y="0"/>
                </a:lnTo>
                <a:lnTo>
                  <a:pt x="142" y="0"/>
                </a:lnTo>
                <a:lnTo>
                  <a:pt x="149" y="0"/>
                </a:lnTo>
                <a:lnTo>
                  <a:pt x="155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1" y="0"/>
                </a:lnTo>
                <a:lnTo>
                  <a:pt x="187" y="0"/>
                </a:lnTo>
                <a:lnTo>
                  <a:pt x="194" y="0"/>
                </a:lnTo>
                <a:lnTo>
                  <a:pt x="200" y="0"/>
                </a:lnTo>
                <a:lnTo>
                  <a:pt x="206" y="0"/>
                </a:lnTo>
                <a:lnTo>
                  <a:pt x="213" y="0"/>
                </a:lnTo>
                <a:lnTo>
                  <a:pt x="219" y="0"/>
                </a:lnTo>
                <a:lnTo>
                  <a:pt x="226" y="0"/>
                </a:lnTo>
                <a:lnTo>
                  <a:pt x="232" y="0"/>
                </a:lnTo>
                <a:lnTo>
                  <a:pt x="239" y="0"/>
                </a:lnTo>
                <a:lnTo>
                  <a:pt x="245" y="0"/>
                </a:lnTo>
                <a:lnTo>
                  <a:pt x="252" y="0"/>
                </a:lnTo>
                <a:lnTo>
                  <a:pt x="258" y="0"/>
                </a:lnTo>
                <a:lnTo>
                  <a:pt x="265" y="0"/>
                </a:lnTo>
                <a:lnTo>
                  <a:pt x="271" y="0"/>
                </a:lnTo>
                <a:lnTo>
                  <a:pt x="277" y="0"/>
                </a:lnTo>
                <a:lnTo>
                  <a:pt x="284" y="0"/>
                </a:lnTo>
                <a:lnTo>
                  <a:pt x="290" y="0"/>
                </a:lnTo>
                <a:lnTo>
                  <a:pt x="297" y="0"/>
                </a:lnTo>
                <a:lnTo>
                  <a:pt x="303" y="0"/>
                </a:lnTo>
                <a:lnTo>
                  <a:pt x="309" y="0"/>
                </a:lnTo>
                <a:lnTo>
                  <a:pt x="316" y="0"/>
                </a:lnTo>
              </a:path>
            </a:pathLst>
          </a:custGeom>
          <a:noFill/>
          <a:ln w="12700" cap="flat">
            <a:solidFill>
              <a:srgbClr val="00F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1" name="Freeform 662"/>
          <p:cNvSpPr>
            <a:spLocks/>
          </p:cNvSpPr>
          <p:nvPr/>
        </p:nvSpPr>
        <p:spPr bwMode="auto">
          <a:xfrm>
            <a:off x="8579690" y="2410598"/>
            <a:ext cx="454981" cy="0"/>
          </a:xfrm>
          <a:custGeom>
            <a:avLst/>
            <a:gdLst>
              <a:gd name="T0" fmla="*/ 0 w 269"/>
              <a:gd name="T1" fmla="*/ 6 w 269"/>
              <a:gd name="T2" fmla="*/ 13 w 269"/>
              <a:gd name="T3" fmla="*/ 19 w 269"/>
              <a:gd name="T4" fmla="*/ 25 w 269"/>
              <a:gd name="T5" fmla="*/ 32 w 269"/>
              <a:gd name="T6" fmla="*/ 38 w 269"/>
              <a:gd name="T7" fmla="*/ 45 w 269"/>
              <a:gd name="T8" fmla="*/ 51 w 269"/>
              <a:gd name="T9" fmla="*/ 58 w 269"/>
              <a:gd name="T10" fmla="*/ 64 w 269"/>
              <a:gd name="T11" fmla="*/ 71 w 269"/>
              <a:gd name="T12" fmla="*/ 77 w 269"/>
              <a:gd name="T13" fmla="*/ 84 w 269"/>
              <a:gd name="T14" fmla="*/ 90 w 269"/>
              <a:gd name="T15" fmla="*/ 96 w 269"/>
              <a:gd name="T16" fmla="*/ 103 w 269"/>
              <a:gd name="T17" fmla="*/ 109 w 269"/>
              <a:gd name="T18" fmla="*/ 116 w 269"/>
              <a:gd name="T19" fmla="*/ 122 w 269"/>
              <a:gd name="T20" fmla="*/ 128 w 269"/>
              <a:gd name="T21" fmla="*/ 135 w 269"/>
              <a:gd name="T22" fmla="*/ 141 w 269"/>
              <a:gd name="T23" fmla="*/ 148 w 269"/>
              <a:gd name="T24" fmla="*/ 154 w 269"/>
              <a:gd name="T25" fmla="*/ 161 w 269"/>
              <a:gd name="T26" fmla="*/ 167 w 269"/>
              <a:gd name="T27" fmla="*/ 174 w 269"/>
              <a:gd name="T28" fmla="*/ 180 w 269"/>
              <a:gd name="T29" fmla="*/ 187 w 269"/>
              <a:gd name="T30" fmla="*/ 193 w 269"/>
              <a:gd name="T31" fmla="*/ 199 w 269"/>
              <a:gd name="T32" fmla="*/ 206 w 269"/>
              <a:gd name="T33" fmla="*/ 212 w 269"/>
              <a:gd name="T34" fmla="*/ 219 w 269"/>
              <a:gd name="T35" fmla="*/ 225 w 269"/>
              <a:gd name="T36" fmla="*/ 231 w 269"/>
              <a:gd name="T37" fmla="*/ 238 w 269"/>
              <a:gd name="T38" fmla="*/ 244 w 269"/>
              <a:gd name="T39" fmla="*/ 251 w 269"/>
              <a:gd name="T40" fmla="*/ 257 w 269"/>
              <a:gd name="T41" fmla="*/ 264 w 269"/>
              <a:gd name="T42" fmla="*/ 269 w 26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</a:cxnLst>
            <a:rect l="0" t="0" r="r" b="b"/>
            <a:pathLst>
              <a:path w="269">
                <a:moveTo>
                  <a:pt x="0" y="0"/>
                </a:moveTo>
                <a:lnTo>
                  <a:pt x="6" y="0"/>
                </a:lnTo>
                <a:lnTo>
                  <a:pt x="13" y="0"/>
                </a:lnTo>
                <a:lnTo>
                  <a:pt x="19" y="0"/>
                </a:lnTo>
                <a:lnTo>
                  <a:pt x="25" y="0"/>
                </a:lnTo>
                <a:lnTo>
                  <a:pt x="32" y="0"/>
                </a:lnTo>
                <a:lnTo>
                  <a:pt x="38" y="0"/>
                </a:lnTo>
                <a:lnTo>
                  <a:pt x="45" y="0"/>
                </a:lnTo>
                <a:lnTo>
                  <a:pt x="51" y="0"/>
                </a:lnTo>
                <a:lnTo>
                  <a:pt x="58" y="0"/>
                </a:lnTo>
                <a:lnTo>
                  <a:pt x="64" y="0"/>
                </a:lnTo>
                <a:lnTo>
                  <a:pt x="71" y="0"/>
                </a:lnTo>
                <a:lnTo>
                  <a:pt x="77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3" y="0"/>
                </a:lnTo>
                <a:lnTo>
                  <a:pt x="109" y="0"/>
                </a:lnTo>
                <a:lnTo>
                  <a:pt x="116" y="0"/>
                </a:lnTo>
                <a:lnTo>
                  <a:pt x="122" y="0"/>
                </a:lnTo>
                <a:lnTo>
                  <a:pt x="128" y="0"/>
                </a:lnTo>
                <a:lnTo>
                  <a:pt x="135" y="0"/>
                </a:lnTo>
                <a:lnTo>
                  <a:pt x="141" y="0"/>
                </a:lnTo>
                <a:lnTo>
                  <a:pt x="148" y="0"/>
                </a:lnTo>
                <a:lnTo>
                  <a:pt x="154" y="0"/>
                </a:lnTo>
                <a:lnTo>
                  <a:pt x="161" y="0"/>
                </a:lnTo>
                <a:lnTo>
                  <a:pt x="167" y="0"/>
                </a:lnTo>
                <a:lnTo>
                  <a:pt x="174" y="0"/>
                </a:lnTo>
                <a:lnTo>
                  <a:pt x="180" y="0"/>
                </a:lnTo>
                <a:lnTo>
                  <a:pt x="187" y="0"/>
                </a:lnTo>
                <a:lnTo>
                  <a:pt x="193" y="0"/>
                </a:lnTo>
                <a:lnTo>
                  <a:pt x="199" y="0"/>
                </a:lnTo>
                <a:lnTo>
                  <a:pt x="206" y="0"/>
                </a:lnTo>
                <a:lnTo>
                  <a:pt x="212" y="0"/>
                </a:lnTo>
                <a:lnTo>
                  <a:pt x="219" y="0"/>
                </a:lnTo>
                <a:lnTo>
                  <a:pt x="225" y="0"/>
                </a:lnTo>
                <a:lnTo>
                  <a:pt x="231" y="0"/>
                </a:lnTo>
                <a:lnTo>
                  <a:pt x="238" y="0"/>
                </a:lnTo>
                <a:lnTo>
                  <a:pt x="244" y="0"/>
                </a:lnTo>
                <a:lnTo>
                  <a:pt x="251" y="0"/>
                </a:lnTo>
                <a:lnTo>
                  <a:pt x="257" y="0"/>
                </a:lnTo>
                <a:lnTo>
                  <a:pt x="264" y="0"/>
                </a:lnTo>
                <a:lnTo>
                  <a:pt x="269" y="0"/>
                </a:lnTo>
              </a:path>
            </a:pathLst>
          </a:custGeom>
          <a:noFill/>
          <a:ln w="12700" cap="flat">
            <a:solidFill>
              <a:srgbClr val="00F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2" name="Freeform 663"/>
          <p:cNvSpPr>
            <a:spLocks/>
          </p:cNvSpPr>
          <p:nvPr/>
        </p:nvSpPr>
        <p:spPr bwMode="auto">
          <a:xfrm>
            <a:off x="5919157" y="2123314"/>
            <a:ext cx="527709" cy="132084"/>
          </a:xfrm>
          <a:custGeom>
            <a:avLst/>
            <a:gdLst>
              <a:gd name="T0" fmla="*/ 0 w 312"/>
              <a:gd name="T1" fmla="*/ 160 h 160"/>
              <a:gd name="T2" fmla="*/ 3 w 312"/>
              <a:gd name="T3" fmla="*/ 160 h 160"/>
              <a:gd name="T4" fmla="*/ 9 w 312"/>
              <a:gd name="T5" fmla="*/ 160 h 160"/>
              <a:gd name="T6" fmla="*/ 16 w 312"/>
              <a:gd name="T7" fmla="*/ 160 h 160"/>
              <a:gd name="T8" fmla="*/ 22 w 312"/>
              <a:gd name="T9" fmla="*/ 160 h 160"/>
              <a:gd name="T10" fmla="*/ 29 w 312"/>
              <a:gd name="T11" fmla="*/ 160 h 160"/>
              <a:gd name="T12" fmla="*/ 35 w 312"/>
              <a:gd name="T13" fmla="*/ 160 h 160"/>
              <a:gd name="T14" fmla="*/ 42 w 312"/>
              <a:gd name="T15" fmla="*/ 160 h 160"/>
              <a:gd name="T16" fmla="*/ 48 w 312"/>
              <a:gd name="T17" fmla="*/ 160 h 160"/>
              <a:gd name="T18" fmla="*/ 55 w 312"/>
              <a:gd name="T19" fmla="*/ 160 h 160"/>
              <a:gd name="T20" fmla="*/ 61 w 312"/>
              <a:gd name="T21" fmla="*/ 160 h 160"/>
              <a:gd name="T22" fmla="*/ 67 w 312"/>
              <a:gd name="T23" fmla="*/ 160 h 160"/>
              <a:gd name="T24" fmla="*/ 74 w 312"/>
              <a:gd name="T25" fmla="*/ 160 h 160"/>
              <a:gd name="T26" fmla="*/ 80 w 312"/>
              <a:gd name="T27" fmla="*/ 160 h 160"/>
              <a:gd name="T28" fmla="*/ 87 w 312"/>
              <a:gd name="T29" fmla="*/ 160 h 160"/>
              <a:gd name="T30" fmla="*/ 93 w 312"/>
              <a:gd name="T31" fmla="*/ 160 h 160"/>
              <a:gd name="T32" fmla="*/ 99 w 312"/>
              <a:gd name="T33" fmla="*/ 160 h 160"/>
              <a:gd name="T34" fmla="*/ 106 w 312"/>
              <a:gd name="T35" fmla="*/ 159 h 160"/>
              <a:gd name="T36" fmla="*/ 112 w 312"/>
              <a:gd name="T37" fmla="*/ 159 h 160"/>
              <a:gd name="T38" fmla="*/ 118 w 312"/>
              <a:gd name="T39" fmla="*/ 159 h 160"/>
              <a:gd name="T40" fmla="*/ 125 w 312"/>
              <a:gd name="T41" fmla="*/ 159 h 160"/>
              <a:gd name="T42" fmla="*/ 131 w 312"/>
              <a:gd name="T43" fmla="*/ 159 h 160"/>
              <a:gd name="T44" fmla="*/ 138 w 312"/>
              <a:gd name="T45" fmla="*/ 159 h 160"/>
              <a:gd name="T46" fmla="*/ 144 w 312"/>
              <a:gd name="T47" fmla="*/ 159 h 160"/>
              <a:gd name="T48" fmla="*/ 151 w 312"/>
              <a:gd name="T49" fmla="*/ 159 h 160"/>
              <a:gd name="T50" fmla="*/ 157 w 312"/>
              <a:gd name="T51" fmla="*/ 159 h 160"/>
              <a:gd name="T52" fmla="*/ 164 w 312"/>
              <a:gd name="T53" fmla="*/ 159 h 160"/>
              <a:gd name="T54" fmla="*/ 170 w 312"/>
              <a:gd name="T55" fmla="*/ 158 h 160"/>
              <a:gd name="T56" fmla="*/ 177 w 312"/>
              <a:gd name="T57" fmla="*/ 158 h 160"/>
              <a:gd name="T58" fmla="*/ 183 w 312"/>
              <a:gd name="T59" fmla="*/ 158 h 160"/>
              <a:gd name="T60" fmla="*/ 190 w 312"/>
              <a:gd name="T61" fmla="*/ 158 h 160"/>
              <a:gd name="T62" fmla="*/ 196 w 312"/>
              <a:gd name="T63" fmla="*/ 157 h 160"/>
              <a:gd name="T64" fmla="*/ 202 w 312"/>
              <a:gd name="T65" fmla="*/ 156 h 160"/>
              <a:gd name="T66" fmla="*/ 209 w 312"/>
              <a:gd name="T67" fmla="*/ 155 h 160"/>
              <a:gd name="T68" fmla="*/ 215 w 312"/>
              <a:gd name="T69" fmla="*/ 154 h 160"/>
              <a:gd name="T70" fmla="*/ 221 w 312"/>
              <a:gd name="T71" fmla="*/ 153 h 160"/>
              <a:gd name="T72" fmla="*/ 228 w 312"/>
              <a:gd name="T73" fmla="*/ 151 h 160"/>
              <a:gd name="T74" fmla="*/ 234 w 312"/>
              <a:gd name="T75" fmla="*/ 149 h 160"/>
              <a:gd name="T76" fmla="*/ 241 w 312"/>
              <a:gd name="T77" fmla="*/ 146 h 160"/>
              <a:gd name="T78" fmla="*/ 247 w 312"/>
              <a:gd name="T79" fmla="*/ 142 h 160"/>
              <a:gd name="T80" fmla="*/ 254 w 312"/>
              <a:gd name="T81" fmla="*/ 138 h 160"/>
              <a:gd name="T82" fmla="*/ 260 w 312"/>
              <a:gd name="T83" fmla="*/ 132 h 160"/>
              <a:gd name="T84" fmla="*/ 267 w 312"/>
              <a:gd name="T85" fmla="*/ 125 h 160"/>
              <a:gd name="T86" fmla="*/ 273 w 312"/>
              <a:gd name="T87" fmla="*/ 116 h 160"/>
              <a:gd name="T88" fmla="*/ 280 w 312"/>
              <a:gd name="T89" fmla="*/ 104 h 160"/>
              <a:gd name="T90" fmla="*/ 286 w 312"/>
              <a:gd name="T91" fmla="*/ 89 h 160"/>
              <a:gd name="T92" fmla="*/ 293 w 312"/>
              <a:gd name="T93" fmla="*/ 70 h 160"/>
              <a:gd name="T94" fmla="*/ 299 w 312"/>
              <a:gd name="T95" fmla="*/ 47 h 160"/>
              <a:gd name="T96" fmla="*/ 305 w 312"/>
              <a:gd name="T97" fmla="*/ 23 h 160"/>
              <a:gd name="T98" fmla="*/ 312 w 312"/>
              <a:gd name="T99" fmla="*/ 0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2" h="160">
                <a:moveTo>
                  <a:pt x="0" y="160"/>
                </a:moveTo>
                <a:lnTo>
                  <a:pt x="3" y="160"/>
                </a:lnTo>
                <a:lnTo>
                  <a:pt x="9" y="160"/>
                </a:lnTo>
                <a:lnTo>
                  <a:pt x="16" y="160"/>
                </a:lnTo>
                <a:lnTo>
                  <a:pt x="22" y="160"/>
                </a:lnTo>
                <a:lnTo>
                  <a:pt x="29" y="160"/>
                </a:lnTo>
                <a:lnTo>
                  <a:pt x="35" y="160"/>
                </a:lnTo>
                <a:lnTo>
                  <a:pt x="42" y="160"/>
                </a:lnTo>
                <a:lnTo>
                  <a:pt x="48" y="160"/>
                </a:lnTo>
                <a:lnTo>
                  <a:pt x="55" y="160"/>
                </a:lnTo>
                <a:lnTo>
                  <a:pt x="61" y="160"/>
                </a:lnTo>
                <a:lnTo>
                  <a:pt x="67" y="160"/>
                </a:lnTo>
                <a:lnTo>
                  <a:pt x="74" y="160"/>
                </a:lnTo>
                <a:lnTo>
                  <a:pt x="80" y="160"/>
                </a:lnTo>
                <a:lnTo>
                  <a:pt x="87" y="160"/>
                </a:lnTo>
                <a:lnTo>
                  <a:pt x="93" y="160"/>
                </a:lnTo>
                <a:lnTo>
                  <a:pt x="99" y="160"/>
                </a:lnTo>
                <a:lnTo>
                  <a:pt x="106" y="159"/>
                </a:lnTo>
                <a:lnTo>
                  <a:pt x="112" y="159"/>
                </a:lnTo>
                <a:lnTo>
                  <a:pt x="118" y="159"/>
                </a:lnTo>
                <a:lnTo>
                  <a:pt x="125" y="159"/>
                </a:lnTo>
                <a:lnTo>
                  <a:pt x="131" y="159"/>
                </a:lnTo>
                <a:lnTo>
                  <a:pt x="138" y="159"/>
                </a:lnTo>
                <a:lnTo>
                  <a:pt x="144" y="159"/>
                </a:lnTo>
                <a:lnTo>
                  <a:pt x="151" y="159"/>
                </a:lnTo>
                <a:lnTo>
                  <a:pt x="157" y="159"/>
                </a:lnTo>
                <a:lnTo>
                  <a:pt x="164" y="159"/>
                </a:lnTo>
                <a:lnTo>
                  <a:pt x="170" y="158"/>
                </a:lnTo>
                <a:lnTo>
                  <a:pt x="177" y="158"/>
                </a:lnTo>
                <a:lnTo>
                  <a:pt x="183" y="158"/>
                </a:lnTo>
                <a:lnTo>
                  <a:pt x="190" y="158"/>
                </a:lnTo>
                <a:lnTo>
                  <a:pt x="196" y="157"/>
                </a:lnTo>
                <a:lnTo>
                  <a:pt x="202" y="156"/>
                </a:lnTo>
                <a:lnTo>
                  <a:pt x="209" y="155"/>
                </a:lnTo>
                <a:lnTo>
                  <a:pt x="215" y="154"/>
                </a:lnTo>
                <a:lnTo>
                  <a:pt x="221" y="153"/>
                </a:lnTo>
                <a:lnTo>
                  <a:pt x="228" y="151"/>
                </a:lnTo>
                <a:lnTo>
                  <a:pt x="234" y="149"/>
                </a:lnTo>
                <a:lnTo>
                  <a:pt x="241" y="146"/>
                </a:lnTo>
                <a:lnTo>
                  <a:pt x="247" y="142"/>
                </a:lnTo>
                <a:lnTo>
                  <a:pt x="254" y="138"/>
                </a:lnTo>
                <a:lnTo>
                  <a:pt x="260" y="132"/>
                </a:lnTo>
                <a:lnTo>
                  <a:pt x="267" y="125"/>
                </a:lnTo>
                <a:lnTo>
                  <a:pt x="273" y="116"/>
                </a:lnTo>
                <a:lnTo>
                  <a:pt x="280" y="104"/>
                </a:lnTo>
                <a:lnTo>
                  <a:pt x="286" y="89"/>
                </a:lnTo>
                <a:lnTo>
                  <a:pt x="293" y="70"/>
                </a:lnTo>
                <a:lnTo>
                  <a:pt x="299" y="47"/>
                </a:lnTo>
                <a:lnTo>
                  <a:pt x="305" y="23"/>
                </a:lnTo>
                <a:lnTo>
                  <a:pt x="312" y="0"/>
                </a:lnTo>
              </a:path>
            </a:pathLst>
          </a:custGeom>
          <a:noFill/>
          <a:ln w="12700" cap="flat">
            <a:solidFill>
              <a:srgbClr val="FF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3" name="Freeform 664"/>
          <p:cNvSpPr>
            <a:spLocks/>
          </p:cNvSpPr>
          <p:nvPr/>
        </p:nvSpPr>
        <p:spPr bwMode="auto">
          <a:xfrm>
            <a:off x="6446865" y="2014345"/>
            <a:ext cx="532783" cy="240229"/>
          </a:xfrm>
          <a:custGeom>
            <a:avLst/>
            <a:gdLst>
              <a:gd name="T0" fmla="*/ 0 w 315"/>
              <a:gd name="T1" fmla="*/ 132 h 291"/>
              <a:gd name="T2" fmla="*/ 6 w 315"/>
              <a:gd name="T3" fmla="*/ 110 h 291"/>
              <a:gd name="T4" fmla="*/ 13 w 315"/>
              <a:gd name="T5" fmla="*/ 90 h 291"/>
              <a:gd name="T6" fmla="*/ 19 w 315"/>
              <a:gd name="T7" fmla="*/ 72 h 291"/>
              <a:gd name="T8" fmla="*/ 25 w 315"/>
              <a:gd name="T9" fmla="*/ 57 h 291"/>
              <a:gd name="T10" fmla="*/ 32 w 315"/>
              <a:gd name="T11" fmla="*/ 45 h 291"/>
              <a:gd name="T12" fmla="*/ 38 w 315"/>
              <a:gd name="T13" fmla="*/ 38 h 291"/>
              <a:gd name="T14" fmla="*/ 45 w 315"/>
              <a:gd name="T15" fmla="*/ 34 h 291"/>
              <a:gd name="T16" fmla="*/ 51 w 315"/>
              <a:gd name="T17" fmla="*/ 35 h 291"/>
              <a:gd name="T18" fmla="*/ 58 w 315"/>
              <a:gd name="T19" fmla="*/ 39 h 291"/>
              <a:gd name="T20" fmla="*/ 64 w 315"/>
              <a:gd name="T21" fmla="*/ 47 h 291"/>
              <a:gd name="T22" fmla="*/ 71 w 315"/>
              <a:gd name="T23" fmla="*/ 59 h 291"/>
              <a:gd name="T24" fmla="*/ 77 w 315"/>
              <a:gd name="T25" fmla="*/ 75 h 291"/>
              <a:gd name="T26" fmla="*/ 84 w 315"/>
              <a:gd name="T27" fmla="*/ 93 h 291"/>
              <a:gd name="T28" fmla="*/ 90 w 315"/>
              <a:gd name="T29" fmla="*/ 113 h 291"/>
              <a:gd name="T30" fmla="*/ 96 w 315"/>
              <a:gd name="T31" fmla="*/ 134 h 291"/>
              <a:gd name="T32" fmla="*/ 103 w 315"/>
              <a:gd name="T33" fmla="*/ 157 h 291"/>
              <a:gd name="T34" fmla="*/ 109 w 315"/>
              <a:gd name="T35" fmla="*/ 179 h 291"/>
              <a:gd name="T36" fmla="*/ 116 w 315"/>
              <a:gd name="T37" fmla="*/ 201 h 291"/>
              <a:gd name="T38" fmla="*/ 122 w 315"/>
              <a:gd name="T39" fmla="*/ 222 h 291"/>
              <a:gd name="T40" fmla="*/ 128 w 315"/>
              <a:gd name="T41" fmla="*/ 241 h 291"/>
              <a:gd name="T42" fmla="*/ 135 w 315"/>
              <a:gd name="T43" fmla="*/ 258 h 291"/>
              <a:gd name="T44" fmla="*/ 141 w 315"/>
              <a:gd name="T45" fmla="*/ 271 h 291"/>
              <a:gd name="T46" fmla="*/ 148 w 315"/>
              <a:gd name="T47" fmla="*/ 282 h 291"/>
              <a:gd name="T48" fmla="*/ 154 w 315"/>
              <a:gd name="T49" fmla="*/ 288 h 291"/>
              <a:gd name="T50" fmla="*/ 160 w 315"/>
              <a:gd name="T51" fmla="*/ 291 h 291"/>
              <a:gd name="T52" fmla="*/ 167 w 315"/>
              <a:gd name="T53" fmla="*/ 290 h 291"/>
              <a:gd name="T54" fmla="*/ 173 w 315"/>
              <a:gd name="T55" fmla="*/ 286 h 291"/>
              <a:gd name="T56" fmla="*/ 180 w 315"/>
              <a:gd name="T57" fmla="*/ 277 h 291"/>
              <a:gd name="T58" fmla="*/ 186 w 315"/>
              <a:gd name="T59" fmla="*/ 265 h 291"/>
              <a:gd name="T60" fmla="*/ 193 w 315"/>
              <a:gd name="T61" fmla="*/ 250 h 291"/>
              <a:gd name="T62" fmla="*/ 199 w 315"/>
              <a:gd name="T63" fmla="*/ 232 h 291"/>
              <a:gd name="T64" fmla="*/ 206 w 315"/>
              <a:gd name="T65" fmla="*/ 212 h 291"/>
              <a:gd name="T66" fmla="*/ 212 w 315"/>
              <a:gd name="T67" fmla="*/ 191 h 291"/>
              <a:gd name="T68" fmla="*/ 219 w 315"/>
              <a:gd name="T69" fmla="*/ 168 h 291"/>
              <a:gd name="T70" fmla="*/ 225 w 315"/>
              <a:gd name="T71" fmla="*/ 145 h 291"/>
              <a:gd name="T72" fmla="*/ 231 w 315"/>
              <a:gd name="T73" fmla="*/ 121 h 291"/>
              <a:gd name="T74" fmla="*/ 238 w 315"/>
              <a:gd name="T75" fmla="*/ 99 h 291"/>
              <a:gd name="T76" fmla="*/ 244 w 315"/>
              <a:gd name="T77" fmla="*/ 77 h 291"/>
              <a:gd name="T78" fmla="*/ 251 w 315"/>
              <a:gd name="T79" fmla="*/ 58 h 291"/>
              <a:gd name="T80" fmla="*/ 257 w 315"/>
              <a:gd name="T81" fmla="*/ 40 h 291"/>
              <a:gd name="T82" fmla="*/ 263 w 315"/>
              <a:gd name="T83" fmla="*/ 26 h 291"/>
              <a:gd name="T84" fmla="*/ 270 w 315"/>
              <a:gd name="T85" fmla="*/ 14 h 291"/>
              <a:gd name="T86" fmla="*/ 276 w 315"/>
              <a:gd name="T87" fmla="*/ 6 h 291"/>
              <a:gd name="T88" fmla="*/ 283 w 315"/>
              <a:gd name="T89" fmla="*/ 1 h 291"/>
              <a:gd name="T90" fmla="*/ 289 w 315"/>
              <a:gd name="T91" fmla="*/ 0 h 291"/>
              <a:gd name="T92" fmla="*/ 296 w 315"/>
              <a:gd name="T93" fmla="*/ 3 h 291"/>
              <a:gd name="T94" fmla="*/ 302 w 315"/>
              <a:gd name="T95" fmla="*/ 8 h 291"/>
              <a:gd name="T96" fmla="*/ 309 w 315"/>
              <a:gd name="T97" fmla="*/ 18 h 291"/>
              <a:gd name="T98" fmla="*/ 315 w 315"/>
              <a:gd name="T99" fmla="*/ 31 h 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291">
                <a:moveTo>
                  <a:pt x="0" y="132"/>
                </a:moveTo>
                <a:lnTo>
                  <a:pt x="6" y="110"/>
                </a:lnTo>
                <a:lnTo>
                  <a:pt x="13" y="90"/>
                </a:lnTo>
                <a:lnTo>
                  <a:pt x="19" y="72"/>
                </a:lnTo>
                <a:lnTo>
                  <a:pt x="25" y="57"/>
                </a:lnTo>
                <a:lnTo>
                  <a:pt x="32" y="45"/>
                </a:lnTo>
                <a:lnTo>
                  <a:pt x="38" y="38"/>
                </a:lnTo>
                <a:lnTo>
                  <a:pt x="45" y="34"/>
                </a:lnTo>
                <a:lnTo>
                  <a:pt x="51" y="35"/>
                </a:lnTo>
                <a:lnTo>
                  <a:pt x="58" y="39"/>
                </a:lnTo>
                <a:lnTo>
                  <a:pt x="64" y="47"/>
                </a:lnTo>
                <a:lnTo>
                  <a:pt x="71" y="59"/>
                </a:lnTo>
                <a:lnTo>
                  <a:pt x="77" y="75"/>
                </a:lnTo>
                <a:lnTo>
                  <a:pt x="84" y="93"/>
                </a:lnTo>
                <a:lnTo>
                  <a:pt x="90" y="113"/>
                </a:lnTo>
                <a:lnTo>
                  <a:pt x="96" y="134"/>
                </a:lnTo>
                <a:lnTo>
                  <a:pt x="103" y="157"/>
                </a:lnTo>
                <a:lnTo>
                  <a:pt x="109" y="179"/>
                </a:lnTo>
                <a:lnTo>
                  <a:pt x="116" y="201"/>
                </a:lnTo>
                <a:lnTo>
                  <a:pt x="122" y="222"/>
                </a:lnTo>
                <a:lnTo>
                  <a:pt x="128" y="241"/>
                </a:lnTo>
                <a:lnTo>
                  <a:pt x="135" y="258"/>
                </a:lnTo>
                <a:lnTo>
                  <a:pt x="141" y="271"/>
                </a:lnTo>
                <a:lnTo>
                  <a:pt x="148" y="282"/>
                </a:lnTo>
                <a:lnTo>
                  <a:pt x="154" y="288"/>
                </a:lnTo>
                <a:lnTo>
                  <a:pt x="160" y="291"/>
                </a:lnTo>
                <a:lnTo>
                  <a:pt x="167" y="290"/>
                </a:lnTo>
                <a:lnTo>
                  <a:pt x="173" y="286"/>
                </a:lnTo>
                <a:lnTo>
                  <a:pt x="180" y="277"/>
                </a:lnTo>
                <a:lnTo>
                  <a:pt x="186" y="265"/>
                </a:lnTo>
                <a:lnTo>
                  <a:pt x="193" y="250"/>
                </a:lnTo>
                <a:lnTo>
                  <a:pt x="199" y="232"/>
                </a:lnTo>
                <a:lnTo>
                  <a:pt x="206" y="212"/>
                </a:lnTo>
                <a:lnTo>
                  <a:pt x="212" y="191"/>
                </a:lnTo>
                <a:lnTo>
                  <a:pt x="219" y="168"/>
                </a:lnTo>
                <a:lnTo>
                  <a:pt x="225" y="145"/>
                </a:lnTo>
                <a:lnTo>
                  <a:pt x="231" y="121"/>
                </a:lnTo>
                <a:lnTo>
                  <a:pt x="238" y="99"/>
                </a:lnTo>
                <a:lnTo>
                  <a:pt x="244" y="77"/>
                </a:lnTo>
                <a:lnTo>
                  <a:pt x="251" y="58"/>
                </a:lnTo>
                <a:lnTo>
                  <a:pt x="257" y="40"/>
                </a:lnTo>
                <a:lnTo>
                  <a:pt x="263" y="26"/>
                </a:lnTo>
                <a:lnTo>
                  <a:pt x="270" y="14"/>
                </a:lnTo>
                <a:lnTo>
                  <a:pt x="276" y="6"/>
                </a:lnTo>
                <a:lnTo>
                  <a:pt x="283" y="1"/>
                </a:lnTo>
                <a:lnTo>
                  <a:pt x="289" y="0"/>
                </a:lnTo>
                <a:lnTo>
                  <a:pt x="296" y="3"/>
                </a:lnTo>
                <a:lnTo>
                  <a:pt x="302" y="8"/>
                </a:lnTo>
                <a:lnTo>
                  <a:pt x="309" y="18"/>
                </a:lnTo>
                <a:lnTo>
                  <a:pt x="315" y="31"/>
                </a:lnTo>
              </a:path>
            </a:pathLst>
          </a:custGeom>
          <a:noFill/>
          <a:ln w="12700" cap="flat">
            <a:solidFill>
              <a:srgbClr val="FF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4" name="Freeform 665"/>
          <p:cNvSpPr>
            <a:spLocks/>
          </p:cNvSpPr>
          <p:nvPr/>
        </p:nvSpPr>
        <p:spPr bwMode="auto">
          <a:xfrm>
            <a:off x="6979650" y="2036634"/>
            <a:ext cx="532783" cy="180791"/>
          </a:xfrm>
          <a:custGeom>
            <a:avLst/>
            <a:gdLst>
              <a:gd name="T0" fmla="*/ 0 w 315"/>
              <a:gd name="T1" fmla="*/ 4 h 219"/>
              <a:gd name="T2" fmla="*/ 7 w 315"/>
              <a:gd name="T3" fmla="*/ 18 h 219"/>
              <a:gd name="T4" fmla="*/ 13 w 315"/>
              <a:gd name="T5" fmla="*/ 36 h 219"/>
              <a:gd name="T6" fmla="*/ 19 w 315"/>
              <a:gd name="T7" fmla="*/ 55 h 219"/>
              <a:gd name="T8" fmla="*/ 26 w 315"/>
              <a:gd name="T9" fmla="*/ 76 h 219"/>
              <a:gd name="T10" fmla="*/ 32 w 315"/>
              <a:gd name="T11" fmla="*/ 98 h 219"/>
              <a:gd name="T12" fmla="*/ 39 w 315"/>
              <a:gd name="T13" fmla="*/ 120 h 219"/>
              <a:gd name="T14" fmla="*/ 45 w 315"/>
              <a:gd name="T15" fmla="*/ 142 h 219"/>
              <a:gd name="T16" fmla="*/ 51 w 315"/>
              <a:gd name="T17" fmla="*/ 164 h 219"/>
              <a:gd name="T18" fmla="*/ 58 w 315"/>
              <a:gd name="T19" fmla="*/ 181 h 219"/>
              <a:gd name="T20" fmla="*/ 64 w 315"/>
              <a:gd name="T21" fmla="*/ 194 h 219"/>
              <a:gd name="T22" fmla="*/ 71 w 315"/>
              <a:gd name="T23" fmla="*/ 204 h 219"/>
              <a:gd name="T24" fmla="*/ 77 w 315"/>
              <a:gd name="T25" fmla="*/ 211 h 219"/>
              <a:gd name="T26" fmla="*/ 84 w 315"/>
              <a:gd name="T27" fmla="*/ 215 h 219"/>
              <a:gd name="T28" fmla="*/ 90 w 315"/>
              <a:gd name="T29" fmla="*/ 218 h 219"/>
              <a:gd name="T30" fmla="*/ 97 w 315"/>
              <a:gd name="T31" fmla="*/ 219 h 219"/>
              <a:gd name="T32" fmla="*/ 103 w 315"/>
              <a:gd name="T33" fmla="*/ 219 h 219"/>
              <a:gd name="T34" fmla="*/ 110 w 315"/>
              <a:gd name="T35" fmla="*/ 216 h 219"/>
              <a:gd name="T36" fmla="*/ 116 w 315"/>
              <a:gd name="T37" fmla="*/ 211 h 219"/>
              <a:gd name="T38" fmla="*/ 122 w 315"/>
              <a:gd name="T39" fmla="*/ 205 h 219"/>
              <a:gd name="T40" fmla="*/ 129 w 315"/>
              <a:gd name="T41" fmla="*/ 196 h 219"/>
              <a:gd name="T42" fmla="*/ 135 w 315"/>
              <a:gd name="T43" fmla="*/ 184 h 219"/>
              <a:gd name="T44" fmla="*/ 142 w 315"/>
              <a:gd name="T45" fmla="*/ 167 h 219"/>
              <a:gd name="T46" fmla="*/ 148 w 315"/>
              <a:gd name="T47" fmla="*/ 149 h 219"/>
              <a:gd name="T48" fmla="*/ 154 w 315"/>
              <a:gd name="T49" fmla="*/ 132 h 219"/>
              <a:gd name="T50" fmla="*/ 161 w 315"/>
              <a:gd name="T51" fmla="*/ 114 h 219"/>
              <a:gd name="T52" fmla="*/ 167 w 315"/>
              <a:gd name="T53" fmla="*/ 96 h 219"/>
              <a:gd name="T54" fmla="*/ 174 w 315"/>
              <a:gd name="T55" fmla="*/ 79 h 219"/>
              <a:gd name="T56" fmla="*/ 180 w 315"/>
              <a:gd name="T57" fmla="*/ 64 h 219"/>
              <a:gd name="T58" fmla="*/ 187 w 315"/>
              <a:gd name="T59" fmla="*/ 49 h 219"/>
              <a:gd name="T60" fmla="*/ 193 w 315"/>
              <a:gd name="T61" fmla="*/ 36 h 219"/>
              <a:gd name="T62" fmla="*/ 199 w 315"/>
              <a:gd name="T63" fmla="*/ 25 h 219"/>
              <a:gd name="T64" fmla="*/ 206 w 315"/>
              <a:gd name="T65" fmla="*/ 15 h 219"/>
              <a:gd name="T66" fmla="*/ 212 w 315"/>
              <a:gd name="T67" fmla="*/ 8 h 219"/>
              <a:gd name="T68" fmla="*/ 219 w 315"/>
              <a:gd name="T69" fmla="*/ 3 h 219"/>
              <a:gd name="T70" fmla="*/ 225 w 315"/>
              <a:gd name="T71" fmla="*/ 0 h 219"/>
              <a:gd name="T72" fmla="*/ 232 w 315"/>
              <a:gd name="T73" fmla="*/ 0 h 219"/>
              <a:gd name="T74" fmla="*/ 238 w 315"/>
              <a:gd name="T75" fmla="*/ 1 h 219"/>
              <a:gd name="T76" fmla="*/ 245 w 315"/>
              <a:gd name="T77" fmla="*/ 5 h 219"/>
              <a:gd name="T78" fmla="*/ 251 w 315"/>
              <a:gd name="T79" fmla="*/ 11 h 219"/>
              <a:gd name="T80" fmla="*/ 257 w 315"/>
              <a:gd name="T81" fmla="*/ 19 h 219"/>
              <a:gd name="T82" fmla="*/ 264 w 315"/>
              <a:gd name="T83" fmla="*/ 28 h 219"/>
              <a:gd name="T84" fmla="*/ 270 w 315"/>
              <a:gd name="T85" fmla="*/ 40 h 219"/>
              <a:gd name="T86" fmla="*/ 277 w 315"/>
              <a:gd name="T87" fmla="*/ 53 h 219"/>
              <a:gd name="T88" fmla="*/ 283 w 315"/>
              <a:gd name="T89" fmla="*/ 67 h 219"/>
              <a:gd name="T90" fmla="*/ 289 w 315"/>
              <a:gd name="T91" fmla="*/ 82 h 219"/>
              <a:gd name="T92" fmla="*/ 296 w 315"/>
              <a:gd name="T93" fmla="*/ 98 h 219"/>
              <a:gd name="T94" fmla="*/ 302 w 315"/>
              <a:gd name="T95" fmla="*/ 114 h 219"/>
              <a:gd name="T96" fmla="*/ 309 w 315"/>
              <a:gd name="T97" fmla="*/ 130 h 219"/>
              <a:gd name="T98" fmla="*/ 315 w 315"/>
              <a:gd name="T99" fmla="*/ 146 h 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219">
                <a:moveTo>
                  <a:pt x="0" y="4"/>
                </a:moveTo>
                <a:lnTo>
                  <a:pt x="7" y="18"/>
                </a:lnTo>
                <a:lnTo>
                  <a:pt x="13" y="36"/>
                </a:lnTo>
                <a:lnTo>
                  <a:pt x="19" y="55"/>
                </a:lnTo>
                <a:lnTo>
                  <a:pt x="26" y="76"/>
                </a:lnTo>
                <a:lnTo>
                  <a:pt x="32" y="98"/>
                </a:lnTo>
                <a:lnTo>
                  <a:pt x="39" y="120"/>
                </a:lnTo>
                <a:lnTo>
                  <a:pt x="45" y="142"/>
                </a:lnTo>
                <a:lnTo>
                  <a:pt x="51" y="164"/>
                </a:lnTo>
                <a:lnTo>
                  <a:pt x="58" y="181"/>
                </a:lnTo>
                <a:lnTo>
                  <a:pt x="64" y="194"/>
                </a:lnTo>
                <a:lnTo>
                  <a:pt x="71" y="204"/>
                </a:lnTo>
                <a:lnTo>
                  <a:pt x="77" y="211"/>
                </a:lnTo>
                <a:lnTo>
                  <a:pt x="84" y="215"/>
                </a:lnTo>
                <a:lnTo>
                  <a:pt x="90" y="218"/>
                </a:lnTo>
                <a:lnTo>
                  <a:pt x="97" y="219"/>
                </a:lnTo>
                <a:lnTo>
                  <a:pt x="103" y="219"/>
                </a:lnTo>
                <a:lnTo>
                  <a:pt x="110" y="216"/>
                </a:lnTo>
                <a:lnTo>
                  <a:pt x="116" y="211"/>
                </a:lnTo>
                <a:lnTo>
                  <a:pt x="122" y="205"/>
                </a:lnTo>
                <a:lnTo>
                  <a:pt x="129" y="196"/>
                </a:lnTo>
                <a:lnTo>
                  <a:pt x="135" y="184"/>
                </a:lnTo>
                <a:lnTo>
                  <a:pt x="142" y="167"/>
                </a:lnTo>
                <a:lnTo>
                  <a:pt x="148" y="149"/>
                </a:lnTo>
                <a:lnTo>
                  <a:pt x="154" y="132"/>
                </a:lnTo>
                <a:lnTo>
                  <a:pt x="161" y="114"/>
                </a:lnTo>
                <a:lnTo>
                  <a:pt x="167" y="96"/>
                </a:lnTo>
                <a:lnTo>
                  <a:pt x="174" y="79"/>
                </a:lnTo>
                <a:lnTo>
                  <a:pt x="180" y="64"/>
                </a:lnTo>
                <a:lnTo>
                  <a:pt x="187" y="49"/>
                </a:lnTo>
                <a:lnTo>
                  <a:pt x="193" y="36"/>
                </a:lnTo>
                <a:lnTo>
                  <a:pt x="199" y="25"/>
                </a:lnTo>
                <a:lnTo>
                  <a:pt x="206" y="15"/>
                </a:lnTo>
                <a:lnTo>
                  <a:pt x="212" y="8"/>
                </a:lnTo>
                <a:lnTo>
                  <a:pt x="219" y="3"/>
                </a:lnTo>
                <a:lnTo>
                  <a:pt x="225" y="0"/>
                </a:lnTo>
                <a:lnTo>
                  <a:pt x="232" y="0"/>
                </a:lnTo>
                <a:lnTo>
                  <a:pt x="238" y="1"/>
                </a:lnTo>
                <a:lnTo>
                  <a:pt x="245" y="5"/>
                </a:lnTo>
                <a:lnTo>
                  <a:pt x="251" y="11"/>
                </a:lnTo>
                <a:lnTo>
                  <a:pt x="257" y="19"/>
                </a:lnTo>
                <a:lnTo>
                  <a:pt x="264" y="28"/>
                </a:lnTo>
                <a:lnTo>
                  <a:pt x="270" y="40"/>
                </a:lnTo>
                <a:lnTo>
                  <a:pt x="277" y="53"/>
                </a:lnTo>
                <a:lnTo>
                  <a:pt x="283" y="67"/>
                </a:lnTo>
                <a:lnTo>
                  <a:pt x="289" y="82"/>
                </a:lnTo>
                <a:lnTo>
                  <a:pt x="296" y="98"/>
                </a:lnTo>
                <a:lnTo>
                  <a:pt x="302" y="114"/>
                </a:lnTo>
                <a:lnTo>
                  <a:pt x="309" y="130"/>
                </a:lnTo>
                <a:lnTo>
                  <a:pt x="315" y="146"/>
                </a:lnTo>
              </a:path>
            </a:pathLst>
          </a:custGeom>
          <a:noFill/>
          <a:ln w="12700" cap="flat">
            <a:solidFill>
              <a:srgbClr val="FF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5" name="Freeform 666"/>
          <p:cNvSpPr>
            <a:spLocks/>
          </p:cNvSpPr>
          <p:nvPr/>
        </p:nvSpPr>
        <p:spPr bwMode="auto">
          <a:xfrm>
            <a:off x="7512432" y="2157161"/>
            <a:ext cx="532783" cy="97412"/>
          </a:xfrm>
          <a:custGeom>
            <a:avLst/>
            <a:gdLst>
              <a:gd name="T0" fmla="*/ 0 w 315"/>
              <a:gd name="T1" fmla="*/ 0 h 118"/>
              <a:gd name="T2" fmla="*/ 7 w 315"/>
              <a:gd name="T3" fmla="*/ 17 h 118"/>
              <a:gd name="T4" fmla="*/ 13 w 315"/>
              <a:gd name="T5" fmla="*/ 32 h 118"/>
              <a:gd name="T6" fmla="*/ 20 w 315"/>
              <a:gd name="T7" fmla="*/ 47 h 118"/>
              <a:gd name="T8" fmla="*/ 26 w 315"/>
              <a:gd name="T9" fmla="*/ 61 h 118"/>
              <a:gd name="T10" fmla="*/ 33 w 315"/>
              <a:gd name="T11" fmla="*/ 71 h 118"/>
              <a:gd name="T12" fmla="*/ 39 w 315"/>
              <a:gd name="T13" fmla="*/ 79 h 118"/>
              <a:gd name="T14" fmla="*/ 45 w 315"/>
              <a:gd name="T15" fmla="*/ 84 h 118"/>
              <a:gd name="T16" fmla="*/ 52 w 315"/>
              <a:gd name="T17" fmla="*/ 88 h 118"/>
              <a:gd name="T18" fmla="*/ 58 w 315"/>
              <a:gd name="T19" fmla="*/ 90 h 118"/>
              <a:gd name="T20" fmla="*/ 65 w 315"/>
              <a:gd name="T21" fmla="*/ 91 h 118"/>
              <a:gd name="T22" fmla="*/ 71 w 315"/>
              <a:gd name="T23" fmla="*/ 91 h 118"/>
              <a:gd name="T24" fmla="*/ 77 w 315"/>
              <a:gd name="T25" fmla="*/ 90 h 118"/>
              <a:gd name="T26" fmla="*/ 84 w 315"/>
              <a:gd name="T27" fmla="*/ 89 h 118"/>
              <a:gd name="T28" fmla="*/ 90 w 315"/>
              <a:gd name="T29" fmla="*/ 88 h 118"/>
              <a:gd name="T30" fmla="*/ 97 w 315"/>
              <a:gd name="T31" fmla="*/ 87 h 118"/>
              <a:gd name="T32" fmla="*/ 103 w 315"/>
              <a:gd name="T33" fmla="*/ 87 h 118"/>
              <a:gd name="T34" fmla="*/ 110 w 315"/>
              <a:gd name="T35" fmla="*/ 87 h 118"/>
              <a:gd name="T36" fmla="*/ 116 w 315"/>
              <a:gd name="T37" fmla="*/ 86 h 118"/>
              <a:gd name="T38" fmla="*/ 123 w 315"/>
              <a:gd name="T39" fmla="*/ 86 h 118"/>
              <a:gd name="T40" fmla="*/ 129 w 315"/>
              <a:gd name="T41" fmla="*/ 86 h 118"/>
              <a:gd name="T42" fmla="*/ 136 w 315"/>
              <a:gd name="T43" fmla="*/ 87 h 118"/>
              <a:gd name="T44" fmla="*/ 142 w 315"/>
              <a:gd name="T45" fmla="*/ 87 h 118"/>
              <a:gd name="T46" fmla="*/ 148 w 315"/>
              <a:gd name="T47" fmla="*/ 88 h 118"/>
              <a:gd name="T48" fmla="*/ 155 w 315"/>
              <a:gd name="T49" fmla="*/ 88 h 118"/>
              <a:gd name="T50" fmla="*/ 161 w 315"/>
              <a:gd name="T51" fmla="*/ 90 h 118"/>
              <a:gd name="T52" fmla="*/ 168 w 315"/>
              <a:gd name="T53" fmla="*/ 91 h 118"/>
              <a:gd name="T54" fmla="*/ 174 w 315"/>
              <a:gd name="T55" fmla="*/ 92 h 118"/>
              <a:gd name="T56" fmla="*/ 180 w 315"/>
              <a:gd name="T57" fmla="*/ 93 h 118"/>
              <a:gd name="T58" fmla="*/ 187 w 315"/>
              <a:gd name="T59" fmla="*/ 94 h 118"/>
              <a:gd name="T60" fmla="*/ 193 w 315"/>
              <a:gd name="T61" fmla="*/ 96 h 118"/>
              <a:gd name="T62" fmla="*/ 200 w 315"/>
              <a:gd name="T63" fmla="*/ 97 h 118"/>
              <a:gd name="T64" fmla="*/ 206 w 315"/>
              <a:gd name="T65" fmla="*/ 99 h 118"/>
              <a:gd name="T66" fmla="*/ 213 w 315"/>
              <a:gd name="T67" fmla="*/ 100 h 118"/>
              <a:gd name="T68" fmla="*/ 219 w 315"/>
              <a:gd name="T69" fmla="*/ 102 h 118"/>
              <a:gd name="T70" fmla="*/ 226 w 315"/>
              <a:gd name="T71" fmla="*/ 103 h 118"/>
              <a:gd name="T72" fmla="*/ 232 w 315"/>
              <a:gd name="T73" fmla="*/ 105 h 118"/>
              <a:gd name="T74" fmla="*/ 238 w 315"/>
              <a:gd name="T75" fmla="*/ 106 h 118"/>
              <a:gd name="T76" fmla="*/ 245 w 315"/>
              <a:gd name="T77" fmla="*/ 108 h 118"/>
              <a:gd name="T78" fmla="*/ 251 w 315"/>
              <a:gd name="T79" fmla="*/ 109 h 118"/>
              <a:gd name="T80" fmla="*/ 258 w 315"/>
              <a:gd name="T81" fmla="*/ 110 h 118"/>
              <a:gd name="T82" fmla="*/ 264 w 315"/>
              <a:gd name="T83" fmla="*/ 112 h 118"/>
              <a:gd name="T84" fmla="*/ 271 w 315"/>
              <a:gd name="T85" fmla="*/ 113 h 118"/>
              <a:gd name="T86" fmla="*/ 277 w 315"/>
              <a:gd name="T87" fmla="*/ 114 h 118"/>
              <a:gd name="T88" fmla="*/ 283 w 315"/>
              <a:gd name="T89" fmla="*/ 115 h 118"/>
              <a:gd name="T90" fmla="*/ 290 w 315"/>
              <a:gd name="T91" fmla="*/ 116 h 118"/>
              <a:gd name="T92" fmla="*/ 296 w 315"/>
              <a:gd name="T93" fmla="*/ 117 h 118"/>
              <a:gd name="T94" fmla="*/ 303 w 315"/>
              <a:gd name="T95" fmla="*/ 117 h 118"/>
              <a:gd name="T96" fmla="*/ 309 w 315"/>
              <a:gd name="T97" fmla="*/ 117 h 118"/>
              <a:gd name="T98" fmla="*/ 315 w 315"/>
              <a:gd name="T99" fmla="*/ 118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118">
                <a:moveTo>
                  <a:pt x="0" y="0"/>
                </a:moveTo>
                <a:lnTo>
                  <a:pt x="7" y="17"/>
                </a:lnTo>
                <a:lnTo>
                  <a:pt x="13" y="32"/>
                </a:lnTo>
                <a:lnTo>
                  <a:pt x="20" y="47"/>
                </a:lnTo>
                <a:lnTo>
                  <a:pt x="26" y="61"/>
                </a:lnTo>
                <a:lnTo>
                  <a:pt x="33" y="71"/>
                </a:lnTo>
                <a:lnTo>
                  <a:pt x="39" y="79"/>
                </a:lnTo>
                <a:lnTo>
                  <a:pt x="45" y="84"/>
                </a:lnTo>
                <a:lnTo>
                  <a:pt x="52" y="88"/>
                </a:lnTo>
                <a:lnTo>
                  <a:pt x="58" y="90"/>
                </a:lnTo>
                <a:lnTo>
                  <a:pt x="65" y="91"/>
                </a:lnTo>
                <a:lnTo>
                  <a:pt x="71" y="91"/>
                </a:lnTo>
                <a:lnTo>
                  <a:pt x="77" y="90"/>
                </a:lnTo>
                <a:lnTo>
                  <a:pt x="84" y="89"/>
                </a:lnTo>
                <a:lnTo>
                  <a:pt x="90" y="88"/>
                </a:lnTo>
                <a:lnTo>
                  <a:pt x="97" y="87"/>
                </a:lnTo>
                <a:lnTo>
                  <a:pt x="103" y="87"/>
                </a:lnTo>
                <a:lnTo>
                  <a:pt x="110" y="87"/>
                </a:lnTo>
                <a:lnTo>
                  <a:pt x="116" y="86"/>
                </a:lnTo>
                <a:lnTo>
                  <a:pt x="123" y="86"/>
                </a:lnTo>
                <a:lnTo>
                  <a:pt x="129" y="86"/>
                </a:lnTo>
                <a:lnTo>
                  <a:pt x="136" y="87"/>
                </a:lnTo>
                <a:lnTo>
                  <a:pt x="142" y="87"/>
                </a:lnTo>
                <a:lnTo>
                  <a:pt x="148" y="88"/>
                </a:lnTo>
                <a:lnTo>
                  <a:pt x="155" y="88"/>
                </a:lnTo>
                <a:lnTo>
                  <a:pt x="161" y="90"/>
                </a:lnTo>
                <a:lnTo>
                  <a:pt x="168" y="91"/>
                </a:lnTo>
                <a:lnTo>
                  <a:pt x="174" y="92"/>
                </a:lnTo>
                <a:lnTo>
                  <a:pt x="180" y="93"/>
                </a:lnTo>
                <a:lnTo>
                  <a:pt x="187" y="94"/>
                </a:lnTo>
                <a:lnTo>
                  <a:pt x="193" y="96"/>
                </a:lnTo>
                <a:lnTo>
                  <a:pt x="200" y="97"/>
                </a:lnTo>
                <a:lnTo>
                  <a:pt x="206" y="99"/>
                </a:lnTo>
                <a:lnTo>
                  <a:pt x="213" y="100"/>
                </a:lnTo>
                <a:lnTo>
                  <a:pt x="219" y="102"/>
                </a:lnTo>
                <a:lnTo>
                  <a:pt x="226" y="103"/>
                </a:lnTo>
                <a:lnTo>
                  <a:pt x="232" y="105"/>
                </a:lnTo>
                <a:lnTo>
                  <a:pt x="238" y="106"/>
                </a:lnTo>
                <a:lnTo>
                  <a:pt x="245" y="108"/>
                </a:lnTo>
                <a:lnTo>
                  <a:pt x="251" y="109"/>
                </a:lnTo>
                <a:lnTo>
                  <a:pt x="258" y="110"/>
                </a:lnTo>
                <a:lnTo>
                  <a:pt x="264" y="112"/>
                </a:lnTo>
                <a:lnTo>
                  <a:pt x="271" y="113"/>
                </a:lnTo>
                <a:lnTo>
                  <a:pt x="277" y="114"/>
                </a:lnTo>
                <a:lnTo>
                  <a:pt x="283" y="115"/>
                </a:lnTo>
                <a:lnTo>
                  <a:pt x="290" y="116"/>
                </a:lnTo>
                <a:lnTo>
                  <a:pt x="296" y="117"/>
                </a:lnTo>
                <a:lnTo>
                  <a:pt x="303" y="117"/>
                </a:lnTo>
                <a:lnTo>
                  <a:pt x="309" y="117"/>
                </a:lnTo>
                <a:lnTo>
                  <a:pt x="315" y="118"/>
                </a:lnTo>
              </a:path>
            </a:pathLst>
          </a:custGeom>
          <a:noFill/>
          <a:ln w="12700" cap="flat">
            <a:solidFill>
              <a:srgbClr val="FF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6" name="Freeform 667"/>
          <p:cNvSpPr>
            <a:spLocks/>
          </p:cNvSpPr>
          <p:nvPr/>
        </p:nvSpPr>
        <p:spPr bwMode="auto">
          <a:xfrm>
            <a:off x="8045216" y="2254573"/>
            <a:ext cx="534474" cy="826"/>
          </a:xfrm>
          <a:custGeom>
            <a:avLst/>
            <a:gdLst>
              <a:gd name="T0" fmla="*/ 0 w 316"/>
              <a:gd name="T1" fmla="*/ 0 h 1"/>
              <a:gd name="T2" fmla="*/ 7 w 316"/>
              <a:gd name="T3" fmla="*/ 0 h 1"/>
              <a:gd name="T4" fmla="*/ 13 w 316"/>
              <a:gd name="T5" fmla="*/ 0 h 1"/>
              <a:gd name="T6" fmla="*/ 20 w 316"/>
              <a:gd name="T7" fmla="*/ 0 h 1"/>
              <a:gd name="T8" fmla="*/ 26 w 316"/>
              <a:gd name="T9" fmla="*/ 0 h 1"/>
              <a:gd name="T10" fmla="*/ 33 w 316"/>
              <a:gd name="T11" fmla="*/ 0 h 1"/>
              <a:gd name="T12" fmla="*/ 39 w 316"/>
              <a:gd name="T13" fmla="*/ 0 h 1"/>
              <a:gd name="T14" fmla="*/ 46 w 316"/>
              <a:gd name="T15" fmla="*/ 0 h 1"/>
              <a:gd name="T16" fmla="*/ 52 w 316"/>
              <a:gd name="T17" fmla="*/ 1 h 1"/>
              <a:gd name="T18" fmla="*/ 59 w 316"/>
              <a:gd name="T19" fmla="*/ 1 h 1"/>
              <a:gd name="T20" fmla="*/ 65 w 316"/>
              <a:gd name="T21" fmla="*/ 1 h 1"/>
              <a:gd name="T22" fmla="*/ 71 w 316"/>
              <a:gd name="T23" fmla="*/ 1 h 1"/>
              <a:gd name="T24" fmla="*/ 78 w 316"/>
              <a:gd name="T25" fmla="*/ 1 h 1"/>
              <a:gd name="T26" fmla="*/ 84 w 316"/>
              <a:gd name="T27" fmla="*/ 1 h 1"/>
              <a:gd name="T28" fmla="*/ 91 w 316"/>
              <a:gd name="T29" fmla="*/ 1 h 1"/>
              <a:gd name="T30" fmla="*/ 97 w 316"/>
              <a:gd name="T31" fmla="*/ 1 h 1"/>
              <a:gd name="T32" fmla="*/ 103 w 316"/>
              <a:gd name="T33" fmla="*/ 1 h 1"/>
              <a:gd name="T34" fmla="*/ 110 w 316"/>
              <a:gd name="T35" fmla="*/ 1 h 1"/>
              <a:gd name="T36" fmla="*/ 116 w 316"/>
              <a:gd name="T37" fmla="*/ 1 h 1"/>
              <a:gd name="T38" fmla="*/ 123 w 316"/>
              <a:gd name="T39" fmla="*/ 1 h 1"/>
              <a:gd name="T40" fmla="*/ 129 w 316"/>
              <a:gd name="T41" fmla="*/ 1 h 1"/>
              <a:gd name="T42" fmla="*/ 136 w 316"/>
              <a:gd name="T43" fmla="*/ 1 h 1"/>
              <a:gd name="T44" fmla="*/ 142 w 316"/>
              <a:gd name="T45" fmla="*/ 1 h 1"/>
              <a:gd name="T46" fmla="*/ 149 w 316"/>
              <a:gd name="T47" fmla="*/ 1 h 1"/>
              <a:gd name="T48" fmla="*/ 155 w 316"/>
              <a:gd name="T49" fmla="*/ 1 h 1"/>
              <a:gd name="T50" fmla="*/ 162 w 316"/>
              <a:gd name="T51" fmla="*/ 1 h 1"/>
              <a:gd name="T52" fmla="*/ 168 w 316"/>
              <a:gd name="T53" fmla="*/ 1 h 1"/>
              <a:gd name="T54" fmla="*/ 174 w 316"/>
              <a:gd name="T55" fmla="*/ 1 h 1"/>
              <a:gd name="T56" fmla="*/ 181 w 316"/>
              <a:gd name="T57" fmla="*/ 1 h 1"/>
              <a:gd name="T58" fmla="*/ 187 w 316"/>
              <a:gd name="T59" fmla="*/ 1 h 1"/>
              <a:gd name="T60" fmla="*/ 194 w 316"/>
              <a:gd name="T61" fmla="*/ 1 h 1"/>
              <a:gd name="T62" fmla="*/ 200 w 316"/>
              <a:gd name="T63" fmla="*/ 1 h 1"/>
              <a:gd name="T64" fmla="*/ 206 w 316"/>
              <a:gd name="T65" fmla="*/ 1 h 1"/>
              <a:gd name="T66" fmla="*/ 213 w 316"/>
              <a:gd name="T67" fmla="*/ 1 h 1"/>
              <a:gd name="T68" fmla="*/ 219 w 316"/>
              <a:gd name="T69" fmla="*/ 1 h 1"/>
              <a:gd name="T70" fmla="*/ 226 w 316"/>
              <a:gd name="T71" fmla="*/ 1 h 1"/>
              <a:gd name="T72" fmla="*/ 232 w 316"/>
              <a:gd name="T73" fmla="*/ 1 h 1"/>
              <a:gd name="T74" fmla="*/ 239 w 316"/>
              <a:gd name="T75" fmla="*/ 1 h 1"/>
              <a:gd name="T76" fmla="*/ 245 w 316"/>
              <a:gd name="T77" fmla="*/ 1 h 1"/>
              <a:gd name="T78" fmla="*/ 252 w 316"/>
              <a:gd name="T79" fmla="*/ 1 h 1"/>
              <a:gd name="T80" fmla="*/ 258 w 316"/>
              <a:gd name="T81" fmla="*/ 1 h 1"/>
              <a:gd name="T82" fmla="*/ 265 w 316"/>
              <a:gd name="T83" fmla="*/ 1 h 1"/>
              <a:gd name="T84" fmla="*/ 271 w 316"/>
              <a:gd name="T85" fmla="*/ 1 h 1"/>
              <a:gd name="T86" fmla="*/ 277 w 316"/>
              <a:gd name="T87" fmla="*/ 1 h 1"/>
              <a:gd name="T88" fmla="*/ 284 w 316"/>
              <a:gd name="T89" fmla="*/ 1 h 1"/>
              <a:gd name="T90" fmla="*/ 290 w 316"/>
              <a:gd name="T91" fmla="*/ 1 h 1"/>
              <a:gd name="T92" fmla="*/ 297 w 316"/>
              <a:gd name="T93" fmla="*/ 1 h 1"/>
              <a:gd name="T94" fmla="*/ 303 w 316"/>
              <a:gd name="T95" fmla="*/ 1 h 1"/>
              <a:gd name="T96" fmla="*/ 309 w 316"/>
              <a:gd name="T97" fmla="*/ 1 h 1"/>
              <a:gd name="T98" fmla="*/ 316 w 316"/>
              <a:gd name="T99" fmla="*/ 1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6" h="1">
                <a:moveTo>
                  <a:pt x="0" y="0"/>
                </a:moveTo>
                <a:lnTo>
                  <a:pt x="7" y="0"/>
                </a:lnTo>
                <a:lnTo>
                  <a:pt x="13" y="0"/>
                </a:lnTo>
                <a:lnTo>
                  <a:pt x="20" y="0"/>
                </a:lnTo>
                <a:lnTo>
                  <a:pt x="26" y="0"/>
                </a:lnTo>
                <a:lnTo>
                  <a:pt x="33" y="0"/>
                </a:lnTo>
                <a:lnTo>
                  <a:pt x="39" y="0"/>
                </a:lnTo>
                <a:lnTo>
                  <a:pt x="46" y="0"/>
                </a:lnTo>
                <a:lnTo>
                  <a:pt x="52" y="1"/>
                </a:lnTo>
                <a:lnTo>
                  <a:pt x="59" y="1"/>
                </a:lnTo>
                <a:lnTo>
                  <a:pt x="65" y="1"/>
                </a:lnTo>
                <a:lnTo>
                  <a:pt x="71" y="1"/>
                </a:lnTo>
                <a:lnTo>
                  <a:pt x="78" y="1"/>
                </a:lnTo>
                <a:lnTo>
                  <a:pt x="84" y="1"/>
                </a:lnTo>
                <a:lnTo>
                  <a:pt x="91" y="1"/>
                </a:lnTo>
                <a:lnTo>
                  <a:pt x="97" y="1"/>
                </a:lnTo>
                <a:lnTo>
                  <a:pt x="103" y="1"/>
                </a:lnTo>
                <a:lnTo>
                  <a:pt x="110" y="1"/>
                </a:lnTo>
                <a:lnTo>
                  <a:pt x="116" y="1"/>
                </a:lnTo>
                <a:lnTo>
                  <a:pt x="123" y="1"/>
                </a:lnTo>
                <a:lnTo>
                  <a:pt x="129" y="1"/>
                </a:lnTo>
                <a:lnTo>
                  <a:pt x="136" y="1"/>
                </a:lnTo>
                <a:lnTo>
                  <a:pt x="142" y="1"/>
                </a:lnTo>
                <a:lnTo>
                  <a:pt x="149" y="1"/>
                </a:lnTo>
                <a:lnTo>
                  <a:pt x="155" y="1"/>
                </a:lnTo>
                <a:lnTo>
                  <a:pt x="162" y="1"/>
                </a:lnTo>
                <a:lnTo>
                  <a:pt x="168" y="1"/>
                </a:lnTo>
                <a:lnTo>
                  <a:pt x="174" y="1"/>
                </a:lnTo>
                <a:lnTo>
                  <a:pt x="181" y="1"/>
                </a:lnTo>
                <a:lnTo>
                  <a:pt x="187" y="1"/>
                </a:lnTo>
                <a:lnTo>
                  <a:pt x="194" y="1"/>
                </a:lnTo>
                <a:lnTo>
                  <a:pt x="200" y="1"/>
                </a:lnTo>
                <a:lnTo>
                  <a:pt x="206" y="1"/>
                </a:lnTo>
                <a:lnTo>
                  <a:pt x="213" y="1"/>
                </a:lnTo>
                <a:lnTo>
                  <a:pt x="219" y="1"/>
                </a:lnTo>
                <a:lnTo>
                  <a:pt x="226" y="1"/>
                </a:lnTo>
                <a:lnTo>
                  <a:pt x="232" y="1"/>
                </a:lnTo>
                <a:lnTo>
                  <a:pt x="239" y="1"/>
                </a:lnTo>
                <a:lnTo>
                  <a:pt x="245" y="1"/>
                </a:lnTo>
                <a:lnTo>
                  <a:pt x="252" y="1"/>
                </a:lnTo>
                <a:lnTo>
                  <a:pt x="258" y="1"/>
                </a:lnTo>
                <a:lnTo>
                  <a:pt x="265" y="1"/>
                </a:lnTo>
                <a:lnTo>
                  <a:pt x="271" y="1"/>
                </a:lnTo>
                <a:lnTo>
                  <a:pt x="277" y="1"/>
                </a:lnTo>
                <a:lnTo>
                  <a:pt x="284" y="1"/>
                </a:lnTo>
                <a:lnTo>
                  <a:pt x="290" y="1"/>
                </a:lnTo>
                <a:lnTo>
                  <a:pt x="297" y="1"/>
                </a:lnTo>
                <a:lnTo>
                  <a:pt x="303" y="1"/>
                </a:lnTo>
                <a:lnTo>
                  <a:pt x="309" y="1"/>
                </a:lnTo>
                <a:lnTo>
                  <a:pt x="316" y="1"/>
                </a:lnTo>
              </a:path>
            </a:pathLst>
          </a:custGeom>
          <a:noFill/>
          <a:ln w="12700" cap="flat">
            <a:solidFill>
              <a:srgbClr val="FF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7" name="Freeform 668"/>
          <p:cNvSpPr>
            <a:spLocks/>
          </p:cNvSpPr>
          <p:nvPr/>
        </p:nvSpPr>
        <p:spPr bwMode="auto">
          <a:xfrm>
            <a:off x="8579690" y="2255399"/>
            <a:ext cx="454981" cy="0"/>
          </a:xfrm>
          <a:custGeom>
            <a:avLst/>
            <a:gdLst>
              <a:gd name="T0" fmla="*/ 0 w 269"/>
              <a:gd name="T1" fmla="*/ 6 w 269"/>
              <a:gd name="T2" fmla="*/ 13 w 269"/>
              <a:gd name="T3" fmla="*/ 19 w 269"/>
              <a:gd name="T4" fmla="*/ 25 w 269"/>
              <a:gd name="T5" fmla="*/ 32 w 269"/>
              <a:gd name="T6" fmla="*/ 38 w 269"/>
              <a:gd name="T7" fmla="*/ 45 w 269"/>
              <a:gd name="T8" fmla="*/ 51 w 269"/>
              <a:gd name="T9" fmla="*/ 58 w 269"/>
              <a:gd name="T10" fmla="*/ 64 w 269"/>
              <a:gd name="T11" fmla="*/ 71 w 269"/>
              <a:gd name="T12" fmla="*/ 77 w 269"/>
              <a:gd name="T13" fmla="*/ 84 w 269"/>
              <a:gd name="T14" fmla="*/ 90 w 269"/>
              <a:gd name="T15" fmla="*/ 96 w 269"/>
              <a:gd name="T16" fmla="*/ 103 w 269"/>
              <a:gd name="T17" fmla="*/ 109 w 269"/>
              <a:gd name="T18" fmla="*/ 116 w 269"/>
              <a:gd name="T19" fmla="*/ 122 w 269"/>
              <a:gd name="T20" fmla="*/ 128 w 269"/>
              <a:gd name="T21" fmla="*/ 135 w 269"/>
              <a:gd name="T22" fmla="*/ 141 w 269"/>
              <a:gd name="T23" fmla="*/ 148 w 269"/>
              <a:gd name="T24" fmla="*/ 154 w 269"/>
              <a:gd name="T25" fmla="*/ 161 w 269"/>
              <a:gd name="T26" fmla="*/ 167 w 269"/>
              <a:gd name="T27" fmla="*/ 174 w 269"/>
              <a:gd name="T28" fmla="*/ 180 w 269"/>
              <a:gd name="T29" fmla="*/ 187 w 269"/>
              <a:gd name="T30" fmla="*/ 193 w 269"/>
              <a:gd name="T31" fmla="*/ 199 w 269"/>
              <a:gd name="T32" fmla="*/ 206 w 269"/>
              <a:gd name="T33" fmla="*/ 212 w 269"/>
              <a:gd name="T34" fmla="*/ 219 w 269"/>
              <a:gd name="T35" fmla="*/ 225 w 269"/>
              <a:gd name="T36" fmla="*/ 231 w 269"/>
              <a:gd name="T37" fmla="*/ 238 w 269"/>
              <a:gd name="T38" fmla="*/ 244 w 269"/>
              <a:gd name="T39" fmla="*/ 251 w 269"/>
              <a:gd name="T40" fmla="*/ 257 w 269"/>
              <a:gd name="T41" fmla="*/ 264 w 269"/>
              <a:gd name="T42" fmla="*/ 269 w 26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</a:cxnLst>
            <a:rect l="0" t="0" r="r" b="b"/>
            <a:pathLst>
              <a:path w="269">
                <a:moveTo>
                  <a:pt x="0" y="0"/>
                </a:moveTo>
                <a:lnTo>
                  <a:pt x="6" y="0"/>
                </a:lnTo>
                <a:lnTo>
                  <a:pt x="13" y="0"/>
                </a:lnTo>
                <a:lnTo>
                  <a:pt x="19" y="0"/>
                </a:lnTo>
                <a:lnTo>
                  <a:pt x="25" y="0"/>
                </a:lnTo>
                <a:lnTo>
                  <a:pt x="32" y="0"/>
                </a:lnTo>
                <a:lnTo>
                  <a:pt x="38" y="0"/>
                </a:lnTo>
                <a:lnTo>
                  <a:pt x="45" y="0"/>
                </a:lnTo>
                <a:lnTo>
                  <a:pt x="51" y="0"/>
                </a:lnTo>
                <a:lnTo>
                  <a:pt x="58" y="0"/>
                </a:lnTo>
                <a:lnTo>
                  <a:pt x="64" y="0"/>
                </a:lnTo>
                <a:lnTo>
                  <a:pt x="71" y="0"/>
                </a:lnTo>
                <a:lnTo>
                  <a:pt x="77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3" y="0"/>
                </a:lnTo>
                <a:lnTo>
                  <a:pt x="109" y="0"/>
                </a:lnTo>
                <a:lnTo>
                  <a:pt x="116" y="0"/>
                </a:lnTo>
                <a:lnTo>
                  <a:pt x="122" y="0"/>
                </a:lnTo>
                <a:lnTo>
                  <a:pt x="128" y="0"/>
                </a:lnTo>
                <a:lnTo>
                  <a:pt x="135" y="0"/>
                </a:lnTo>
                <a:lnTo>
                  <a:pt x="141" y="0"/>
                </a:lnTo>
                <a:lnTo>
                  <a:pt x="148" y="0"/>
                </a:lnTo>
                <a:lnTo>
                  <a:pt x="154" y="0"/>
                </a:lnTo>
                <a:lnTo>
                  <a:pt x="161" y="0"/>
                </a:lnTo>
                <a:lnTo>
                  <a:pt x="167" y="0"/>
                </a:lnTo>
                <a:lnTo>
                  <a:pt x="174" y="0"/>
                </a:lnTo>
                <a:lnTo>
                  <a:pt x="180" y="0"/>
                </a:lnTo>
                <a:lnTo>
                  <a:pt x="187" y="0"/>
                </a:lnTo>
                <a:lnTo>
                  <a:pt x="193" y="0"/>
                </a:lnTo>
                <a:lnTo>
                  <a:pt x="199" y="0"/>
                </a:lnTo>
                <a:lnTo>
                  <a:pt x="206" y="0"/>
                </a:lnTo>
                <a:lnTo>
                  <a:pt x="212" y="0"/>
                </a:lnTo>
                <a:lnTo>
                  <a:pt x="219" y="0"/>
                </a:lnTo>
                <a:lnTo>
                  <a:pt x="225" y="0"/>
                </a:lnTo>
                <a:lnTo>
                  <a:pt x="231" y="0"/>
                </a:lnTo>
                <a:lnTo>
                  <a:pt x="238" y="0"/>
                </a:lnTo>
                <a:lnTo>
                  <a:pt x="244" y="0"/>
                </a:lnTo>
                <a:lnTo>
                  <a:pt x="251" y="0"/>
                </a:lnTo>
                <a:lnTo>
                  <a:pt x="257" y="0"/>
                </a:lnTo>
                <a:lnTo>
                  <a:pt x="264" y="0"/>
                </a:lnTo>
                <a:lnTo>
                  <a:pt x="269" y="0"/>
                </a:lnTo>
              </a:path>
            </a:pathLst>
          </a:custGeom>
          <a:noFill/>
          <a:ln w="12700" cap="flat">
            <a:solidFill>
              <a:srgbClr val="FF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8" name="Freeform 669"/>
          <p:cNvSpPr>
            <a:spLocks/>
          </p:cNvSpPr>
          <p:nvPr/>
        </p:nvSpPr>
        <p:spPr bwMode="auto">
          <a:xfrm>
            <a:off x="5919157" y="2157161"/>
            <a:ext cx="527709" cy="80076"/>
          </a:xfrm>
          <a:custGeom>
            <a:avLst/>
            <a:gdLst>
              <a:gd name="T0" fmla="*/ 0 w 312"/>
              <a:gd name="T1" fmla="*/ 97 h 97"/>
              <a:gd name="T2" fmla="*/ 3 w 312"/>
              <a:gd name="T3" fmla="*/ 97 h 97"/>
              <a:gd name="T4" fmla="*/ 9 w 312"/>
              <a:gd name="T5" fmla="*/ 97 h 97"/>
              <a:gd name="T6" fmla="*/ 16 w 312"/>
              <a:gd name="T7" fmla="*/ 97 h 97"/>
              <a:gd name="T8" fmla="*/ 22 w 312"/>
              <a:gd name="T9" fmla="*/ 97 h 97"/>
              <a:gd name="T10" fmla="*/ 29 w 312"/>
              <a:gd name="T11" fmla="*/ 97 h 97"/>
              <a:gd name="T12" fmla="*/ 35 w 312"/>
              <a:gd name="T13" fmla="*/ 97 h 97"/>
              <a:gd name="T14" fmla="*/ 42 w 312"/>
              <a:gd name="T15" fmla="*/ 97 h 97"/>
              <a:gd name="T16" fmla="*/ 48 w 312"/>
              <a:gd name="T17" fmla="*/ 97 h 97"/>
              <a:gd name="T18" fmla="*/ 55 w 312"/>
              <a:gd name="T19" fmla="*/ 97 h 97"/>
              <a:gd name="T20" fmla="*/ 61 w 312"/>
              <a:gd name="T21" fmla="*/ 97 h 97"/>
              <a:gd name="T22" fmla="*/ 67 w 312"/>
              <a:gd name="T23" fmla="*/ 97 h 97"/>
              <a:gd name="T24" fmla="*/ 74 w 312"/>
              <a:gd name="T25" fmla="*/ 97 h 97"/>
              <a:gd name="T26" fmla="*/ 80 w 312"/>
              <a:gd name="T27" fmla="*/ 97 h 97"/>
              <a:gd name="T28" fmla="*/ 87 w 312"/>
              <a:gd name="T29" fmla="*/ 97 h 97"/>
              <a:gd name="T30" fmla="*/ 93 w 312"/>
              <a:gd name="T31" fmla="*/ 97 h 97"/>
              <a:gd name="T32" fmla="*/ 99 w 312"/>
              <a:gd name="T33" fmla="*/ 97 h 97"/>
              <a:gd name="T34" fmla="*/ 106 w 312"/>
              <a:gd name="T35" fmla="*/ 97 h 97"/>
              <a:gd name="T36" fmla="*/ 112 w 312"/>
              <a:gd name="T37" fmla="*/ 97 h 97"/>
              <a:gd name="T38" fmla="*/ 118 w 312"/>
              <a:gd name="T39" fmla="*/ 97 h 97"/>
              <a:gd name="T40" fmla="*/ 125 w 312"/>
              <a:gd name="T41" fmla="*/ 97 h 97"/>
              <a:gd name="T42" fmla="*/ 131 w 312"/>
              <a:gd name="T43" fmla="*/ 97 h 97"/>
              <a:gd name="T44" fmla="*/ 138 w 312"/>
              <a:gd name="T45" fmla="*/ 97 h 97"/>
              <a:gd name="T46" fmla="*/ 144 w 312"/>
              <a:gd name="T47" fmla="*/ 97 h 97"/>
              <a:gd name="T48" fmla="*/ 151 w 312"/>
              <a:gd name="T49" fmla="*/ 97 h 97"/>
              <a:gd name="T50" fmla="*/ 157 w 312"/>
              <a:gd name="T51" fmla="*/ 97 h 97"/>
              <a:gd name="T52" fmla="*/ 164 w 312"/>
              <a:gd name="T53" fmla="*/ 97 h 97"/>
              <a:gd name="T54" fmla="*/ 170 w 312"/>
              <a:gd name="T55" fmla="*/ 96 h 97"/>
              <a:gd name="T56" fmla="*/ 177 w 312"/>
              <a:gd name="T57" fmla="*/ 96 h 97"/>
              <a:gd name="T58" fmla="*/ 183 w 312"/>
              <a:gd name="T59" fmla="*/ 96 h 97"/>
              <a:gd name="T60" fmla="*/ 190 w 312"/>
              <a:gd name="T61" fmla="*/ 96 h 97"/>
              <a:gd name="T62" fmla="*/ 196 w 312"/>
              <a:gd name="T63" fmla="*/ 96 h 97"/>
              <a:gd name="T64" fmla="*/ 202 w 312"/>
              <a:gd name="T65" fmla="*/ 95 h 97"/>
              <a:gd name="T66" fmla="*/ 209 w 312"/>
              <a:gd name="T67" fmla="*/ 94 h 97"/>
              <a:gd name="T68" fmla="*/ 215 w 312"/>
              <a:gd name="T69" fmla="*/ 94 h 97"/>
              <a:gd name="T70" fmla="*/ 221 w 312"/>
              <a:gd name="T71" fmla="*/ 93 h 97"/>
              <a:gd name="T72" fmla="*/ 228 w 312"/>
              <a:gd name="T73" fmla="*/ 92 h 97"/>
              <a:gd name="T74" fmla="*/ 234 w 312"/>
              <a:gd name="T75" fmla="*/ 90 h 97"/>
              <a:gd name="T76" fmla="*/ 241 w 312"/>
              <a:gd name="T77" fmla="*/ 88 h 97"/>
              <a:gd name="T78" fmla="*/ 247 w 312"/>
              <a:gd name="T79" fmla="*/ 87 h 97"/>
              <a:gd name="T80" fmla="*/ 254 w 312"/>
              <a:gd name="T81" fmla="*/ 83 h 97"/>
              <a:gd name="T82" fmla="*/ 260 w 312"/>
              <a:gd name="T83" fmla="*/ 80 h 97"/>
              <a:gd name="T84" fmla="*/ 267 w 312"/>
              <a:gd name="T85" fmla="*/ 76 h 97"/>
              <a:gd name="T86" fmla="*/ 273 w 312"/>
              <a:gd name="T87" fmla="*/ 70 h 97"/>
              <a:gd name="T88" fmla="*/ 280 w 312"/>
              <a:gd name="T89" fmla="*/ 62 h 97"/>
              <a:gd name="T90" fmla="*/ 286 w 312"/>
              <a:gd name="T91" fmla="*/ 53 h 97"/>
              <a:gd name="T92" fmla="*/ 293 w 312"/>
              <a:gd name="T93" fmla="*/ 42 h 97"/>
              <a:gd name="T94" fmla="*/ 299 w 312"/>
              <a:gd name="T95" fmla="*/ 28 h 97"/>
              <a:gd name="T96" fmla="*/ 305 w 312"/>
              <a:gd name="T97" fmla="*/ 14 h 97"/>
              <a:gd name="T98" fmla="*/ 312 w 312"/>
              <a:gd name="T99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2" h="97">
                <a:moveTo>
                  <a:pt x="0" y="97"/>
                </a:moveTo>
                <a:lnTo>
                  <a:pt x="3" y="97"/>
                </a:lnTo>
                <a:lnTo>
                  <a:pt x="9" y="97"/>
                </a:lnTo>
                <a:lnTo>
                  <a:pt x="16" y="97"/>
                </a:lnTo>
                <a:lnTo>
                  <a:pt x="22" y="97"/>
                </a:lnTo>
                <a:lnTo>
                  <a:pt x="29" y="97"/>
                </a:lnTo>
                <a:lnTo>
                  <a:pt x="35" y="97"/>
                </a:lnTo>
                <a:lnTo>
                  <a:pt x="42" y="97"/>
                </a:lnTo>
                <a:lnTo>
                  <a:pt x="48" y="97"/>
                </a:lnTo>
                <a:lnTo>
                  <a:pt x="55" y="97"/>
                </a:lnTo>
                <a:lnTo>
                  <a:pt x="61" y="97"/>
                </a:lnTo>
                <a:lnTo>
                  <a:pt x="67" y="97"/>
                </a:lnTo>
                <a:lnTo>
                  <a:pt x="74" y="97"/>
                </a:lnTo>
                <a:lnTo>
                  <a:pt x="80" y="97"/>
                </a:lnTo>
                <a:lnTo>
                  <a:pt x="87" y="97"/>
                </a:lnTo>
                <a:lnTo>
                  <a:pt x="93" y="97"/>
                </a:lnTo>
                <a:lnTo>
                  <a:pt x="99" y="97"/>
                </a:lnTo>
                <a:lnTo>
                  <a:pt x="106" y="97"/>
                </a:lnTo>
                <a:lnTo>
                  <a:pt x="112" y="97"/>
                </a:lnTo>
                <a:lnTo>
                  <a:pt x="118" y="97"/>
                </a:lnTo>
                <a:lnTo>
                  <a:pt x="125" y="97"/>
                </a:lnTo>
                <a:lnTo>
                  <a:pt x="131" y="97"/>
                </a:lnTo>
                <a:lnTo>
                  <a:pt x="138" y="97"/>
                </a:lnTo>
                <a:lnTo>
                  <a:pt x="144" y="97"/>
                </a:lnTo>
                <a:lnTo>
                  <a:pt x="151" y="97"/>
                </a:lnTo>
                <a:lnTo>
                  <a:pt x="157" y="97"/>
                </a:lnTo>
                <a:lnTo>
                  <a:pt x="164" y="97"/>
                </a:lnTo>
                <a:lnTo>
                  <a:pt x="170" y="96"/>
                </a:lnTo>
                <a:lnTo>
                  <a:pt x="177" y="96"/>
                </a:lnTo>
                <a:lnTo>
                  <a:pt x="183" y="96"/>
                </a:lnTo>
                <a:lnTo>
                  <a:pt x="190" y="96"/>
                </a:lnTo>
                <a:lnTo>
                  <a:pt x="196" y="96"/>
                </a:lnTo>
                <a:lnTo>
                  <a:pt x="202" y="95"/>
                </a:lnTo>
                <a:lnTo>
                  <a:pt x="209" y="94"/>
                </a:lnTo>
                <a:lnTo>
                  <a:pt x="215" y="94"/>
                </a:lnTo>
                <a:lnTo>
                  <a:pt x="221" y="93"/>
                </a:lnTo>
                <a:lnTo>
                  <a:pt x="228" y="92"/>
                </a:lnTo>
                <a:lnTo>
                  <a:pt x="234" y="90"/>
                </a:lnTo>
                <a:lnTo>
                  <a:pt x="241" y="88"/>
                </a:lnTo>
                <a:lnTo>
                  <a:pt x="247" y="87"/>
                </a:lnTo>
                <a:lnTo>
                  <a:pt x="254" y="83"/>
                </a:lnTo>
                <a:lnTo>
                  <a:pt x="260" y="80"/>
                </a:lnTo>
                <a:lnTo>
                  <a:pt x="267" y="76"/>
                </a:lnTo>
                <a:lnTo>
                  <a:pt x="273" y="70"/>
                </a:lnTo>
                <a:lnTo>
                  <a:pt x="280" y="62"/>
                </a:lnTo>
                <a:lnTo>
                  <a:pt x="286" y="53"/>
                </a:lnTo>
                <a:lnTo>
                  <a:pt x="293" y="42"/>
                </a:lnTo>
                <a:lnTo>
                  <a:pt x="299" y="28"/>
                </a:lnTo>
                <a:lnTo>
                  <a:pt x="305" y="14"/>
                </a:lnTo>
                <a:lnTo>
                  <a:pt x="312" y="0"/>
                </a:ln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9" name="Freeform 670"/>
          <p:cNvSpPr>
            <a:spLocks/>
          </p:cNvSpPr>
          <p:nvPr/>
        </p:nvSpPr>
        <p:spPr bwMode="auto">
          <a:xfrm>
            <a:off x="6446865" y="2101851"/>
            <a:ext cx="532783" cy="135386"/>
          </a:xfrm>
          <a:custGeom>
            <a:avLst/>
            <a:gdLst>
              <a:gd name="T0" fmla="*/ 0 w 315"/>
              <a:gd name="T1" fmla="*/ 67 h 164"/>
              <a:gd name="T2" fmla="*/ 6 w 315"/>
              <a:gd name="T3" fmla="*/ 55 h 164"/>
              <a:gd name="T4" fmla="*/ 13 w 315"/>
              <a:gd name="T5" fmla="*/ 43 h 164"/>
              <a:gd name="T6" fmla="*/ 19 w 315"/>
              <a:gd name="T7" fmla="*/ 33 h 164"/>
              <a:gd name="T8" fmla="*/ 25 w 315"/>
              <a:gd name="T9" fmla="*/ 25 h 164"/>
              <a:gd name="T10" fmla="*/ 32 w 315"/>
              <a:gd name="T11" fmla="*/ 20 h 164"/>
              <a:gd name="T12" fmla="*/ 38 w 315"/>
              <a:gd name="T13" fmla="*/ 17 h 164"/>
              <a:gd name="T14" fmla="*/ 45 w 315"/>
              <a:gd name="T15" fmla="*/ 16 h 164"/>
              <a:gd name="T16" fmla="*/ 51 w 315"/>
              <a:gd name="T17" fmla="*/ 18 h 164"/>
              <a:gd name="T18" fmla="*/ 58 w 315"/>
              <a:gd name="T19" fmla="*/ 23 h 164"/>
              <a:gd name="T20" fmla="*/ 64 w 315"/>
              <a:gd name="T21" fmla="*/ 29 h 164"/>
              <a:gd name="T22" fmla="*/ 71 w 315"/>
              <a:gd name="T23" fmla="*/ 38 h 164"/>
              <a:gd name="T24" fmla="*/ 77 w 315"/>
              <a:gd name="T25" fmla="*/ 49 h 164"/>
              <a:gd name="T26" fmla="*/ 84 w 315"/>
              <a:gd name="T27" fmla="*/ 60 h 164"/>
              <a:gd name="T28" fmla="*/ 90 w 315"/>
              <a:gd name="T29" fmla="*/ 73 h 164"/>
              <a:gd name="T30" fmla="*/ 96 w 315"/>
              <a:gd name="T31" fmla="*/ 87 h 164"/>
              <a:gd name="T32" fmla="*/ 103 w 315"/>
              <a:gd name="T33" fmla="*/ 100 h 164"/>
              <a:gd name="T34" fmla="*/ 109 w 315"/>
              <a:gd name="T35" fmla="*/ 113 h 164"/>
              <a:gd name="T36" fmla="*/ 116 w 315"/>
              <a:gd name="T37" fmla="*/ 126 h 164"/>
              <a:gd name="T38" fmla="*/ 122 w 315"/>
              <a:gd name="T39" fmla="*/ 137 h 164"/>
              <a:gd name="T40" fmla="*/ 128 w 315"/>
              <a:gd name="T41" fmla="*/ 147 h 164"/>
              <a:gd name="T42" fmla="*/ 135 w 315"/>
              <a:gd name="T43" fmla="*/ 154 h 164"/>
              <a:gd name="T44" fmla="*/ 141 w 315"/>
              <a:gd name="T45" fmla="*/ 160 h 164"/>
              <a:gd name="T46" fmla="*/ 148 w 315"/>
              <a:gd name="T47" fmla="*/ 163 h 164"/>
              <a:gd name="T48" fmla="*/ 154 w 315"/>
              <a:gd name="T49" fmla="*/ 164 h 164"/>
              <a:gd name="T50" fmla="*/ 160 w 315"/>
              <a:gd name="T51" fmla="*/ 163 h 164"/>
              <a:gd name="T52" fmla="*/ 167 w 315"/>
              <a:gd name="T53" fmla="*/ 159 h 164"/>
              <a:gd name="T54" fmla="*/ 173 w 315"/>
              <a:gd name="T55" fmla="*/ 153 h 164"/>
              <a:gd name="T56" fmla="*/ 180 w 315"/>
              <a:gd name="T57" fmla="*/ 145 h 164"/>
              <a:gd name="T58" fmla="*/ 186 w 315"/>
              <a:gd name="T59" fmla="*/ 134 h 164"/>
              <a:gd name="T60" fmla="*/ 193 w 315"/>
              <a:gd name="T61" fmla="*/ 123 h 164"/>
              <a:gd name="T62" fmla="*/ 199 w 315"/>
              <a:gd name="T63" fmla="*/ 110 h 164"/>
              <a:gd name="T64" fmla="*/ 206 w 315"/>
              <a:gd name="T65" fmla="*/ 97 h 164"/>
              <a:gd name="T66" fmla="*/ 212 w 315"/>
              <a:gd name="T67" fmla="*/ 83 h 164"/>
              <a:gd name="T68" fmla="*/ 219 w 315"/>
              <a:gd name="T69" fmla="*/ 69 h 164"/>
              <a:gd name="T70" fmla="*/ 225 w 315"/>
              <a:gd name="T71" fmla="*/ 56 h 164"/>
              <a:gd name="T72" fmla="*/ 231 w 315"/>
              <a:gd name="T73" fmla="*/ 43 h 164"/>
              <a:gd name="T74" fmla="*/ 238 w 315"/>
              <a:gd name="T75" fmla="*/ 31 h 164"/>
              <a:gd name="T76" fmla="*/ 244 w 315"/>
              <a:gd name="T77" fmla="*/ 21 h 164"/>
              <a:gd name="T78" fmla="*/ 251 w 315"/>
              <a:gd name="T79" fmla="*/ 12 h 164"/>
              <a:gd name="T80" fmla="*/ 257 w 315"/>
              <a:gd name="T81" fmla="*/ 6 h 164"/>
              <a:gd name="T82" fmla="*/ 263 w 315"/>
              <a:gd name="T83" fmla="*/ 2 h 164"/>
              <a:gd name="T84" fmla="*/ 270 w 315"/>
              <a:gd name="T85" fmla="*/ 0 h 164"/>
              <a:gd name="T86" fmla="*/ 276 w 315"/>
              <a:gd name="T87" fmla="*/ 0 h 164"/>
              <a:gd name="T88" fmla="*/ 283 w 315"/>
              <a:gd name="T89" fmla="*/ 2 h 164"/>
              <a:gd name="T90" fmla="*/ 289 w 315"/>
              <a:gd name="T91" fmla="*/ 7 h 164"/>
              <a:gd name="T92" fmla="*/ 296 w 315"/>
              <a:gd name="T93" fmla="*/ 14 h 164"/>
              <a:gd name="T94" fmla="*/ 302 w 315"/>
              <a:gd name="T95" fmla="*/ 22 h 164"/>
              <a:gd name="T96" fmla="*/ 309 w 315"/>
              <a:gd name="T97" fmla="*/ 32 h 164"/>
              <a:gd name="T98" fmla="*/ 315 w 315"/>
              <a:gd name="T99" fmla="*/ 43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164">
                <a:moveTo>
                  <a:pt x="0" y="67"/>
                </a:moveTo>
                <a:lnTo>
                  <a:pt x="6" y="55"/>
                </a:lnTo>
                <a:lnTo>
                  <a:pt x="13" y="43"/>
                </a:lnTo>
                <a:lnTo>
                  <a:pt x="19" y="33"/>
                </a:lnTo>
                <a:lnTo>
                  <a:pt x="25" y="25"/>
                </a:lnTo>
                <a:lnTo>
                  <a:pt x="32" y="20"/>
                </a:lnTo>
                <a:lnTo>
                  <a:pt x="38" y="17"/>
                </a:lnTo>
                <a:lnTo>
                  <a:pt x="45" y="16"/>
                </a:lnTo>
                <a:lnTo>
                  <a:pt x="51" y="18"/>
                </a:lnTo>
                <a:lnTo>
                  <a:pt x="58" y="23"/>
                </a:lnTo>
                <a:lnTo>
                  <a:pt x="64" y="29"/>
                </a:lnTo>
                <a:lnTo>
                  <a:pt x="71" y="38"/>
                </a:lnTo>
                <a:lnTo>
                  <a:pt x="77" y="49"/>
                </a:lnTo>
                <a:lnTo>
                  <a:pt x="84" y="60"/>
                </a:lnTo>
                <a:lnTo>
                  <a:pt x="90" y="73"/>
                </a:lnTo>
                <a:lnTo>
                  <a:pt x="96" y="87"/>
                </a:lnTo>
                <a:lnTo>
                  <a:pt x="103" y="100"/>
                </a:lnTo>
                <a:lnTo>
                  <a:pt x="109" y="113"/>
                </a:lnTo>
                <a:lnTo>
                  <a:pt x="116" y="126"/>
                </a:lnTo>
                <a:lnTo>
                  <a:pt x="122" y="137"/>
                </a:lnTo>
                <a:lnTo>
                  <a:pt x="128" y="147"/>
                </a:lnTo>
                <a:lnTo>
                  <a:pt x="135" y="154"/>
                </a:lnTo>
                <a:lnTo>
                  <a:pt x="141" y="160"/>
                </a:lnTo>
                <a:lnTo>
                  <a:pt x="148" y="163"/>
                </a:lnTo>
                <a:lnTo>
                  <a:pt x="154" y="164"/>
                </a:lnTo>
                <a:lnTo>
                  <a:pt x="160" y="163"/>
                </a:lnTo>
                <a:lnTo>
                  <a:pt x="167" y="159"/>
                </a:lnTo>
                <a:lnTo>
                  <a:pt x="173" y="153"/>
                </a:lnTo>
                <a:lnTo>
                  <a:pt x="180" y="145"/>
                </a:lnTo>
                <a:lnTo>
                  <a:pt x="186" y="134"/>
                </a:lnTo>
                <a:lnTo>
                  <a:pt x="193" y="123"/>
                </a:lnTo>
                <a:lnTo>
                  <a:pt x="199" y="110"/>
                </a:lnTo>
                <a:lnTo>
                  <a:pt x="206" y="97"/>
                </a:lnTo>
                <a:lnTo>
                  <a:pt x="212" y="83"/>
                </a:lnTo>
                <a:lnTo>
                  <a:pt x="219" y="69"/>
                </a:lnTo>
                <a:lnTo>
                  <a:pt x="225" y="56"/>
                </a:lnTo>
                <a:lnTo>
                  <a:pt x="231" y="43"/>
                </a:lnTo>
                <a:lnTo>
                  <a:pt x="238" y="31"/>
                </a:lnTo>
                <a:lnTo>
                  <a:pt x="244" y="21"/>
                </a:lnTo>
                <a:lnTo>
                  <a:pt x="251" y="12"/>
                </a:lnTo>
                <a:lnTo>
                  <a:pt x="257" y="6"/>
                </a:lnTo>
                <a:lnTo>
                  <a:pt x="263" y="2"/>
                </a:lnTo>
                <a:lnTo>
                  <a:pt x="270" y="0"/>
                </a:lnTo>
                <a:lnTo>
                  <a:pt x="276" y="0"/>
                </a:lnTo>
                <a:lnTo>
                  <a:pt x="283" y="2"/>
                </a:lnTo>
                <a:lnTo>
                  <a:pt x="289" y="7"/>
                </a:lnTo>
                <a:lnTo>
                  <a:pt x="296" y="14"/>
                </a:lnTo>
                <a:lnTo>
                  <a:pt x="302" y="22"/>
                </a:lnTo>
                <a:lnTo>
                  <a:pt x="309" y="32"/>
                </a:lnTo>
                <a:lnTo>
                  <a:pt x="315" y="43"/>
                </a:ln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0" name="Freeform 671"/>
          <p:cNvSpPr>
            <a:spLocks/>
          </p:cNvSpPr>
          <p:nvPr/>
        </p:nvSpPr>
        <p:spPr bwMode="auto">
          <a:xfrm>
            <a:off x="6979650" y="1997008"/>
            <a:ext cx="532783" cy="240229"/>
          </a:xfrm>
          <a:custGeom>
            <a:avLst/>
            <a:gdLst>
              <a:gd name="T0" fmla="*/ 0 w 315"/>
              <a:gd name="T1" fmla="*/ 170 h 291"/>
              <a:gd name="T2" fmla="*/ 7 w 315"/>
              <a:gd name="T3" fmla="*/ 183 h 291"/>
              <a:gd name="T4" fmla="*/ 13 w 315"/>
              <a:gd name="T5" fmla="*/ 196 h 291"/>
              <a:gd name="T6" fmla="*/ 19 w 315"/>
              <a:gd name="T7" fmla="*/ 209 h 291"/>
              <a:gd name="T8" fmla="*/ 26 w 315"/>
              <a:gd name="T9" fmla="*/ 222 h 291"/>
              <a:gd name="T10" fmla="*/ 32 w 315"/>
              <a:gd name="T11" fmla="*/ 235 h 291"/>
              <a:gd name="T12" fmla="*/ 39 w 315"/>
              <a:gd name="T13" fmla="*/ 247 h 291"/>
              <a:gd name="T14" fmla="*/ 45 w 315"/>
              <a:gd name="T15" fmla="*/ 258 h 291"/>
              <a:gd name="T16" fmla="*/ 51 w 315"/>
              <a:gd name="T17" fmla="*/ 268 h 291"/>
              <a:gd name="T18" fmla="*/ 58 w 315"/>
              <a:gd name="T19" fmla="*/ 277 h 291"/>
              <a:gd name="T20" fmla="*/ 64 w 315"/>
              <a:gd name="T21" fmla="*/ 282 h 291"/>
              <a:gd name="T22" fmla="*/ 71 w 315"/>
              <a:gd name="T23" fmla="*/ 286 h 291"/>
              <a:gd name="T24" fmla="*/ 77 w 315"/>
              <a:gd name="T25" fmla="*/ 289 h 291"/>
              <a:gd name="T26" fmla="*/ 84 w 315"/>
              <a:gd name="T27" fmla="*/ 291 h 291"/>
              <a:gd name="T28" fmla="*/ 90 w 315"/>
              <a:gd name="T29" fmla="*/ 291 h 291"/>
              <a:gd name="T30" fmla="*/ 97 w 315"/>
              <a:gd name="T31" fmla="*/ 290 h 291"/>
              <a:gd name="T32" fmla="*/ 103 w 315"/>
              <a:gd name="T33" fmla="*/ 288 h 291"/>
              <a:gd name="T34" fmla="*/ 110 w 315"/>
              <a:gd name="T35" fmla="*/ 285 h 291"/>
              <a:gd name="T36" fmla="*/ 116 w 315"/>
              <a:gd name="T37" fmla="*/ 281 h 291"/>
              <a:gd name="T38" fmla="*/ 122 w 315"/>
              <a:gd name="T39" fmla="*/ 274 h 291"/>
              <a:gd name="T40" fmla="*/ 129 w 315"/>
              <a:gd name="T41" fmla="*/ 265 h 291"/>
              <a:gd name="T42" fmla="*/ 135 w 315"/>
              <a:gd name="T43" fmla="*/ 253 h 291"/>
              <a:gd name="T44" fmla="*/ 142 w 315"/>
              <a:gd name="T45" fmla="*/ 238 h 291"/>
              <a:gd name="T46" fmla="*/ 148 w 315"/>
              <a:gd name="T47" fmla="*/ 221 h 291"/>
              <a:gd name="T48" fmla="*/ 154 w 315"/>
              <a:gd name="T49" fmla="*/ 202 h 291"/>
              <a:gd name="T50" fmla="*/ 161 w 315"/>
              <a:gd name="T51" fmla="*/ 182 h 291"/>
              <a:gd name="T52" fmla="*/ 167 w 315"/>
              <a:gd name="T53" fmla="*/ 162 h 291"/>
              <a:gd name="T54" fmla="*/ 174 w 315"/>
              <a:gd name="T55" fmla="*/ 141 h 291"/>
              <a:gd name="T56" fmla="*/ 180 w 315"/>
              <a:gd name="T57" fmla="*/ 120 h 291"/>
              <a:gd name="T58" fmla="*/ 187 w 315"/>
              <a:gd name="T59" fmla="*/ 100 h 291"/>
              <a:gd name="T60" fmla="*/ 193 w 315"/>
              <a:gd name="T61" fmla="*/ 81 h 291"/>
              <a:gd name="T62" fmla="*/ 199 w 315"/>
              <a:gd name="T63" fmla="*/ 64 h 291"/>
              <a:gd name="T64" fmla="*/ 206 w 315"/>
              <a:gd name="T65" fmla="*/ 47 h 291"/>
              <a:gd name="T66" fmla="*/ 212 w 315"/>
              <a:gd name="T67" fmla="*/ 34 h 291"/>
              <a:gd name="T68" fmla="*/ 219 w 315"/>
              <a:gd name="T69" fmla="*/ 22 h 291"/>
              <a:gd name="T70" fmla="*/ 225 w 315"/>
              <a:gd name="T71" fmla="*/ 12 h 291"/>
              <a:gd name="T72" fmla="*/ 232 w 315"/>
              <a:gd name="T73" fmla="*/ 6 h 291"/>
              <a:gd name="T74" fmla="*/ 238 w 315"/>
              <a:gd name="T75" fmla="*/ 1 h 291"/>
              <a:gd name="T76" fmla="*/ 245 w 315"/>
              <a:gd name="T77" fmla="*/ 0 h 291"/>
              <a:gd name="T78" fmla="*/ 251 w 315"/>
              <a:gd name="T79" fmla="*/ 2 h 291"/>
              <a:gd name="T80" fmla="*/ 257 w 315"/>
              <a:gd name="T81" fmla="*/ 6 h 291"/>
              <a:gd name="T82" fmla="*/ 264 w 315"/>
              <a:gd name="T83" fmla="*/ 13 h 291"/>
              <a:gd name="T84" fmla="*/ 270 w 315"/>
              <a:gd name="T85" fmla="*/ 21 h 291"/>
              <a:gd name="T86" fmla="*/ 277 w 315"/>
              <a:gd name="T87" fmla="*/ 33 h 291"/>
              <a:gd name="T88" fmla="*/ 283 w 315"/>
              <a:gd name="T89" fmla="*/ 46 h 291"/>
              <a:gd name="T90" fmla="*/ 289 w 315"/>
              <a:gd name="T91" fmla="*/ 62 h 291"/>
              <a:gd name="T92" fmla="*/ 296 w 315"/>
              <a:gd name="T93" fmla="*/ 78 h 291"/>
              <a:gd name="T94" fmla="*/ 302 w 315"/>
              <a:gd name="T95" fmla="*/ 96 h 291"/>
              <a:gd name="T96" fmla="*/ 309 w 315"/>
              <a:gd name="T97" fmla="*/ 115 h 291"/>
              <a:gd name="T98" fmla="*/ 315 w 315"/>
              <a:gd name="T99" fmla="*/ 134 h 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291">
                <a:moveTo>
                  <a:pt x="0" y="170"/>
                </a:moveTo>
                <a:lnTo>
                  <a:pt x="7" y="183"/>
                </a:lnTo>
                <a:lnTo>
                  <a:pt x="13" y="196"/>
                </a:lnTo>
                <a:lnTo>
                  <a:pt x="19" y="209"/>
                </a:lnTo>
                <a:lnTo>
                  <a:pt x="26" y="222"/>
                </a:lnTo>
                <a:lnTo>
                  <a:pt x="32" y="235"/>
                </a:lnTo>
                <a:lnTo>
                  <a:pt x="39" y="247"/>
                </a:lnTo>
                <a:lnTo>
                  <a:pt x="45" y="258"/>
                </a:lnTo>
                <a:lnTo>
                  <a:pt x="51" y="268"/>
                </a:lnTo>
                <a:lnTo>
                  <a:pt x="58" y="277"/>
                </a:lnTo>
                <a:lnTo>
                  <a:pt x="64" y="282"/>
                </a:lnTo>
                <a:lnTo>
                  <a:pt x="71" y="286"/>
                </a:lnTo>
                <a:lnTo>
                  <a:pt x="77" y="289"/>
                </a:lnTo>
                <a:lnTo>
                  <a:pt x="84" y="291"/>
                </a:lnTo>
                <a:lnTo>
                  <a:pt x="90" y="291"/>
                </a:lnTo>
                <a:lnTo>
                  <a:pt x="97" y="290"/>
                </a:lnTo>
                <a:lnTo>
                  <a:pt x="103" y="288"/>
                </a:lnTo>
                <a:lnTo>
                  <a:pt x="110" y="285"/>
                </a:lnTo>
                <a:lnTo>
                  <a:pt x="116" y="281"/>
                </a:lnTo>
                <a:lnTo>
                  <a:pt x="122" y="274"/>
                </a:lnTo>
                <a:lnTo>
                  <a:pt x="129" y="265"/>
                </a:lnTo>
                <a:lnTo>
                  <a:pt x="135" y="253"/>
                </a:lnTo>
                <a:lnTo>
                  <a:pt x="142" y="238"/>
                </a:lnTo>
                <a:lnTo>
                  <a:pt x="148" y="221"/>
                </a:lnTo>
                <a:lnTo>
                  <a:pt x="154" y="202"/>
                </a:lnTo>
                <a:lnTo>
                  <a:pt x="161" y="182"/>
                </a:lnTo>
                <a:lnTo>
                  <a:pt x="167" y="162"/>
                </a:lnTo>
                <a:lnTo>
                  <a:pt x="174" y="141"/>
                </a:lnTo>
                <a:lnTo>
                  <a:pt x="180" y="120"/>
                </a:lnTo>
                <a:lnTo>
                  <a:pt x="187" y="100"/>
                </a:lnTo>
                <a:lnTo>
                  <a:pt x="193" y="81"/>
                </a:lnTo>
                <a:lnTo>
                  <a:pt x="199" y="64"/>
                </a:lnTo>
                <a:lnTo>
                  <a:pt x="206" y="47"/>
                </a:lnTo>
                <a:lnTo>
                  <a:pt x="212" y="34"/>
                </a:lnTo>
                <a:lnTo>
                  <a:pt x="219" y="22"/>
                </a:lnTo>
                <a:lnTo>
                  <a:pt x="225" y="12"/>
                </a:lnTo>
                <a:lnTo>
                  <a:pt x="232" y="6"/>
                </a:lnTo>
                <a:lnTo>
                  <a:pt x="238" y="1"/>
                </a:lnTo>
                <a:lnTo>
                  <a:pt x="245" y="0"/>
                </a:lnTo>
                <a:lnTo>
                  <a:pt x="251" y="2"/>
                </a:lnTo>
                <a:lnTo>
                  <a:pt x="257" y="6"/>
                </a:lnTo>
                <a:lnTo>
                  <a:pt x="264" y="13"/>
                </a:lnTo>
                <a:lnTo>
                  <a:pt x="270" y="21"/>
                </a:lnTo>
                <a:lnTo>
                  <a:pt x="277" y="33"/>
                </a:lnTo>
                <a:lnTo>
                  <a:pt x="283" y="46"/>
                </a:lnTo>
                <a:lnTo>
                  <a:pt x="289" y="62"/>
                </a:lnTo>
                <a:lnTo>
                  <a:pt x="296" y="78"/>
                </a:lnTo>
                <a:lnTo>
                  <a:pt x="302" y="96"/>
                </a:lnTo>
                <a:lnTo>
                  <a:pt x="309" y="115"/>
                </a:lnTo>
                <a:lnTo>
                  <a:pt x="315" y="134"/>
                </a:ln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1" name="Freeform 672"/>
          <p:cNvSpPr>
            <a:spLocks/>
          </p:cNvSpPr>
          <p:nvPr/>
        </p:nvSpPr>
        <p:spPr bwMode="auto">
          <a:xfrm>
            <a:off x="7512432" y="2107629"/>
            <a:ext cx="532783" cy="127957"/>
          </a:xfrm>
          <a:custGeom>
            <a:avLst/>
            <a:gdLst>
              <a:gd name="T0" fmla="*/ 0 w 315"/>
              <a:gd name="T1" fmla="*/ 0 h 155"/>
              <a:gd name="T2" fmla="*/ 7 w 315"/>
              <a:gd name="T3" fmla="*/ 19 h 155"/>
              <a:gd name="T4" fmla="*/ 13 w 315"/>
              <a:gd name="T5" fmla="*/ 38 h 155"/>
              <a:gd name="T6" fmla="*/ 20 w 315"/>
              <a:gd name="T7" fmla="*/ 57 h 155"/>
              <a:gd name="T8" fmla="*/ 26 w 315"/>
              <a:gd name="T9" fmla="*/ 74 h 155"/>
              <a:gd name="T10" fmla="*/ 33 w 315"/>
              <a:gd name="T11" fmla="*/ 87 h 155"/>
              <a:gd name="T12" fmla="*/ 39 w 315"/>
              <a:gd name="T13" fmla="*/ 95 h 155"/>
              <a:gd name="T14" fmla="*/ 45 w 315"/>
              <a:gd name="T15" fmla="*/ 102 h 155"/>
              <a:gd name="T16" fmla="*/ 52 w 315"/>
              <a:gd name="T17" fmla="*/ 106 h 155"/>
              <a:gd name="T18" fmla="*/ 58 w 315"/>
              <a:gd name="T19" fmla="*/ 108 h 155"/>
              <a:gd name="T20" fmla="*/ 65 w 315"/>
              <a:gd name="T21" fmla="*/ 108 h 155"/>
              <a:gd name="T22" fmla="*/ 71 w 315"/>
              <a:gd name="T23" fmla="*/ 105 h 155"/>
              <a:gd name="T24" fmla="*/ 77 w 315"/>
              <a:gd name="T25" fmla="*/ 101 h 155"/>
              <a:gd name="T26" fmla="*/ 84 w 315"/>
              <a:gd name="T27" fmla="*/ 97 h 155"/>
              <a:gd name="T28" fmla="*/ 90 w 315"/>
              <a:gd name="T29" fmla="*/ 94 h 155"/>
              <a:gd name="T30" fmla="*/ 97 w 315"/>
              <a:gd name="T31" fmla="*/ 90 h 155"/>
              <a:gd name="T32" fmla="*/ 103 w 315"/>
              <a:gd name="T33" fmla="*/ 88 h 155"/>
              <a:gd name="T34" fmla="*/ 110 w 315"/>
              <a:gd name="T35" fmla="*/ 85 h 155"/>
              <a:gd name="T36" fmla="*/ 116 w 315"/>
              <a:gd name="T37" fmla="*/ 83 h 155"/>
              <a:gd name="T38" fmla="*/ 123 w 315"/>
              <a:gd name="T39" fmla="*/ 81 h 155"/>
              <a:gd name="T40" fmla="*/ 129 w 315"/>
              <a:gd name="T41" fmla="*/ 81 h 155"/>
              <a:gd name="T42" fmla="*/ 136 w 315"/>
              <a:gd name="T43" fmla="*/ 80 h 155"/>
              <a:gd name="T44" fmla="*/ 142 w 315"/>
              <a:gd name="T45" fmla="*/ 80 h 155"/>
              <a:gd name="T46" fmla="*/ 148 w 315"/>
              <a:gd name="T47" fmla="*/ 80 h 155"/>
              <a:gd name="T48" fmla="*/ 155 w 315"/>
              <a:gd name="T49" fmla="*/ 81 h 155"/>
              <a:gd name="T50" fmla="*/ 161 w 315"/>
              <a:gd name="T51" fmla="*/ 83 h 155"/>
              <a:gd name="T52" fmla="*/ 168 w 315"/>
              <a:gd name="T53" fmla="*/ 84 h 155"/>
              <a:gd name="T54" fmla="*/ 174 w 315"/>
              <a:gd name="T55" fmla="*/ 87 h 155"/>
              <a:gd name="T56" fmla="*/ 180 w 315"/>
              <a:gd name="T57" fmla="*/ 89 h 155"/>
              <a:gd name="T58" fmla="*/ 187 w 315"/>
              <a:gd name="T59" fmla="*/ 92 h 155"/>
              <a:gd name="T60" fmla="*/ 193 w 315"/>
              <a:gd name="T61" fmla="*/ 95 h 155"/>
              <a:gd name="T62" fmla="*/ 200 w 315"/>
              <a:gd name="T63" fmla="*/ 99 h 155"/>
              <a:gd name="T64" fmla="*/ 206 w 315"/>
              <a:gd name="T65" fmla="*/ 102 h 155"/>
              <a:gd name="T66" fmla="*/ 213 w 315"/>
              <a:gd name="T67" fmla="*/ 106 h 155"/>
              <a:gd name="T68" fmla="*/ 219 w 315"/>
              <a:gd name="T69" fmla="*/ 110 h 155"/>
              <a:gd name="T70" fmla="*/ 226 w 315"/>
              <a:gd name="T71" fmla="*/ 114 h 155"/>
              <a:gd name="T72" fmla="*/ 232 w 315"/>
              <a:gd name="T73" fmla="*/ 118 h 155"/>
              <a:gd name="T74" fmla="*/ 238 w 315"/>
              <a:gd name="T75" fmla="*/ 122 h 155"/>
              <a:gd name="T76" fmla="*/ 245 w 315"/>
              <a:gd name="T77" fmla="*/ 126 h 155"/>
              <a:gd name="T78" fmla="*/ 251 w 315"/>
              <a:gd name="T79" fmla="*/ 130 h 155"/>
              <a:gd name="T80" fmla="*/ 258 w 315"/>
              <a:gd name="T81" fmla="*/ 134 h 155"/>
              <a:gd name="T82" fmla="*/ 264 w 315"/>
              <a:gd name="T83" fmla="*/ 137 h 155"/>
              <a:gd name="T84" fmla="*/ 271 w 315"/>
              <a:gd name="T85" fmla="*/ 141 h 155"/>
              <a:gd name="T86" fmla="*/ 277 w 315"/>
              <a:gd name="T87" fmla="*/ 144 h 155"/>
              <a:gd name="T88" fmla="*/ 283 w 315"/>
              <a:gd name="T89" fmla="*/ 147 h 155"/>
              <a:gd name="T90" fmla="*/ 290 w 315"/>
              <a:gd name="T91" fmla="*/ 149 h 155"/>
              <a:gd name="T92" fmla="*/ 296 w 315"/>
              <a:gd name="T93" fmla="*/ 151 h 155"/>
              <a:gd name="T94" fmla="*/ 303 w 315"/>
              <a:gd name="T95" fmla="*/ 153 h 155"/>
              <a:gd name="T96" fmla="*/ 309 w 315"/>
              <a:gd name="T97" fmla="*/ 154 h 155"/>
              <a:gd name="T98" fmla="*/ 315 w 315"/>
              <a:gd name="T99" fmla="*/ 155 h 1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155">
                <a:moveTo>
                  <a:pt x="0" y="0"/>
                </a:moveTo>
                <a:lnTo>
                  <a:pt x="7" y="19"/>
                </a:lnTo>
                <a:lnTo>
                  <a:pt x="13" y="38"/>
                </a:lnTo>
                <a:lnTo>
                  <a:pt x="20" y="57"/>
                </a:lnTo>
                <a:lnTo>
                  <a:pt x="26" y="74"/>
                </a:lnTo>
                <a:lnTo>
                  <a:pt x="33" y="87"/>
                </a:lnTo>
                <a:lnTo>
                  <a:pt x="39" y="95"/>
                </a:lnTo>
                <a:lnTo>
                  <a:pt x="45" y="102"/>
                </a:lnTo>
                <a:lnTo>
                  <a:pt x="52" y="106"/>
                </a:lnTo>
                <a:lnTo>
                  <a:pt x="58" y="108"/>
                </a:lnTo>
                <a:lnTo>
                  <a:pt x="65" y="108"/>
                </a:lnTo>
                <a:lnTo>
                  <a:pt x="71" y="105"/>
                </a:lnTo>
                <a:lnTo>
                  <a:pt x="77" y="101"/>
                </a:lnTo>
                <a:lnTo>
                  <a:pt x="84" y="97"/>
                </a:lnTo>
                <a:lnTo>
                  <a:pt x="90" y="94"/>
                </a:lnTo>
                <a:lnTo>
                  <a:pt x="97" y="90"/>
                </a:lnTo>
                <a:lnTo>
                  <a:pt x="103" y="88"/>
                </a:lnTo>
                <a:lnTo>
                  <a:pt x="110" y="85"/>
                </a:lnTo>
                <a:lnTo>
                  <a:pt x="116" y="83"/>
                </a:lnTo>
                <a:lnTo>
                  <a:pt x="123" y="81"/>
                </a:lnTo>
                <a:lnTo>
                  <a:pt x="129" y="81"/>
                </a:lnTo>
                <a:lnTo>
                  <a:pt x="136" y="80"/>
                </a:lnTo>
                <a:lnTo>
                  <a:pt x="142" y="80"/>
                </a:lnTo>
                <a:lnTo>
                  <a:pt x="148" y="80"/>
                </a:lnTo>
                <a:lnTo>
                  <a:pt x="155" y="81"/>
                </a:lnTo>
                <a:lnTo>
                  <a:pt x="161" y="83"/>
                </a:lnTo>
                <a:lnTo>
                  <a:pt x="168" y="84"/>
                </a:lnTo>
                <a:lnTo>
                  <a:pt x="174" y="87"/>
                </a:lnTo>
                <a:lnTo>
                  <a:pt x="180" y="89"/>
                </a:lnTo>
                <a:lnTo>
                  <a:pt x="187" y="92"/>
                </a:lnTo>
                <a:lnTo>
                  <a:pt x="193" y="95"/>
                </a:lnTo>
                <a:lnTo>
                  <a:pt x="200" y="99"/>
                </a:lnTo>
                <a:lnTo>
                  <a:pt x="206" y="102"/>
                </a:lnTo>
                <a:lnTo>
                  <a:pt x="213" y="106"/>
                </a:lnTo>
                <a:lnTo>
                  <a:pt x="219" y="110"/>
                </a:lnTo>
                <a:lnTo>
                  <a:pt x="226" y="114"/>
                </a:lnTo>
                <a:lnTo>
                  <a:pt x="232" y="118"/>
                </a:lnTo>
                <a:lnTo>
                  <a:pt x="238" y="122"/>
                </a:lnTo>
                <a:lnTo>
                  <a:pt x="245" y="126"/>
                </a:lnTo>
                <a:lnTo>
                  <a:pt x="251" y="130"/>
                </a:lnTo>
                <a:lnTo>
                  <a:pt x="258" y="134"/>
                </a:lnTo>
                <a:lnTo>
                  <a:pt x="264" y="137"/>
                </a:lnTo>
                <a:lnTo>
                  <a:pt x="271" y="141"/>
                </a:lnTo>
                <a:lnTo>
                  <a:pt x="277" y="144"/>
                </a:lnTo>
                <a:lnTo>
                  <a:pt x="283" y="147"/>
                </a:lnTo>
                <a:lnTo>
                  <a:pt x="290" y="149"/>
                </a:lnTo>
                <a:lnTo>
                  <a:pt x="296" y="151"/>
                </a:lnTo>
                <a:lnTo>
                  <a:pt x="303" y="153"/>
                </a:lnTo>
                <a:lnTo>
                  <a:pt x="309" y="154"/>
                </a:lnTo>
                <a:lnTo>
                  <a:pt x="315" y="155"/>
                </a:ln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2" name="Freeform 673"/>
          <p:cNvSpPr>
            <a:spLocks/>
          </p:cNvSpPr>
          <p:nvPr/>
        </p:nvSpPr>
        <p:spPr bwMode="auto">
          <a:xfrm>
            <a:off x="8045216" y="2235586"/>
            <a:ext cx="534474" cy="1651"/>
          </a:xfrm>
          <a:custGeom>
            <a:avLst/>
            <a:gdLst>
              <a:gd name="T0" fmla="*/ 0 w 316"/>
              <a:gd name="T1" fmla="*/ 0 h 2"/>
              <a:gd name="T2" fmla="*/ 7 w 316"/>
              <a:gd name="T3" fmla="*/ 0 h 2"/>
              <a:gd name="T4" fmla="*/ 13 w 316"/>
              <a:gd name="T5" fmla="*/ 1 h 2"/>
              <a:gd name="T6" fmla="*/ 20 w 316"/>
              <a:gd name="T7" fmla="*/ 1 h 2"/>
              <a:gd name="T8" fmla="*/ 26 w 316"/>
              <a:gd name="T9" fmla="*/ 1 h 2"/>
              <a:gd name="T10" fmla="*/ 33 w 316"/>
              <a:gd name="T11" fmla="*/ 2 h 2"/>
              <a:gd name="T12" fmla="*/ 39 w 316"/>
              <a:gd name="T13" fmla="*/ 2 h 2"/>
              <a:gd name="T14" fmla="*/ 46 w 316"/>
              <a:gd name="T15" fmla="*/ 2 h 2"/>
              <a:gd name="T16" fmla="*/ 52 w 316"/>
              <a:gd name="T17" fmla="*/ 2 h 2"/>
              <a:gd name="T18" fmla="*/ 59 w 316"/>
              <a:gd name="T19" fmla="*/ 2 h 2"/>
              <a:gd name="T20" fmla="*/ 65 w 316"/>
              <a:gd name="T21" fmla="*/ 2 h 2"/>
              <a:gd name="T22" fmla="*/ 71 w 316"/>
              <a:gd name="T23" fmla="*/ 2 h 2"/>
              <a:gd name="T24" fmla="*/ 78 w 316"/>
              <a:gd name="T25" fmla="*/ 2 h 2"/>
              <a:gd name="T26" fmla="*/ 84 w 316"/>
              <a:gd name="T27" fmla="*/ 2 h 2"/>
              <a:gd name="T28" fmla="*/ 91 w 316"/>
              <a:gd name="T29" fmla="*/ 2 h 2"/>
              <a:gd name="T30" fmla="*/ 97 w 316"/>
              <a:gd name="T31" fmla="*/ 2 h 2"/>
              <a:gd name="T32" fmla="*/ 103 w 316"/>
              <a:gd name="T33" fmla="*/ 2 h 2"/>
              <a:gd name="T34" fmla="*/ 110 w 316"/>
              <a:gd name="T35" fmla="*/ 2 h 2"/>
              <a:gd name="T36" fmla="*/ 116 w 316"/>
              <a:gd name="T37" fmla="*/ 2 h 2"/>
              <a:gd name="T38" fmla="*/ 123 w 316"/>
              <a:gd name="T39" fmla="*/ 2 h 2"/>
              <a:gd name="T40" fmla="*/ 129 w 316"/>
              <a:gd name="T41" fmla="*/ 2 h 2"/>
              <a:gd name="T42" fmla="*/ 136 w 316"/>
              <a:gd name="T43" fmla="*/ 2 h 2"/>
              <a:gd name="T44" fmla="*/ 142 w 316"/>
              <a:gd name="T45" fmla="*/ 2 h 2"/>
              <a:gd name="T46" fmla="*/ 149 w 316"/>
              <a:gd name="T47" fmla="*/ 2 h 2"/>
              <a:gd name="T48" fmla="*/ 155 w 316"/>
              <a:gd name="T49" fmla="*/ 2 h 2"/>
              <a:gd name="T50" fmla="*/ 162 w 316"/>
              <a:gd name="T51" fmla="*/ 2 h 2"/>
              <a:gd name="T52" fmla="*/ 168 w 316"/>
              <a:gd name="T53" fmla="*/ 2 h 2"/>
              <a:gd name="T54" fmla="*/ 174 w 316"/>
              <a:gd name="T55" fmla="*/ 2 h 2"/>
              <a:gd name="T56" fmla="*/ 181 w 316"/>
              <a:gd name="T57" fmla="*/ 2 h 2"/>
              <a:gd name="T58" fmla="*/ 187 w 316"/>
              <a:gd name="T59" fmla="*/ 2 h 2"/>
              <a:gd name="T60" fmla="*/ 194 w 316"/>
              <a:gd name="T61" fmla="*/ 2 h 2"/>
              <a:gd name="T62" fmla="*/ 200 w 316"/>
              <a:gd name="T63" fmla="*/ 2 h 2"/>
              <a:gd name="T64" fmla="*/ 206 w 316"/>
              <a:gd name="T65" fmla="*/ 2 h 2"/>
              <a:gd name="T66" fmla="*/ 213 w 316"/>
              <a:gd name="T67" fmla="*/ 2 h 2"/>
              <a:gd name="T68" fmla="*/ 219 w 316"/>
              <a:gd name="T69" fmla="*/ 2 h 2"/>
              <a:gd name="T70" fmla="*/ 226 w 316"/>
              <a:gd name="T71" fmla="*/ 2 h 2"/>
              <a:gd name="T72" fmla="*/ 232 w 316"/>
              <a:gd name="T73" fmla="*/ 2 h 2"/>
              <a:gd name="T74" fmla="*/ 239 w 316"/>
              <a:gd name="T75" fmla="*/ 2 h 2"/>
              <a:gd name="T76" fmla="*/ 245 w 316"/>
              <a:gd name="T77" fmla="*/ 2 h 2"/>
              <a:gd name="T78" fmla="*/ 252 w 316"/>
              <a:gd name="T79" fmla="*/ 2 h 2"/>
              <a:gd name="T80" fmla="*/ 258 w 316"/>
              <a:gd name="T81" fmla="*/ 2 h 2"/>
              <a:gd name="T82" fmla="*/ 265 w 316"/>
              <a:gd name="T83" fmla="*/ 2 h 2"/>
              <a:gd name="T84" fmla="*/ 271 w 316"/>
              <a:gd name="T85" fmla="*/ 2 h 2"/>
              <a:gd name="T86" fmla="*/ 277 w 316"/>
              <a:gd name="T87" fmla="*/ 2 h 2"/>
              <a:gd name="T88" fmla="*/ 284 w 316"/>
              <a:gd name="T89" fmla="*/ 2 h 2"/>
              <a:gd name="T90" fmla="*/ 290 w 316"/>
              <a:gd name="T91" fmla="*/ 2 h 2"/>
              <a:gd name="T92" fmla="*/ 297 w 316"/>
              <a:gd name="T93" fmla="*/ 2 h 2"/>
              <a:gd name="T94" fmla="*/ 303 w 316"/>
              <a:gd name="T95" fmla="*/ 2 h 2"/>
              <a:gd name="T96" fmla="*/ 309 w 316"/>
              <a:gd name="T97" fmla="*/ 2 h 2"/>
              <a:gd name="T98" fmla="*/ 316 w 316"/>
              <a:gd name="T9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6" h="2">
                <a:moveTo>
                  <a:pt x="0" y="0"/>
                </a:moveTo>
                <a:lnTo>
                  <a:pt x="7" y="0"/>
                </a:lnTo>
                <a:lnTo>
                  <a:pt x="13" y="1"/>
                </a:lnTo>
                <a:lnTo>
                  <a:pt x="20" y="1"/>
                </a:lnTo>
                <a:lnTo>
                  <a:pt x="26" y="1"/>
                </a:lnTo>
                <a:lnTo>
                  <a:pt x="33" y="2"/>
                </a:lnTo>
                <a:lnTo>
                  <a:pt x="39" y="2"/>
                </a:lnTo>
                <a:lnTo>
                  <a:pt x="46" y="2"/>
                </a:lnTo>
                <a:lnTo>
                  <a:pt x="52" y="2"/>
                </a:lnTo>
                <a:lnTo>
                  <a:pt x="59" y="2"/>
                </a:lnTo>
                <a:lnTo>
                  <a:pt x="65" y="2"/>
                </a:lnTo>
                <a:lnTo>
                  <a:pt x="71" y="2"/>
                </a:lnTo>
                <a:lnTo>
                  <a:pt x="78" y="2"/>
                </a:lnTo>
                <a:lnTo>
                  <a:pt x="84" y="2"/>
                </a:lnTo>
                <a:lnTo>
                  <a:pt x="91" y="2"/>
                </a:lnTo>
                <a:lnTo>
                  <a:pt x="97" y="2"/>
                </a:lnTo>
                <a:lnTo>
                  <a:pt x="103" y="2"/>
                </a:lnTo>
                <a:lnTo>
                  <a:pt x="110" y="2"/>
                </a:lnTo>
                <a:lnTo>
                  <a:pt x="116" y="2"/>
                </a:lnTo>
                <a:lnTo>
                  <a:pt x="123" y="2"/>
                </a:lnTo>
                <a:lnTo>
                  <a:pt x="129" y="2"/>
                </a:lnTo>
                <a:lnTo>
                  <a:pt x="136" y="2"/>
                </a:lnTo>
                <a:lnTo>
                  <a:pt x="142" y="2"/>
                </a:lnTo>
                <a:lnTo>
                  <a:pt x="149" y="2"/>
                </a:lnTo>
                <a:lnTo>
                  <a:pt x="155" y="2"/>
                </a:lnTo>
                <a:lnTo>
                  <a:pt x="162" y="2"/>
                </a:lnTo>
                <a:lnTo>
                  <a:pt x="168" y="2"/>
                </a:lnTo>
                <a:lnTo>
                  <a:pt x="174" y="2"/>
                </a:lnTo>
                <a:lnTo>
                  <a:pt x="181" y="2"/>
                </a:lnTo>
                <a:lnTo>
                  <a:pt x="187" y="2"/>
                </a:lnTo>
                <a:lnTo>
                  <a:pt x="194" y="2"/>
                </a:lnTo>
                <a:lnTo>
                  <a:pt x="200" y="2"/>
                </a:lnTo>
                <a:lnTo>
                  <a:pt x="206" y="2"/>
                </a:lnTo>
                <a:lnTo>
                  <a:pt x="213" y="2"/>
                </a:lnTo>
                <a:lnTo>
                  <a:pt x="219" y="2"/>
                </a:lnTo>
                <a:lnTo>
                  <a:pt x="226" y="2"/>
                </a:lnTo>
                <a:lnTo>
                  <a:pt x="232" y="2"/>
                </a:lnTo>
                <a:lnTo>
                  <a:pt x="239" y="2"/>
                </a:lnTo>
                <a:lnTo>
                  <a:pt x="245" y="2"/>
                </a:lnTo>
                <a:lnTo>
                  <a:pt x="252" y="2"/>
                </a:lnTo>
                <a:lnTo>
                  <a:pt x="258" y="2"/>
                </a:lnTo>
                <a:lnTo>
                  <a:pt x="265" y="2"/>
                </a:lnTo>
                <a:lnTo>
                  <a:pt x="271" y="2"/>
                </a:lnTo>
                <a:lnTo>
                  <a:pt x="277" y="2"/>
                </a:lnTo>
                <a:lnTo>
                  <a:pt x="284" y="2"/>
                </a:lnTo>
                <a:lnTo>
                  <a:pt x="290" y="2"/>
                </a:lnTo>
                <a:lnTo>
                  <a:pt x="297" y="2"/>
                </a:lnTo>
                <a:lnTo>
                  <a:pt x="303" y="2"/>
                </a:lnTo>
                <a:lnTo>
                  <a:pt x="309" y="2"/>
                </a:lnTo>
                <a:lnTo>
                  <a:pt x="316" y="2"/>
                </a:ln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3" name="Freeform 674"/>
          <p:cNvSpPr>
            <a:spLocks/>
          </p:cNvSpPr>
          <p:nvPr/>
        </p:nvSpPr>
        <p:spPr bwMode="auto">
          <a:xfrm>
            <a:off x="8579690" y="2237237"/>
            <a:ext cx="454981" cy="0"/>
          </a:xfrm>
          <a:custGeom>
            <a:avLst/>
            <a:gdLst>
              <a:gd name="T0" fmla="*/ 0 w 269"/>
              <a:gd name="T1" fmla="*/ 6 w 269"/>
              <a:gd name="T2" fmla="*/ 13 w 269"/>
              <a:gd name="T3" fmla="*/ 19 w 269"/>
              <a:gd name="T4" fmla="*/ 25 w 269"/>
              <a:gd name="T5" fmla="*/ 32 w 269"/>
              <a:gd name="T6" fmla="*/ 38 w 269"/>
              <a:gd name="T7" fmla="*/ 45 w 269"/>
              <a:gd name="T8" fmla="*/ 51 w 269"/>
              <a:gd name="T9" fmla="*/ 58 w 269"/>
              <a:gd name="T10" fmla="*/ 64 w 269"/>
              <a:gd name="T11" fmla="*/ 71 w 269"/>
              <a:gd name="T12" fmla="*/ 77 w 269"/>
              <a:gd name="T13" fmla="*/ 84 w 269"/>
              <a:gd name="T14" fmla="*/ 90 w 269"/>
              <a:gd name="T15" fmla="*/ 96 w 269"/>
              <a:gd name="T16" fmla="*/ 103 w 269"/>
              <a:gd name="T17" fmla="*/ 109 w 269"/>
              <a:gd name="T18" fmla="*/ 116 w 269"/>
              <a:gd name="T19" fmla="*/ 122 w 269"/>
              <a:gd name="T20" fmla="*/ 128 w 269"/>
              <a:gd name="T21" fmla="*/ 135 w 269"/>
              <a:gd name="T22" fmla="*/ 141 w 269"/>
              <a:gd name="T23" fmla="*/ 148 w 269"/>
              <a:gd name="T24" fmla="*/ 154 w 269"/>
              <a:gd name="T25" fmla="*/ 161 w 269"/>
              <a:gd name="T26" fmla="*/ 167 w 269"/>
              <a:gd name="T27" fmla="*/ 174 w 269"/>
              <a:gd name="T28" fmla="*/ 180 w 269"/>
              <a:gd name="T29" fmla="*/ 187 w 269"/>
              <a:gd name="T30" fmla="*/ 193 w 269"/>
              <a:gd name="T31" fmla="*/ 199 w 269"/>
              <a:gd name="T32" fmla="*/ 206 w 269"/>
              <a:gd name="T33" fmla="*/ 212 w 269"/>
              <a:gd name="T34" fmla="*/ 219 w 269"/>
              <a:gd name="T35" fmla="*/ 225 w 269"/>
              <a:gd name="T36" fmla="*/ 231 w 269"/>
              <a:gd name="T37" fmla="*/ 238 w 269"/>
              <a:gd name="T38" fmla="*/ 244 w 269"/>
              <a:gd name="T39" fmla="*/ 251 w 269"/>
              <a:gd name="T40" fmla="*/ 257 w 269"/>
              <a:gd name="T41" fmla="*/ 264 w 269"/>
              <a:gd name="T42" fmla="*/ 269 w 26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</a:cxnLst>
            <a:rect l="0" t="0" r="r" b="b"/>
            <a:pathLst>
              <a:path w="269">
                <a:moveTo>
                  <a:pt x="0" y="0"/>
                </a:moveTo>
                <a:lnTo>
                  <a:pt x="6" y="0"/>
                </a:lnTo>
                <a:lnTo>
                  <a:pt x="13" y="0"/>
                </a:lnTo>
                <a:lnTo>
                  <a:pt x="19" y="0"/>
                </a:lnTo>
                <a:lnTo>
                  <a:pt x="25" y="0"/>
                </a:lnTo>
                <a:lnTo>
                  <a:pt x="32" y="0"/>
                </a:lnTo>
                <a:lnTo>
                  <a:pt x="38" y="0"/>
                </a:lnTo>
                <a:lnTo>
                  <a:pt x="45" y="0"/>
                </a:lnTo>
                <a:lnTo>
                  <a:pt x="51" y="0"/>
                </a:lnTo>
                <a:lnTo>
                  <a:pt x="58" y="0"/>
                </a:lnTo>
                <a:lnTo>
                  <a:pt x="64" y="0"/>
                </a:lnTo>
                <a:lnTo>
                  <a:pt x="71" y="0"/>
                </a:lnTo>
                <a:lnTo>
                  <a:pt x="77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3" y="0"/>
                </a:lnTo>
                <a:lnTo>
                  <a:pt x="109" y="0"/>
                </a:lnTo>
                <a:lnTo>
                  <a:pt x="116" y="0"/>
                </a:lnTo>
                <a:lnTo>
                  <a:pt x="122" y="0"/>
                </a:lnTo>
                <a:lnTo>
                  <a:pt x="128" y="0"/>
                </a:lnTo>
                <a:lnTo>
                  <a:pt x="135" y="0"/>
                </a:lnTo>
                <a:lnTo>
                  <a:pt x="141" y="0"/>
                </a:lnTo>
                <a:lnTo>
                  <a:pt x="148" y="0"/>
                </a:lnTo>
                <a:lnTo>
                  <a:pt x="154" y="0"/>
                </a:lnTo>
                <a:lnTo>
                  <a:pt x="161" y="0"/>
                </a:lnTo>
                <a:lnTo>
                  <a:pt x="167" y="0"/>
                </a:lnTo>
                <a:lnTo>
                  <a:pt x="174" y="0"/>
                </a:lnTo>
                <a:lnTo>
                  <a:pt x="180" y="0"/>
                </a:lnTo>
                <a:lnTo>
                  <a:pt x="187" y="0"/>
                </a:lnTo>
                <a:lnTo>
                  <a:pt x="193" y="0"/>
                </a:lnTo>
                <a:lnTo>
                  <a:pt x="199" y="0"/>
                </a:lnTo>
                <a:lnTo>
                  <a:pt x="206" y="0"/>
                </a:lnTo>
                <a:lnTo>
                  <a:pt x="212" y="0"/>
                </a:lnTo>
                <a:lnTo>
                  <a:pt x="219" y="0"/>
                </a:lnTo>
                <a:lnTo>
                  <a:pt x="225" y="0"/>
                </a:lnTo>
                <a:lnTo>
                  <a:pt x="231" y="0"/>
                </a:lnTo>
                <a:lnTo>
                  <a:pt x="238" y="0"/>
                </a:lnTo>
                <a:lnTo>
                  <a:pt x="244" y="0"/>
                </a:lnTo>
                <a:lnTo>
                  <a:pt x="251" y="0"/>
                </a:lnTo>
                <a:lnTo>
                  <a:pt x="257" y="0"/>
                </a:lnTo>
                <a:lnTo>
                  <a:pt x="264" y="0"/>
                </a:lnTo>
                <a:lnTo>
                  <a:pt x="269" y="0"/>
                </a:ln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5" name="Freeform 676"/>
          <p:cNvSpPr>
            <a:spLocks/>
          </p:cNvSpPr>
          <p:nvPr/>
        </p:nvSpPr>
        <p:spPr bwMode="auto">
          <a:xfrm>
            <a:off x="6446865" y="2181927"/>
            <a:ext cx="532783" cy="1651"/>
          </a:xfrm>
          <a:custGeom>
            <a:avLst/>
            <a:gdLst>
              <a:gd name="T0" fmla="*/ 0 w 315"/>
              <a:gd name="T1" fmla="*/ 0 h 2"/>
              <a:gd name="T2" fmla="*/ 6 w 315"/>
              <a:gd name="T3" fmla="*/ 0 h 2"/>
              <a:gd name="T4" fmla="*/ 13 w 315"/>
              <a:gd name="T5" fmla="*/ 0 h 2"/>
              <a:gd name="T6" fmla="*/ 19 w 315"/>
              <a:gd name="T7" fmla="*/ 0 h 2"/>
              <a:gd name="T8" fmla="*/ 25 w 315"/>
              <a:gd name="T9" fmla="*/ 0 h 2"/>
              <a:gd name="T10" fmla="*/ 32 w 315"/>
              <a:gd name="T11" fmla="*/ 0 h 2"/>
              <a:gd name="T12" fmla="*/ 38 w 315"/>
              <a:gd name="T13" fmla="*/ 0 h 2"/>
              <a:gd name="T14" fmla="*/ 45 w 315"/>
              <a:gd name="T15" fmla="*/ 0 h 2"/>
              <a:gd name="T16" fmla="*/ 51 w 315"/>
              <a:gd name="T17" fmla="*/ 0 h 2"/>
              <a:gd name="T18" fmla="*/ 58 w 315"/>
              <a:gd name="T19" fmla="*/ 0 h 2"/>
              <a:gd name="T20" fmla="*/ 64 w 315"/>
              <a:gd name="T21" fmla="*/ 0 h 2"/>
              <a:gd name="T22" fmla="*/ 71 w 315"/>
              <a:gd name="T23" fmla="*/ 0 h 2"/>
              <a:gd name="T24" fmla="*/ 77 w 315"/>
              <a:gd name="T25" fmla="*/ 1 h 2"/>
              <a:gd name="T26" fmla="*/ 84 w 315"/>
              <a:gd name="T27" fmla="*/ 1 h 2"/>
              <a:gd name="T28" fmla="*/ 90 w 315"/>
              <a:gd name="T29" fmla="*/ 1 h 2"/>
              <a:gd name="T30" fmla="*/ 96 w 315"/>
              <a:gd name="T31" fmla="*/ 2 h 2"/>
              <a:gd name="T32" fmla="*/ 103 w 315"/>
              <a:gd name="T33" fmla="*/ 2 h 2"/>
              <a:gd name="T34" fmla="*/ 109 w 315"/>
              <a:gd name="T35" fmla="*/ 2 h 2"/>
              <a:gd name="T36" fmla="*/ 116 w 315"/>
              <a:gd name="T37" fmla="*/ 2 h 2"/>
              <a:gd name="T38" fmla="*/ 122 w 315"/>
              <a:gd name="T39" fmla="*/ 2 h 2"/>
              <a:gd name="T40" fmla="*/ 128 w 315"/>
              <a:gd name="T41" fmla="*/ 2 h 2"/>
              <a:gd name="T42" fmla="*/ 135 w 315"/>
              <a:gd name="T43" fmla="*/ 2 h 2"/>
              <a:gd name="T44" fmla="*/ 141 w 315"/>
              <a:gd name="T45" fmla="*/ 2 h 2"/>
              <a:gd name="T46" fmla="*/ 148 w 315"/>
              <a:gd name="T47" fmla="*/ 2 h 2"/>
              <a:gd name="T48" fmla="*/ 154 w 315"/>
              <a:gd name="T49" fmla="*/ 2 h 2"/>
              <a:gd name="T50" fmla="*/ 160 w 315"/>
              <a:gd name="T51" fmla="*/ 2 h 2"/>
              <a:gd name="T52" fmla="*/ 167 w 315"/>
              <a:gd name="T53" fmla="*/ 2 h 2"/>
              <a:gd name="T54" fmla="*/ 173 w 315"/>
              <a:gd name="T55" fmla="*/ 1 h 2"/>
              <a:gd name="T56" fmla="*/ 180 w 315"/>
              <a:gd name="T57" fmla="*/ 1 h 2"/>
              <a:gd name="T58" fmla="*/ 186 w 315"/>
              <a:gd name="T59" fmla="*/ 1 h 2"/>
              <a:gd name="T60" fmla="*/ 193 w 315"/>
              <a:gd name="T61" fmla="*/ 0 h 2"/>
              <a:gd name="T62" fmla="*/ 199 w 315"/>
              <a:gd name="T63" fmla="*/ 0 h 2"/>
              <a:gd name="T64" fmla="*/ 206 w 315"/>
              <a:gd name="T65" fmla="*/ 0 h 2"/>
              <a:gd name="T66" fmla="*/ 212 w 315"/>
              <a:gd name="T67" fmla="*/ 0 h 2"/>
              <a:gd name="T68" fmla="*/ 219 w 315"/>
              <a:gd name="T69" fmla="*/ 0 h 2"/>
              <a:gd name="T70" fmla="*/ 225 w 315"/>
              <a:gd name="T71" fmla="*/ 0 h 2"/>
              <a:gd name="T72" fmla="*/ 231 w 315"/>
              <a:gd name="T73" fmla="*/ 0 h 2"/>
              <a:gd name="T74" fmla="*/ 238 w 315"/>
              <a:gd name="T75" fmla="*/ 0 h 2"/>
              <a:gd name="T76" fmla="*/ 244 w 315"/>
              <a:gd name="T77" fmla="*/ 0 h 2"/>
              <a:gd name="T78" fmla="*/ 251 w 315"/>
              <a:gd name="T79" fmla="*/ 0 h 2"/>
              <a:gd name="T80" fmla="*/ 257 w 315"/>
              <a:gd name="T81" fmla="*/ 0 h 2"/>
              <a:gd name="T82" fmla="*/ 263 w 315"/>
              <a:gd name="T83" fmla="*/ 0 h 2"/>
              <a:gd name="T84" fmla="*/ 270 w 315"/>
              <a:gd name="T85" fmla="*/ 0 h 2"/>
              <a:gd name="T86" fmla="*/ 276 w 315"/>
              <a:gd name="T87" fmla="*/ 0 h 2"/>
              <a:gd name="T88" fmla="*/ 283 w 315"/>
              <a:gd name="T89" fmla="*/ 1 h 2"/>
              <a:gd name="T90" fmla="*/ 289 w 315"/>
              <a:gd name="T91" fmla="*/ 1 h 2"/>
              <a:gd name="T92" fmla="*/ 296 w 315"/>
              <a:gd name="T93" fmla="*/ 1 h 2"/>
              <a:gd name="T94" fmla="*/ 302 w 315"/>
              <a:gd name="T95" fmla="*/ 1 h 2"/>
              <a:gd name="T96" fmla="*/ 309 w 315"/>
              <a:gd name="T97" fmla="*/ 2 h 2"/>
              <a:gd name="T98" fmla="*/ 315 w 315"/>
              <a:gd name="T9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2">
                <a:moveTo>
                  <a:pt x="0" y="0"/>
                </a:moveTo>
                <a:lnTo>
                  <a:pt x="6" y="0"/>
                </a:lnTo>
                <a:lnTo>
                  <a:pt x="13" y="0"/>
                </a:lnTo>
                <a:lnTo>
                  <a:pt x="19" y="0"/>
                </a:lnTo>
                <a:lnTo>
                  <a:pt x="25" y="0"/>
                </a:lnTo>
                <a:lnTo>
                  <a:pt x="32" y="0"/>
                </a:lnTo>
                <a:lnTo>
                  <a:pt x="38" y="0"/>
                </a:lnTo>
                <a:lnTo>
                  <a:pt x="45" y="0"/>
                </a:lnTo>
                <a:lnTo>
                  <a:pt x="51" y="0"/>
                </a:lnTo>
                <a:lnTo>
                  <a:pt x="58" y="0"/>
                </a:lnTo>
                <a:lnTo>
                  <a:pt x="64" y="0"/>
                </a:lnTo>
                <a:lnTo>
                  <a:pt x="71" y="0"/>
                </a:lnTo>
                <a:lnTo>
                  <a:pt x="77" y="1"/>
                </a:lnTo>
                <a:lnTo>
                  <a:pt x="84" y="1"/>
                </a:lnTo>
                <a:lnTo>
                  <a:pt x="90" y="1"/>
                </a:lnTo>
                <a:lnTo>
                  <a:pt x="96" y="2"/>
                </a:lnTo>
                <a:lnTo>
                  <a:pt x="103" y="2"/>
                </a:lnTo>
                <a:lnTo>
                  <a:pt x="109" y="2"/>
                </a:lnTo>
                <a:lnTo>
                  <a:pt x="116" y="2"/>
                </a:lnTo>
                <a:lnTo>
                  <a:pt x="122" y="2"/>
                </a:lnTo>
                <a:lnTo>
                  <a:pt x="128" y="2"/>
                </a:lnTo>
                <a:lnTo>
                  <a:pt x="135" y="2"/>
                </a:lnTo>
                <a:lnTo>
                  <a:pt x="141" y="2"/>
                </a:lnTo>
                <a:lnTo>
                  <a:pt x="148" y="2"/>
                </a:lnTo>
                <a:lnTo>
                  <a:pt x="154" y="2"/>
                </a:lnTo>
                <a:lnTo>
                  <a:pt x="160" y="2"/>
                </a:lnTo>
                <a:lnTo>
                  <a:pt x="167" y="2"/>
                </a:lnTo>
                <a:lnTo>
                  <a:pt x="173" y="1"/>
                </a:lnTo>
                <a:lnTo>
                  <a:pt x="180" y="1"/>
                </a:lnTo>
                <a:lnTo>
                  <a:pt x="186" y="1"/>
                </a:lnTo>
                <a:lnTo>
                  <a:pt x="193" y="0"/>
                </a:lnTo>
                <a:lnTo>
                  <a:pt x="199" y="0"/>
                </a:lnTo>
                <a:lnTo>
                  <a:pt x="206" y="0"/>
                </a:lnTo>
                <a:lnTo>
                  <a:pt x="212" y="0"/>
                </a:lnTo>
                <a:lnTo>
                  <a:pt x="219" y="0"/>
                </a:lnTo>
                <a:lnTo>
                  <a:pt x="225" y="0"/>
                </a:lnTo>
                <a:lnTo>
                  <a:pt x="231" y="0"/>
                </a:lnTo>
                <a:lnTo>
                  <a:pt x="238" y="0"/>
                </a:lnTo>
                <a:lnTo>
                  <a:pt x="244" y="0"/>
                </a:lnTo>
                <a:lnTo>
                  <a:pt x="251" y="0"/>
                </a:lnTo>
                <a:lnTo>
                  <a:pt x="257" y="0"/>
                </a:lnTo>
                <a:lnTo>
                  <a:pt x="263" y="0"/>
                </a:lnTo>
                <a:lnTo>
                  <a:pt x="270" y="0"/>
                </a:lnTo>
                <a:lnTo>
                  <a:pt x="276" y="0"/>
                </a:lnTo>
                <a:lnTo>
                  <a:pt x="283" y="1"/>
                </a:lnTo>
                <a:lnTo>
                  <a:pt x="289" y="1"/>
                </a:lnTo>
                <a:lnTo>
                  <a:pt x="296" y="1"/>
                </a:lnTo>
                <a:lnTo>
                  <a:pt x="302" y="1"/>
                </a:lnTo>
                <a:lnTo>
                  <a:pt x="309" y="2"/>
                </a:lnTo>
                <a:lnTo>
                  <a:pt x="315" y="2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6" name="Freeform 677"/>
          <p:cNvSpPr>
            <a:spLocks/>
          </p:cNvSpPr>
          <p:nvPr/>
        </p:nvSpPr>
        <p:spPr bwMode="auto">
          <a:xfrm>
            <a:off x="6979650" y="2120012"/>
            <a:ext cx="532783" cy="63566"/>
          </a:xfrm>
          <a:custGeom>
            <a:avLst/>
            <a:gdLst>
              <a:gd name="T0" fmla="*/ 0 w 315"/>
              <a:gd name="T1" fmla="*/ 77 h 77"/>
              <a:gd name="T2" fmla="*/ 7 w 315"/>
              <a:gd name="T3" fmla="*/ 77 h 77"/>
              <a:gd name="T4" fmla="*/ 13 w 315"/>
              <a:gd name="T5" fmla="*/ 77 h 77"/>
              <a:gd name="T6" fmla="*/ 19 w 315"/>
              <a:gd name="T7" fmla="*/ 77 h 77"/>
              <a:gd name="T8" fmla="*/ 26 w 315"/>
              <a:gd name="T9" fmla="*/ 77 h 77"/>
              <a:gd name="T10" fmla="*/ 32 w 315"/>
              <a:gd name="T11" fmla="*/ 77 h 77"/>
              <a:gd name="T12" fmla="*/ 39 w 315"/>
              <a:gd name="T13" fmla="*/ 77 h 77"/>
              <a:gd name="T14" fmla="*/ 45 w 315"/>
              <a:gd name="T15" fmla="*/ 77 h 77"/>
              <a:gd name="T16" fmla="*/ 51 w 315"/>
              <a:gd name="T17" fmla="*/ 77 h 77"/>
              <a:gd name="T18" fmla="*/ 58 w 315"/>
              <a:gd name="T19" fmla="*/ 77 h 77"/>
              <a:gd name="T20" fmla="*/ 64 w 315"/>
              <a:gd name="T21" fmla="*/ 77 h 77"/>
              <a:gd name="T22" fmla="*/ 71 w 315"/>
              <a:gd name="T23" fmla="*/ 76 h 77"/>
              <a:gd name="T24" fmla="*/ 77 w 315"/>
              <a:gd name="T25" fmla="*/ 75 h 77"/>
              <a:gd name="T26" fmla="*/ 84 w 315"/>
              <a:gd name="T27" fmla="*/ 75 h 77"/>
              <a:gd name="T28" fmla="*/ 90 w 315"/>
              <a:gd name="T29" fmla="*/ 74 h 77"/>
              <a:gd name="T30" fmla="*/ 97 w 315"/>
              <a:gd name="T31" fmla="*/ 73 h 77"/>
              <a:gd name="T32" fmla="*/ 103 w 315"/>
              <a:gd name="T33" fmla="*/ 72 h 77"/>
              <a:gd name="T34" fmla="*/ 110 w 315"/>
              <a:gd name="T35" fmla="*/ 70 h 77"/>
              <a:gd name="T36" fmla="*/ 116 w 315"/>
              <a:gd name="T37" fmla="*/ 68 h 77"/>
              <a:gd name="T38" fmla="*/ 122 w 315"/>
              <a:gd name="T39" fmla="*/ 65 h 77"/>
              <a:gd name="T40" fmla="*/ 129 w 315"/>
              <a:gd name="T41" fmla="*/ 61 h 77"/>
              <a:gd name="T42" fmla="*/ 135 w 315"/>
              <a:gd name="T43" fmla="*/ 57 h 77"/>
              <a:gd name="T44" fmla="*/ 142 w 315"/>
              <a:gd name="T45" fmla="*/ 51 h 77"/>
              <a:gd name="T46" fmla="*/ 148 w 315"/>
              <a:gd name="T47" fmla="*/ 45 h 77"/>
              <a:gd name="T48" fmla="*/ 154 w 315"/>
              <a:gd name="T49" fmla="*/ 38 h 77"/>
              <a:gd name="T50" fmla="*/ 161 w 315"/>
              <a:gd name="T51" fmla="*/ 31 h 77"/>
              <a:gd name="T52" fmla="*/ 167 w 315"/>
              <a:gd name="T53" fmla="*/ 25 h 77"/>
              <a:gd name="T54" fmla="*/ 174 w 315"/>
              <a:gd name="T55" fmla="*/ 19 h 77"/>
              <a:gd name="T56" fmla="*/ 180 w 315"/>
              <a:gd name="T57" fmla="*/ 14 h 77"/>
              <a:gd name="T58" fmla="*/ 187 w 315"/>
              <a:gd name="T59" fmla="*/ 10 h 77"/>
              <a:gd name="T60" fmla="*/ 193 w 315"/>
              <a:gd name="T61" fmla="*/ 6 h 77"/>
              <a:gd name="T62" fmla="*/ 199 w 315"/>
              <a:gd name="T63" fmla="*/ 2 h 77"/>
              <a:gd name="T64" fmla="*/ 206 w 315"/>
              <a:gd name="T65" fmla="*/ 1 h 77"/>
              <a:gd name="T66" fmla="*/ 212 w 315"/>
              <a:gd name="T67" fmla="*/ 0 h 77"/>
              <a:gd name="T68" fmla="*/ 219 w 315"/>
              <a:gd name="T69" fmla="*/ 0 h 77"/>
              <a:gd name="T70" fmla="*/ 225 w 315"/>
              <a:gd name="T71" fmla="*/ 1 h 77"/>
              <a:gd name="T72" fmla="*/ 232 w 315"/>
              <a:gd name="T73" fmla="*/ 4 h 77"/>
              <a:gd name="T74" fmla="*/ 238 w 315"/>
              <a:gd name="T75" fmla="*/ 7 h 77"/>
              <a:gd name="T76" fmla="*/ 245 w 315"/>
              <a:gd name="T77" fmla="*/ 11 h 77"/>
              <a:gd name="T78" fmla="*/ 251 w 315"/>
              <a:gd name="T79" fmla="*/ 15 h 77"/>
              <a:gd name="T80" fmla="*/ 257 w 315"/>
              <a:gd name="T81" fmla="*/ 21 h 77"/>
              <a:gd name="T82" fmla="*/ 264 w 315"/>
              <a:gd name="T83" fmla="*/ 27 h 77"/>
              <a:gd name="T84" fmla="*/ 270 w 315"/>
              <a:gd name="T85" fmla="*/ 33 h 77"/>
              <a:gd name="T86" fmla="*/ 277 w 315"/>
              <a:gd name="T87" fmla="*/ 39 h 77"/>
              <a:gd name="T88" fmla="*/ 283 w 315"/>
              <a:gd name="T89" fmla="*/ 45 h 77"/>
              <a:gd name="T90" fmla="*/ 289 w 315"/>
              <a:gd name="T91" fmla="*/ 51 h 77"/>
              <a:gd name="T92" fmla="*/ 296 w 315"/>
              <a:gd name="T93" fmla="*/ 57 h 77"/>
              <a:gd name="T94" fmla="*/ 302 w 315"/>
              <a:gd name="T95" fmla="*/ 62 h 77"/>
              <a:gd name="T96" fmla="*/ 309 w 315"/>
              <a:gd name="T97" fmla="*/ 66 h 77"/>
              <a:gd name="T98" fmla="*/ 315 w 315"/>
              <a:gd name="T99" fmla="*/ 7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77">
                <a:moveTo>
                  <a:pt x="0" y="77"/>
                </a:moveTo>
                <a:lnTo>
                  <a:pt x="7" y="77"/>
                </a:lnTo>
                <a:lnTo>
                  <a:pt x="13" y="77"/>
                </a:lnTo>
                <a:lnTo>
                  <a:pt x="19" y="77"/>
                </a:lnTo>
                <a:lnTo>
                  <a:pt x="26" y="77"/>
                </a:lnTo>
                <a:lnTo>
                  <a:pt x="32" y="77"/>
                </a:lnTo>
                <a:lnTo>
                  <a:pt x="39" y="77"/>
                </a:lnTo>
                <a:lnTo>
                  <a:pt x="45" y="77"/>
                </a:lnTo>
                <a:lnTo>
                  <a:pt x="51" y="77"/>
                </a:lnTo>
                <a:lnTo>
                  <a:pt x="58" y="77"/>
                </a:lnTo>
                <a:lnTo>
                  <a:pt x="64" y="77"/>
                </a:lnTo>
                <a:lnTo>
                  <a:pt x="71" y="76"/>
                </a:lnTo>
                <a:lnTo>
                  <a:pt x="77" y="75"/>
                </a:lnTo>
                <a:lnTo>
                  <a:pt x="84" y="75"/>
                </a:lnTo>
                <a:lnTo>
                  <a:pt x="90" y="74"/>
                </a:lnTo>
                <a:lnTo>
                  <a:pt x="97" y="73"/>
                </a:lnTo>
                <a:lnTo>
                  <a:pt x="103" y="72"/>
                </a:lnTo>
                <a:lnTo>
                  <a:pt x="110" y="70"/>
                </a:lnTo>
                <a:lnTo>
                  <a:pt x="116" y="68"/>
                </a:lnTo>
                <a:lnTo>
                  <a:pt x="122" y="65"/>
                </a:lnTo>
                <a:lnTo>
                  <a:pt x="129" y="61"/>
                </a:lnTo>
                <a:lnTo>
                  <a:pt x="135" y="57"/>
                </a:lnTo>
                <a:lnTo>
                  <a:pt x="142" y="51"/>
                </a:lnTo>
                <a:lnTo>
                  <a:pt x="148" y="45"/>
                </a:lnTo>
                <a:lnTo>
                  <a:pt x="154" y="38"/>
                </a:lnTo>
                <a:lnTo>
                  <a:pt x="161" y="31"/>
                </a:lnTo>
                <a:lnTo>
                  <a:pt x="167" y="25"/>
                </a:lnTo>
                <a:lnTo>
                  <a:pt x="174" y="19"/>
                </a:lnTo>
                <a:lnTo>
                  <a:pt x="180" y="14"/>
                </a:lnTo>
                <a:lnTo>
                  <a:pt x="187" y="10"/>
                </a:lnTo>
                <a:lnTo>
                  <a:pt x="193" y="6"/>
                </a:lnTo>
                <a:lnTo>
                  <a:pt x="199" y="2"/>
                </a:lnTo>
                <a:lnTo>
                  <a:pt x="206" y="1"/>
                </a:lnTo>
                <a:lnTo>
                  <a:pt x="212" y="0"/>
                </a:lnTo>
                <a:lnTo>
                  <a:pt x="219" y="0"/>
                </a:lnTo>
                <a:lnTo>
                  <a:pt x="225" y="1"/>
                </a:lnTo>
                <a:lnTo>
                  <a:pt x="232" y="4"/>
                </a:lnTo>
                <a:lnTo>
                  <a:pt x="238" y="7"/>
                </a:lnTo>
                <a:lnTo>
                  <a:pt x="245" y="11"/>
                </a:lnTo>
                <a:lnTo>
                  <a:pt x="251" y="15"/>
                </a:lnTo>
                <a:lnTo>
                  <a:pt x="257" y="21"/>
                </a:lnTo>
                <a:lnTo>
                  <a:pt x="264" y="27"/>
                </a:lnTo>
                <a:lnTo>
                  <a:pt x="270" y="33"/>
                </a:lnTo>
                <a:lnTo>
                  <a:pt x="277" y="39"/>
                </a:lnTo>
                <a:lnTo>
                  <a:pt x="283" y="45"/>
                </a:lnTo>
                <a:lnTo>
                  <a:pt x="289" y="51"/>
                </a:lnTo>
                <a:lnTo>
                  <a:pt x="296" y="57"/>
                </a:lnTo>
                <a:lnTo>
                  <a:pt x="302" y="62"/>
                </a:lnTo>
                <a:lnTo>
                  <a:pt x="309" y="66"/>
                </a:lnTo>
                <a:lnTo>
                  <a:pt x="315" y="70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7" name="Freeform 678"/>
          <p:cNvSpPr>
            <a:spLocks/>
          </p:cNvSpPr>
          <p:nvPr/>
        </p:nvSpPr>
        <p:spPr bwMode="auto">
          <a:xfrm>
            <a:off x="7512432" y="1943350"/>
            <a:ext cx="532783" cy="240229"/>
          </a:xfrm>
          <a:custGeom>
            <a:avLst/>
            <a:gdLst>
              <a:gd name="T0" fmla="*/ 0 w 315"/>
              <a:gd name="T1" fmla="*/ 284 h 291"/>
              <a:gd name="T2" fmla="*/ 7 w 315"/>
              <a:gd name="T3" fmla="*/ 287 h 291"/>
              <a:gd name="T4" fmla="*/ 13 w 315"/>
              <a:gd name="T5" fmla="*/ 290 h 291"/>
              <a:gd name="T6" fmla="*/ 20 w 315"/>
              <a:gd name="T7" fmla="*/ 291 h 291"/>
              <a:gd name="T8" fmla="*/ 26 w 315"/>
              <a:gd name="T9" fmla="*/ 291 h 291"/>
              <a:gd name="T10" fmla="*/ 33 w 315"/>
              <a:gd name="T11" fmla="*/ 290 h 291"/>
              <a:gd name="T12" fmla="*/ 39 w 315"/>
              <a:gd name="T13" fmla="*/ 288 h 291"/>
              <a:gd name="T14" fmla="*/ 45 w 315"/>
              <a:gd name="T15" fmla="*/ 285 h 291"/>
              <a:gd name="T16" fmla="*/ 52 w 315"/>
              <a:gd name="T17" fmla="*/ 280 h 291"/>
              <a:gd name="T18" fmla="*/ 58 w 315"/>
              <a:gd name="T19" fmla="*/ 273 h 291"/>
              <a:gd name="T20" fmla="*/ 65 w 315"/>
              <a:gd name="T21" fmla="*/ 263 h 291"/>
              <a:gd name="T22" fmla="*/ 71 w 315"/>
              <a:gd name="T23" fmla="*/ 250 h 291"/>
              <a:gd name="T24" fmla="*/ 77 w 315"/>
              <a:gd name="T25" fmla="*/ 234 h 291"/>
              <a:gd name="T26" fmla="*/ 84 w 315"/>
              <a:gd name="T27" fmla="*/ 217 h 291"/>
              <a:gd name="T28" fmla="*/ 90 w 315"/>
              <a:gd name="T29" fmla="*/ 198 h 291"/>
              <a:gd name="T30" fmla="*/ 97 w 315"/>
              <a:gd name="T31" fmla="*/ 178 h 291"/>
              <a:gd name="T32" fmla="*/ 103 w 315"/>
              <a:gd name="T33" fmla="*/ 157 h 291"/>
              <a:gd name="T34" fmla="*/ 110 w 315"/>
              <a:gd name="T35" fmla="*/ 137 h 291"/>
              <a:gd name="T36" fmla="*/ 116 w 315"/>
              <a:gd name="T37" fmla="*/ 116 h 291"/>
              <a:gd name="T38" fmla="*/ 123 w 315"/>
              <a:gd name="T39" fmla="*/ 97 h 291"/>
              <a:gd name="T40" fmla="*/ 129 w 315"/>
              <a:gd name="T41" fmla="*/ 78 h 291"/>
              <a:gd name="T42" fmla="*/ 136 w 315"/>
              <a:gd name="T43" fmla="*/ 61 h 291"/>
              <a:gd name="T44" fmla="*/ 142 w 315"/>
              <a:gd name="T45" fmla="*/ 45 h 291"/>
              <a:gd name="T46" fmla="*/ 148 w 315"/>
              <a:gd name="T47" fmla="*/ 32 h 291"/>
              <a:gd name="T48" fmla="*/ 155 w 315"/>
              <a:gd name="T49" fmla="*/ 19 h 291"/>
              <a:gd name="T50" fmla="*/ 161 w 315"/>
              <a:gd name="T51" fmla="*/ 11 h 291"/>
              <a:gd name="T52" fmla="*/ 168 w 315"/>
              <a:gd name="T53" fmla="*/ 6 h 291"/>
              <a:gd name="T54" fmla="*/ 174 w 315"/>
              <a:gd name="T55" fmla="*/ 0 h 291"/>
              <a:gd name="T56" fmla="*/ 180 w 315"/>
              <a:gd name="T57" fmla="*/ 0 h 291"/>
              <a:gd name="T58" fmla="*/ 187 w 315"/>
              <a:gd name="T59" fmla="*/ 0 h 291"/>
              <a:gd name="T60" fmla="*/ 193 w 315"/>
              <a:gd name="T61" fmla="*/ 6 h 291"/>
              <a:gd name="T62" fmla="*/ 200 w 315"/>
              <a:gd name="T63" fmla="*/ 13 h 291"/>
              <a:gd name="T64" fmla="*/ 206 w 315"/>
              <a:gd name="T65" fmla="*/ 24 h 291"/>
              <a:gd name="T66" fmla="*/ 213 w 315"/>
              <a:gd name="T67" fmla="*/ 34 h 291"/>
              <a:gd name="T68" fmla="*/ 219 w 315"/>
              <a:gd name="T69" fmla="*/ 48 h 291"/>
              <a:gd name="T70" fmla="*/ 226 w 315"/>
              <a:gd name="T71" fmla="*/ 64 h 291"/>
              <a:gd name="T72" fmla="*/ 232 w 315"/>
              <a:gd name="T73" fmla="*/ 80 h 291"/>
              <a:gd name="T74" fmla="*/ 238 w 315"/>
              <a:gd name="T75" fmla="*/ 98 h 291"/>
              <a:gd name="T76" fmla="*/ 245 w 315"/>
              <a:gd name="T77" fmla="*/ 117 h 291"/>
              <a:gd name="T78" fmla="*/ 251 w 315"/>
              <a:gd name="T79" fmla="*/ 136 h 291"/>
              <a:gd name="T80" fmla="*/ 258 w 315"/>
              <a:gd name="T81" fmla="*/ 155 h 291"/>
              <a:gd name="T82" fmla="*/ 264 w 315"/>
              <a:gd name="T83" fmla="*/ 174 h 291"/>
              <a:gd name="T84" fmla="*/ 271 w 315"/>
              <a:gd name="T85" fmla="*/ 192 h 291"/>
              <a:gd name="T86" fmla="*/ 277 w 315"/>
              <a:gd name="T87" fmla="*/ 210 h 291"/>
              <a:gd name="T88" fmla="*/ 283 w 315"/>
              <a:gd name="T89" fmla="*/ 226 h 291"/>
              <a:gd name="T90" fmla="*/ 290 w 315"/>
              <a:gd name="T91" fmla="*/ 241 h 291"/>
              <a:gd name="T92" fmla="*/ 296 w 315"/>
              <a:gd name="T93" fmla="*/ 254 h 291"/>
              <a:gd name="T94" fmla="*/ 303 w 315"/>
              <a:gd name="T95" fmla="*/ 263 h 291"/>
              <a:gd name="T96" fmla="*/ 309 w 315"/>
              <a:gd name="T97" fmla="*/ 270 h 291"/>
              <a:gd name="T98" fmla="*/ 315 w 315"/>
              <a:gd name="T99" fmla="*/ 275 h 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5" h="291">
                <a:moveTo>
                  <a:pt x="0" y="284"/>
                </a:moveTo>
                <a:lnTo>
                  <a:pt x="7" y="287"/>
                </a:lnTo>
                <a:lnTo>
                  <a:pt x="13" y="290"/>
                </a:lnTo>
                <a:lnTo>
                  <a:pt x="20" y="291"/>
                </a:lnTo>
                <a:lnTo>
                  <a:pt x="26" y="291"/>
                </a:lnTo>
                <a:lnTo>
                  <a:pt x="33" y="290"/>
                </a:lnTo>
                <a:lnTo>
                  <a:pt x="39" y="288"/>
                </a:lnTo>
                <a:lnTo>
                  <a:pt x="45" y="285"/>
                </a:lnTo>
                <a:lnTo>
                  <a:pt x="52" y="280"/>
                </a:lnTo>
                <a:lnTo>
                  <a:pt x="58" y="273"/>
                </a:lnTo>
                <a:lnTo>
                  <a:pt x="65" y="263"/>
                </a:lnTo>
                <a:lnTo>
                  <a:pt x="71" y="250"/>
                </a:lnTo>
                <a:lnTo>
                  <a:pt x="77" y="234"/>
                </a:lnTo>
                <a:lnTo>
                  <a:pt x="84" y="217"/>
                </a:lnTo>
                <a:lnTo>
                  <a:pt x="90" y="198"/>
                </a:lnTo>
                <a:lnTo>
                  <a:pt x="97" y="178"/>
                </a:lnTo>
                <a:lnTo>
                  <a:pt x="103" y="157"/>
                </a:lnTo>
                <a:lnTo>
                  <a:pt x="110" y="137"/>
                </a:lnTo>
                <a:lnTo>
                  <a:pt x="116" y="116"/>
                </a:lnTo>
                <a:lnTo>
                  <a:pt x="123" y="97"/>
                </a:lnTo>
                <a:lnTo>
                  <a:pt x="129" y="78"/>
                </a:lnTo>
                <a:lnTo>
                  <a:pt x="136" y="61"/>
                </a:lnTo>
                <a:lnTo>
                  <a:pt x="142" y="45"/>
                </a:lnTo>
                <a:lnTo>
                  <a:pt x="148" y="32"/>
                </a:lnTo>
                <a:lnTo>
                  <a:pt x="155" y="19"/>
                </a:lnTo>
                <a:lnTo>
                  <a:pt x="161" y="11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7" y="0"/>
                </a:lnTo>
                <a:lnTo>
                  <a:pt x="193" y="6"/>
                </a:lnTo>
                <a:lnTo>
                  <a:pt x="200" y="13"/>
                </a:lnTo>
                <a:lnTo>
                  <a:pt x="206" y="24"/>
                </a:lnTo>
                <a:lnTo>
                  <a:pt x="213" y="34"/>
                </a:lnTo>
                <a:lnTo>
                  <a:pt x="219" y="48"/>
                </a:lnTo>
                <a:lnTo>
                  <a:pt x="226" y="64"/>
                </a:lnTo>
                <a:lnTo>
                  <a:pt x="232" y="80"/>
                </a:lnTo>
                <a:lnTo>
                  <a:pt x="238" y="98"/>
                </a:lnTo>
                <a:lnTo>
                  <a:pt x="245" y="117"/>
                </a:lnTo>
                <a:lnTo>
                  <a:pt x="251" y="136"/>
                </a:lnTo>
                <a:lnTo>
                  <a:pt x="258" y="155"/>
                </a:lnTo>
                <a:lnTo>
                  <a:pt x="264" y="174"/>
                </a:lnTo>
                <a:lnTo>
                  <a:pt x="271" y="192"/>
                </a:lnTo>
                <a:lnTo>
                  <a:pt x="277" y="210"/>
                </a:lnTo>
                <a:lnTo>
                  <a:pt x="283" y="226"/>
                </a:lnTo>
                <a:lnTo>
                  <a:pt x="290" y="241"/>
                </a:lnTo>
                <a:lnTo>
                  <a:pt x="296" y="254"/>
                </a:lnTo>
                <a:lnTo>
                  <a:pt x="303" y="263"/>
                </a:lnTo>
                <a:lnTo>
                  <a:pt x="309" y="270"/>
                </a:lnTo>
                <a:lnTo>
                  <a:pt x="315" y="275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8" name="Freeform 679"/>
          <p:cNvSpPr>
            <a:spLocks/>
          </p:cNvSpPr>
          <p:nvPr/>
        </p:nvSpPr>
        <p:spPr bwMode="auto">
          <a:xfrm>
            <a:off x="8045216" y="2170369"/>
            <a:ext cx="534474" cy="13209"/>
          </a:xfrm>
          <a:custGeom>
            <a:avLst/>
            <a:gdLst>
              <a:gd name="T0" fmla="*/ 0 w 316"/>
              <a:gd name="T1" fmla="*/ 0 h 16"/>
              <a:gd name="T2" fmla="*/ 7 w 316"/>
              <a:gd name="T3" fmla="*/ 4 h 16"/>
              <a:gd name="T4" fmla="*/ 13 w 316"/>
              <a:gd name="T5" fmla="*/ 7 h 16"/>
              <a:gd name="T6" fmla="*/ 20 w 316"/>
              <a:gd name="T7" fmla="*/ 9 h 16"/>
              <a:gd name="T8" fmla="*/ 26 w 316"/>
              <a:gd name="T9" fmla="*/ 11 h 16"/>
              <a:gd name="T10" fmla="*/ 33 w 316"/>
              <a:gd name="T11" fmla="*/ 12 h 16"/>
              <a:gd name="T12" fmla="*/ 39 w 316"/>
              <a:gd name="T13" fmla="*/ 13 h 16"/>
              <a:gd name="T14" fmla="*/ 46 w 316"/>
              <a:gd name="T15" fmla="*/ 14 h 16"/>
              <a:gd name="T16" fmla="*/ 52 w 316"/>
              <a:gd name="T17" fmla="*/ 14 h 16"/>
              <a:gd name="T18" fmla="*/ 59 w 316"/>
              <a:gd name="T19" fmla="*/ 15 h 16"/>
              <a:gd name="T20" fmla="*/ 65 w 316"/>
              <a:gd name="T21" fmla="*/ 15 h 16"/>
              <a:gd name="T22" fmla="*/ 71 w 316"/>
              <a:gd name="T23" fmla="*/ 16 h 16"/>
              <a:gd name="T24" fmla="*/ 78 w 316"/>
              <a:gd name="T25" fmla="*/ 16 h 16"/>
              <a:gd name="T26" fmla="*/ 84 w 316"/>
              <a:gd name="T27" fmla="*/ 16 h 16"/>
              <a:gd name="T28" fmla="*/ 91 w 316"/>
              <a:gd name="T29" fmla="*/ 16 h 16"/>
              <a:gd name="T30" fmla="*/ 97 w 316"/>
              <a:gd name="T31" fmla="*/ 16 h 16"/>
              <a:gd name="T32" fmla="*/ 103 w 316"/>
              <a:gd name="T33" fmla="*/ 16 h 16"/>
              <a:gd name="T34" fmla="*/ 110 w 316"/>
              <a:gd name="T35" fmla="*/ 16 h 16"/>
              <a:gd name="T36" fmla="*/ 116 w 316"/>
              <a:gd name="T37" fmla="*/ 16 h 16"/>
              <a:gd name="T38" fmla="*/ 123 w 316"/>
              <a:gd name="T39" fmla="*/ 16 h 16"/>
              <a:gd name="T40" fmla="*/ 129 w 316"/>
              <a:gd name="T41" fmla="*/ 16 h 16"/>
              <a:gd name="T42" fmla="*/ 136 w 316"/>
              <a:gd name="T43" fmla="*/ 16 h 16"/>
              <a:gd name="T44" fmla="*/ 142 w 316"/>
              <a:gd name="T45" fmla="*/ 16 h 16"/>
              <a:gd name="T46" fmla="*/ 149 w 316"/>
              <a:gd name="T47" fmla="*/ 16 h 16"/>
              <a:gd name="T48" fmla="*/ 155 w 316"/>
              <a:gd name="T49" fmla="*/ 16 h 16"/>
              <a:gd name="T50" fmla="*/ 162 w 316"/>
              <a:gd name="T51" fmla="*/ 16 h 16"/>
              <a:gd name="T52" fmla="*/ 168 w 316"/>
              <a:gd name="T53" fmla="*/ 16 h 16"/>
              <a:gd name="T54" fmla="*/ 174 w 316"/>
              <a:gd name="T55" fmla="*/ 16 h 16"/>
              <a:gd name="T56" fmla="*/ 181 w 316"/>
              <a:gd name="T57" fmla="*/ 16 h 16"/>
              <a:gd name="T58" fmla="*/ 187 w 316"/>
              <a:gd name="T59" fmla="*/ 16 h 16"/>
              <a:gd name="T60" fmla="*/ 194 w 316"/>
              <a:gd name="T61" fmla="*/ 16 h 16"/>
              <a:gd name="T62" fmla="*/ 200 w 316"/>
              <a:gd name="T63" fmla="*/ 16 h 16"/>
              <a:gd name="T64" fmla="*/ 206 w 316"/>
              <a:gd name="T65" fmla="*/ 16 h 16"/>
              <a:gd name="T66" fmla="*/ 213 w 316"/>
              <a:gd name="T67" fmla="*/ 16 h 16"/>
              <a:gd name="T68" fmla="*/ 219 w 316"/>
              <a:gd name="T69" fmla="*/ 16 h 16"/>
              <a:gd name="T70" fmla="*/ 226 w 316"/>
              <a:gd name="T71" fmla="*/ 16 h 16"/>
              <a:gd name="T72" fmla="*/ 232 w 316"/>
              <a:gd name="T73" fmla="*/ 16 h 16"/>
              <a:gd name="T74" fmla="*/ 239 w 316"/>
              <a:gd name="T75" fmla="*/ 16 h 16"/>
              <a:gd name="T76" fmla="*/ 245 w 316"/>
              <a:gd name="T77" fmla="*/ 16 h 16"/>
              <a:gd name="T78" fmla="*/ 252 w 316"/>
              <a:gd name="T79" fmla="*/ 16 h 16"/>
              <a:gd name="T80" fmla="*/ 258 w 316"/>
              <a:gd name="T81" fmla="*/ 16 h 16"/>
              <a:gd name="T82" fmla="*/ 265 w 316"/>
              <a:gd name="T83" fmla="*/ 16 h 16"/>
              <a:gd name="T84" fmla="*/ 271 w 316"/>
              <a:gd name="T85" fmla="*/ 16 h 16"/>
              <a:gd name="T86" fmla="*/ 277 w 316"/>
              <a:gd name="T87" fmla="*/ 16 h 16"/>
              <a:gd name="T88" fmla="*/ 284 w 316"/>
              <a:gd name="T89" fmla="*/ 16 h 16"/>
              <a:gd name="T90" fmla="*/ 290 w 316"/>
              <a:gd name="T91" fmla="*/ 16 h 16"/>
              <a:gd name="T92" fmla="*/ 297 w 316"/>
              <a:gd name="T93" fmla="*/ 16 h 16"/>
              <a:gd name="T94" fmla="*/ 303 w 316"/>
              <a:gd name="T95" fmla="*/ 16 h 16"/>
              <a:gd name="T96" fmla="*/ 309 w 316"/>
              <a:gd name="T97" fmla="*/ 16 h 16"/>
              <a:gd name="T98" fmla="*/ 316 w 316"/>
              <a:gd name="T99" fmla="*/ 16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6" h="16">
                <a:moveTo>
                  <a:pt x="0" y="0"/>
                </a:moveTo>
                <a:lnTo>
                  <a:pt x="7" y="4"/>
                </a:lnTo>
                <a:lnTo>
                  <a:pt x="13" y="7"/>
                </a:lnTo>
                <a:lnTo>
                  <a:pt x="20" y="9"/>
                </a:lnTo>
                <a:lnTo>
                  <a:pt x="26" y="11"/>
                </a:lnTo>
                <a:lnTo>
                  <a:pt x="33" y="12"/>
                </a:lnTo>
                <a:lnTo>
                  <a:pt x="39" y="13"/>
                </a:lnTo>
                <a:lnTo>
                  <a:pt x="46" y="14"/>
                </a:lnTo>
                <a:lnTo>
                  <a:pt x="52" y="14"/>
                </a:lnTo>
                <a:lnTo>
                  <a:pt x="59" y="15"/>
                </a:lnTo>
                <a:lnTo>
                  <a:pt x="65" y="15"/>
                </a:lnTo>
                <a:lnTo>
                  <a:pt x="71" y="16"/>
                </a:lnTo>
                <a:lnTo>
                  <a:pt x="78" y="16"/>
                </a:lnTo>
                <a:lnTo>
                  <a:pt x="84" y="16"/>
                </a:lnTo>
                <a:lnTo>
                  <a:pt x="91" y="16"/>
                </a:lnTo>
                <a:lnTo>
                  <a:pt x="97" y="16"/>
                </a:lnTo>
                <a:lnTo>
                  <a:pt x="103" y="16"/>
                </a:lnTo>
                <a:lnTo>
                  <a:pt x="110" y="16"/>
                </a:lnTo>
                <a:lnTo>
                  <a:pt x="116" y="16"/>
                </a:lnTo>
                <a:lnTo>
                  <a:pt x="123" y="16"/>
                </a:lnTo>
                <a:lnTo>
                  <a:pt x="129" y="16"/>
                </a:lnTo>
                <a:lnTo>
                  <a:pt x="136" y="16"/>
                </a:lnTo>
                <a:lnTo>
                  <a:pt x="142" y="16"/>
                </a:lnTo>
                <a:lnTo>
                  <a:pt x="149" y="16"/>
                </a:lnTo>
                <a:lnTo>
                  <a:pt x="155" y="16"/>
                </a:lnTo>
                <a:lnTo>
                  <a:pt x="162" y="16"/>
                </a:lnTo>
                <a:lnTo>
                  <a:pt x="168" y="16"/>
                </a:lnTo>
                <a:lnTo>
                  <a:pt x="174" y="16"/>
                </a:lnTo>
                <a:lnTo>
                  <a:pt x="181" y="16"/>
                </a:lnTo>
                <a:lnTo>
                  <a:pt x="187" y="16"/>
                </a:lnTo>
                <a:lnTo>
                  <a:pt x="194" y="16"/>
                </a:lnTo>
                <a:lnTo>
                  <a:pt x="200" y="16"/>
                </a:lnTo>
                <a:lnTo>
                  <a:pt x="206" y="16"/>
                </a:lnTo>
                <a:lnTo>
                  <a:pt x="213" y="16"/>
                </a:lnTo>
                <a:lnTo>
                  <a:pt x="219" y="16"/>
                </a:lnTo>
                <a:lnTo>
                  <a:pt x="226" y="16"/>
                </a:lnTo>
                <a:lnTo>
                  <a:pt x="232" y="16"/>
                </a:lnTo>
                <a:lnTo>
                  <a:pt x="239" y="16"/>
                </a:lnTo>
                <a:lnTo>
                  <a:pt x="245" y="16"/>
                </a:lnTo>
                <a:lnTo>
                  <a:pt x="252" y="16"/>
                </a:lnTo>
                <a:lnTo>
                  <a:pt x="258" y="16"/>
                </a:lnTo>
                <a:lnTo>
                  <a:pt x="265" y="16"/>
                </a:lnTo>
                <a:lnTo>
                  <a:pt x="271" y="16"/>
                </a:lnTo>
                <a:lnTo>
                  <a:pt x="277" y="16"/>
                </a:lnTo>
                <a:lnTo>
                  <a:pt x="284" y="16"/>
                </a:lnTo>
                <a:lnTo>
                  <a:pt x="290" y="16"/>
                </a:lnTo>
                <a:lnTo>
                  <a:pt x="297" y="16"/>
                </a:lnTo>
                <a:lnTo>
                  <a:pt x="303" y="16"/>
                </a:lnTo>
                <a:lnTo>
                  <a:pt x="309" y="16"/>
                </a:lnTo>
                <a:lnTo>
                  <a:pt x="316" y="16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9" name="Freeform 680"/>
          <p:cNvSpPr>
            <a:spLocks/>
          </p:cNvSpPr>
          <p:nvPr/>
        </p:nvSpPr>
        <p:spPr bwMode="auto">
          <a:xfrm>
            <a:off x="8579690" y="2183578"/>
            <a:ext cx="454981" cy="0"/>
          </a:xfrm>
          <a:custGeom>
            <a:avLst/>
            <a:gdLst>
              <a:gd name="T0" fmla="*/ 0 w 269"/>
              <a:gd name="T1" fmla="*/ 6 w 269"/>
              <a:gd name="T2" fmla="*/ 13 w 269"/>
              <a:gd name="T3" fmla="*/ 19 w 269"/>
              <a:gd name="T4" fmla="*/ 25 w 269"/>
              <a:gd name="T5" fmla="*/ 32 w 269"/>
              <a:gd name="T6" fmla="*/ 38 w 269"/>
              <a:gd name="T7" fmla="*/ 45 w 269"/>
              <a:gd name="T8" fmla="*/ 51 w 269"/>
              <a:gd name="T9" fmla="*/ 58 w 269"/>
              <a:gd name="T10" fmla="*/ 64 w 269"/>
              <a:gd name="T11" fmla="*/ 71 w 269"/>
              <a:gd name="T12" fmla="*/ 77 w 269"/>
              <a:gd name="T13" fmla="*/ 84 w 269"/>
              <a:gd name="T14" fmla="*/ 90 w 269"/>
              <a:gd name="T15" fmla="*/ 96 w 269"/>
              <a:gd name="T16" fmla="*/ 103 w 269"/>
              <a:gd name="T17" fmla="*/ 109 w 269"/>
              <a:gd name="T18" fmla="*/ 116 w 269"/>
              <a:gd name="T19" fmla="*/ 122 w 269"/>
              <a:gd name="T20" fmla="*/ 128 w 269"/>
              <a:gd name="T21" fmla="*/ 135 w 269"/>
              <a:gd name="T22" fmla="*/ 141 w 269"/>
              <a:gd name="T23" fmla="*/ 148 w 269"/>
              <a:gd name="T24" fmla="*/ 154 w 269"/>
              <a:gd name="T25" fmla="*/ 161 w 269"/>
              <a:gd name="T26" fmla="*/ 167 w 269"/>
              <a:gd name="T27" fmla="*/ 174 w 269"/>
              <a:gd name="T28" fmla="*/ 180 w 269"/>
              <a:gd name="T29" fmla="*/ 187 w 269"/>
              <a:gd name="T30" fmla="*/ 193 w 269"/>
              <a:gd name="T31" fmla="*/ 199 w 269"/>
              <a:gd name="T32" fmla="*/ 206 w 269"/>
              <a:gd name="T33" fmla="*/ 212 w 269"/>
              <a:gd name="T34" fmla="*/ 219 w 269"/>
              <a:gd name="T35" fmla="*/ 225 w 269"/>
              <a:gd name="T36" fmla="*/ 231 w 269"/>
              <a:gd name="T37" fmla="*/ 238 w 269"/>
              <a:gd name="T38" fmla="*/ 244 w 269"/>
              <a:gd name="T39" fmla="*/ 251 w 269"/>
              <a:gd name="T40" fmla="*/ 257 w 269"/>
              <a:gd name="T41" fmla="*/ 264 w 269"/>
              <a:gd name="T42" fmla="*/ 269 w 26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</a:cxnLst>
            <a:rect l="0" t="0" r="r" b="b"/>
            <a:pathLst>
              <a:path w="269">
                <a:moveTo>
                  <a:pt x="0" y="0"/>
                </a:moveTo>
                <a:lnTo>
                  <a:pt x="6" y="0"/>
                </a:lnTo>
                <a:lnTo>
                  <a:pt x="13" y="0"/>
                </a:lnTo>
                <a:lnTo>
                  <a:pt x="19" y="0"/>
                </a:lnTo>
                <a:lnTo>
                  <a:pt x="25" y="0"/>
                </a:lnTo>
                <a:lnTo>
                  <a:pt x="32" y="0"/>
                </a:lnTo>
                <a:lnTo>
                  <a:pt x="38" y="0"/>
                </a:lnTo>
                <a:lnTo>
                  <a:pt x="45" y="0"/>
                </a:lnTo>
                <a:lnTo>
                  <a:pt x="51" y="0"/>
                </a:lnTo>
                <a:lnTo>
                  <a:pt x="58" y="0"/>
                </a:lnTo>
                <a:lnTo>
                  <a:pt x="64" y="0"/>
                </a:lnTo>
                <a:lnTo>
                  <a:pt x="71" y="0"/>
                </a:lnTo>
                <a:lnTo>
                  <a:pt x="77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3" y="0"/>
                </a:lnTo>
                <a:lnTo>
                  <a:pt x="109" y="0"/>
                </a:lnTo>
                <a:lnTo>
                  <a:pt x="116" y="0"/>
                </a:lnTo>
                <a:lnTo>
                  <a:pt x="122" y="0"/>
                </a:lnTo>
                <a:lnTo>
                  <a:pt x="128" y="0"/>
                </a:lnTo>
                <a:lnTo>
                  <a:pt x="135" y="0"/>
                </a:lnTo>
                <a:lnTo>
                  <a:pt x="141" y="0"/>
                </a:lnTo>
                <a:lnTo>
                  <a:pt x="148" y="0"/>
                </a:lnTo>
                <a:lnTo>
                  <a:pt x="154" y="0"/>
                </a:lnTo>
                <a:lnTo>
                  <a:pt x="161" y="0"/>
                </a:lnTo>
                <a:lnTo>
                  <a:pt x="167" y="0"/>
                </a:lnTo>
                <a:lnTo>
                  <a:pt x="174" y="0"/>
                </a:lnTo>
                <a:lnTo>
                  <a:pt x="180" y="0"/>
                </a:lnTo>
                <a:lnTo>
                  <a:pt x="187" y="0"/>
                </a:lnTo>
                <a:lnTo>
                  <a:pt x="193" y="0"/>
                </a:lnTo>
                <a:lnTo>
                  <a:pt x="199" y="0"/>
                </a:lnTo>
                <a:lnTo>
                  <a:pt x="206" y="0"/>
                </a:lnTo>
                <a:lnTo>
                  <a:pt x="212" y="0"/>
                </a:lnTo>
                <a:lnTo>
                  <a:pt x="219" y="0"/>
                </a:lnTo>
                <a:lnTo>
                  <a:pt x="225" y="0"/>
                </a:lnTo>
                <a:lnTo>
                  <a:pt x="231" y="0"/>
                </a:lnTo>
                <a:lnTo>
                  <a:pt x="238" y="0"/>
                </a:lnTo>
                <a:lnTo>
                  <a:pt x="244" y="0"/>
                </a:lnTo>
                <a:lnTo>
                  <a:pt x="251" y="0"/>
                </a:lnTo>
                <a:lnTo>
                  <a:pt x="257" y="0"/>
                </a:lnTo>
                <a:lnTo>
                  <a:pt x="264" y="0"/>
                </a:lnTo>
                <a:lnTo>
                  <a:pt x="269" y="0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21" name="Rectangle 556"/>
          <p:cNvSpPr>
            <a:spLocks noChangeArrowheads="1"/>
          </p:cNvSpPr>
          <p:nvPr/>
        </p:nvSpPr>
        <p:spPr bwMode="auto">
          <a:xfrm>
            <a:off x="7674367" y="1794055"/>
            <a:ext cx="424812" cy="1052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ULL </a:t>
            </a:r>
          </a:p>
        </p:txBody>
      </p:sp>
      <p:sp>
        <p:nvSpPr>
          <p:cNvPr id="1222" name="Rectangle 556"/>
          <p:cNvSpPr>
            <a:spLocks noChangeArrowheads="1"/>
          </p:cNvSpPr>
          <p:nvPr/>
        </p:nvSpPr>
        <p:spPr bwMode="auto">
          <a:xfrm>
            <a:off x="7100981" y="1852940"/>
            <a:ext cx="403333" cy="1052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000" b="1" dirty="0">
                <a:solidFill>
                  <a:srgbClr val="FF0000"/>
                </a:solidFill>
              </a:rPr>
              <a:t>L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LL </a:t>
            </a:r>
          </a:p>
        </p:txBody>
      </p:sp>
      <p:sp>
        <p:nvSpPr>
          <p:cNvPr id="1223" name="Rectangle 556"/>
          <p:cNvSpPr>
            <a:spLocks noChangeArrowheads="1"/>
          </p:cNvSpPr>
          <p:nvPr/>
        </p:nvSpPr>
        <p:spPr bwMode="auto">
          <a:xfrm>
            <a:off x="6512380" y="1861981"/>
            <a:ext cx="391399" cy="1052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000" b="1" dirty="0" smtClean="0">
                <a:solidFill>
                  <a:srgbClr val="FF00FF"/>
                </a:solidFill>
              </a:rPr>
              <a:t>RES</a:t>
            </a:r>
            <a:endParaRPr kumimoji="0" lang="en-US" altLang="en-US" sz="1000" b="1" i="0" u="none" strike="noStrike" cap="none" normalizeH="0" baseline="0" dirty="0" smtClean="0">
              <a:ln>
                <a:noFill/>
              </a:ln>
              <a:solidFill>
                <a:srgbClr val="FF00FF"/>
              </a:solidFill>
              <a:effectLst/>
            </a:endParaRPr>
          </a:p>
        </p:txBody>
      </p:sp>
      <p:sp>
        <p:nvSpPr>
          <p:cNvPr id="1224" name="Rectangle 556"/>
          <p:cNvSpPr>
            <a:spLocks noChangeArrowheads="1"/>
          </p:cNvSpPr>
          <p:nvPr/>
        </p:nvSpPr>
        <p:spPr bwMode="auto">
          <a:xfrm>
            <a:off x="8329421" y="1799714"/>
            <a:ext cx="295934" cy="1052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FF00"/>
                </a:solidFill>
                <a:effectLst/>
                <a:latin typeface="Arial" panose="020B0604020202020204" pitchFamily="34" charset="0"/>
              </a:rPr>
              <a:t>INJ</a:t>
            </a:r>
          </a:p>
        </p:txBody>
      </p:sp>
      <p:sp>
        <p:nvSpPr>
          <p:cNvPr id="1225" name="Rectangle 556"/>
          <p:cNvSpPr>
            <a:spLocks noChangeArrowheads="1"/>
          </p:cNvSpPr>
          <p:nvPr/>
        </p:nvSpPr>
        <p:spPr bwMode="auto">
          <a:xfrm>
            <a:off x="8183965" y="2422526"/>
            <a:ext cx="665856" cy="1052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FF00"/>
                </a:solidFill>
                <a:effectLst/>
                <a:latin typeface="Arial" panose="020B0604020202020204" pitchFamily="34" charset="0"/>
              </a:rPr>
              <a:t>DEPOP</a:t>
            </a:r>
          </a:p>
        </p:txBody>
      </p:sp>
      <p:sp>
        <p:nvSpPr>
          <p:cNvPr id="5" name="Right Arrow 4"/>
          <p:cNvSpPr/>
          <p:nvPr/>
        </p:nvSpPr>
        <p:spPr>
          <a:xfrm flipH="1">
            <a:off x="7918891" y="1937569"/>
            <a:ext cx="343798" cy="82682"/>
          </a:xfrm>
          <a:prstGeom prst="rightArrow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/>
            <a:endParaRPr lang="en-GB" sz="1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7844564" y="1581115"/>
                <a:ext cx="516423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𝒊𝒏</m:t>
                          </m:r>
                        </m:sub>
                      </m:sSub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4564" y="1581115"/>
                <a:ext cx="516423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4" name="Right Arrow 1243"/>
          <p:cNvSpPr/>
          <p:nvPr/>
        </p:nvSpPr>
        <p:spPr>
          <a:xfrm flipH="1">
            <a:off x="6102513" y="2222695"/>
            <a:ext cx="343798" cy="82682"/>
          </a:xfrm>
          <a:prstGeom prst="rightArrow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/>
            <a:endParaRPr lang="en-GB" sz="1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45" name="Rectangle 1244"/>
              <p:cNvSpPr/>
              <p:nvPr/>
            </p:nvSpPr>
            <p:spPr>
              <a:xfrm>
                <a:off x="6076405" y="1300611"/>
                <a:ext cx="622222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𝒐𝒖𝒕</m:t>
                          </m:r>
                        </m:sub>
                      </m:sSub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245" name="Rectangle 12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405" y="1300611"/>
                <a:ext cx="622222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7672214" y="1933443"/>
            <a:ext cx="1348493" cy="240229"/>
            <a:chOff x="7533899" y="962743"/>
            <a:chExt cx="1348493" cy="240229"/>
          </a:xfrm>
        </p:grpSpPr>
        <p:sp>
          <p:nvSpPr>
            <p:cNvPr id="1249" name="Freeform 657"/>
            <p:cNvSpPr>
              <a:spLocks/>
            </p:cNvSpPr>
            <p:nvPr/>
          </p:nvSpPr>
          <p:spPr bwMode="auto">
            <a:xfrm>
              <a:off x="7533899" y="1146836"/>
              <a:ext cx="527709" cy="56136"/>
            </a:xfrm>
            <a:custGeom>
              <a:avLst/>
              <a:gdLst>
                <a:gd name="T0" fmla="*/ 0 w 312"/>
                <a:gd name="T1" fmla="*/ 68 h 68"/>
                <a:gd name="T2" fmla="*/ 3 w 312"/>
                <a:gd name="T3" fmla="*/ 68 h 68"/>
                <a:gd name="T4" fmla="*/ 9 w 312"/>
                <a:gd name="T5" fmla="*/ 68 h 68"/>
                <a:gd name="T6" fmla="*/ 16 w 312"/>
                <a:gd name="T7" fmla="*/ 68 h 68"/>
                <a:gd name="T8" fmla="*/ 22 w 312"/>
                <a:gd name="T9" fmla="*/ 68 h 68"/>
                <a:gd name="T10" fmla="*/ 29 w 312"/>
                <a:gd name="T11" fmla="*/ 68 h 68"/>
                <a:gd name="T12" fmla="*/ 35 w 312"/>
                <a:gd name="T13" fmla="*/ 68 h 68"/>
                <a:gd name="T14" fmla="*/ 42 w 312"/>
                <a:gd name="T15" fmla="*/ 68 h 68"/>
                <a:gd name="T16" fmla="*/ 48 w 312"/>
                <a:gd name="T17" fmla="*/ 68 h 68"/>
                <a:gd name="T18" fmla="*/ 55 w 312"/>
                <a:gd name="T19" fmla="*/ 68 h 68"/>
                <a:gd name="T20" fmla="*/ 61 w 312"/>
                <a:gd name="T21" fmla="*/ 68 h 68"/>
                <a:gd name="T22" fmla="*/ 67 w 312"/>
                <a:gd name="T23" fmla="*/ 68 h 68"/>
                <a:gd name="T24" fmla="*/ 74 w 312"/>
                <a:gd name="T25" fmla="*/ 68 h 68"/>
                <a:gd name="T26" fmla="*/ 80 w 312"/>
                <a:gd name="T27" fmla="*/ 68 h 68"/>
                <a:gd name="T28" fmla="*/ 87 w 312"/>
                <a:gd name="T29" fmla="*/ 68 h 68"/>
                <a:gd name="T30" fmla="*/ 93 w 312"/>
                <a:gd name="T31" fmla="*/ 68 h 68"/>
                <a:gd name="T32" fmla="*/ 99 w 312"/>
                <a:gd name="T33" fmla="*/ 68 h 68"/>
                <a:gd name="T34" fmla="*/ 106 w 312"/>
                <a:gd name="T35" fmla="*/ 68 h 68"/>
                <a:gd name="T36" fmla="*/ 112 w 312"/>
                <a:gd name="T37" fmla="*/ 68 h 68"/>
                <a:gd name="T38" fmla="*/ 118 w 312"/>
                <a:gd name="T39" fmla="*/ 68 h 68"/>
                <a:gd name="T40" fmla="*/ 125 w 312"/>
                <a:gd name="T41" fmla="*/ 68 h 68"/>
                <a:gd name="T42" fmla="*/ 131 w 312"/>
                <a:gd name="T43" fmla="*/ 68 h 68"/>
                <a:gd name="T44" fmla="*/ 138 w 312"/>
                <a:gd name="T45" fmla="*/ 68 h 68"/>
                <a:gd name="T46" fmla="*/ 144 w 312"/>
                <a:gd name="T47" fmla="*/ 68 h 68"/>
                <a:gd name="T48" fmla="*/ 151 w 312"/>
                <a:gd name="T49" fmla="*/ 68 h 68"/>
                <a:gd name="T50" fmla="*/ 157 w 312"/>
                <a:gd name="T51" fmla="*/ 68 h 68"/>
                <a:gd name="T52" fmla="*/ 164 w 312"/>
                <a:gd name="T53" fmla="*/ 68 h 68"/>
                <a:gd name="T54" fmla="*/ 170 w 312"/>
                <a:gd name="T55" fmla="*/ 68 h 68"/>
                <a:gd name="T56" fmla="*/ 177 w 312"/>
                <a:gd name="T57" fmla="*/ 68 h 68"/>
                <a:gd name="T58" fmla="*/ 183 w 312"/>
                <a:gd name="T59" fmla="*/ 68 h 68"/>
                <a:gd name="T60" fmla="*/ 190 w 312"/>
                <a:gd name="T61" fmla="*/ 67 h 68"/>
                <a:gd name="T62" fmla="*/ 196 w 312"/>
                <a:gd name="T63" fmla="*/ 67 h 68"/>
                <a:gd name="T64" fmla="*/ 202 w 312"/>
                <a:gd name="T65" fmla="*/ 67 h 68"/>
                <a:gd name="T66" fmla="*/ 209 w 312"/>
                <a:gd name="T67" fmla="*/ 67 h 68"/>
                <a:gd name="T68" fmla="*/ 215 w 312"/>
                <a:gd name="T69" fmla="*/ 67 h 68"/>
                <a:gd name="T70" fmla="*/ 221 w 312"/>
                <a:gd name="T71" fmla="*/ 66 h 68"/>
                <a:gd name="T72" fmla="*/ 228 w 312"/>
                <a:gd name="T73" fmla="*/ 66 h 68"/>
                <a:gd name="T74" fmla="*/ 234 w 312"/>
                <a:gd name="T75" fmla="*/ 65 h 68"/>
                <a:gd name="T76" fmla="*/ 241 w 312"/>
                <a:gd name="T77" fmla="*/ 64 h 68"/>
                <a:gd name="T78" fmla="*/ 247 w 312"/>
                <a:gd name="T79" fmla="*/ 63 h 68"/>
                <a:gd name="T80" fmla="*/ 254 w 312"/>
                <a:gd name="T81" fmla="*/ 62 h 68"/>
                <a:gd name="T82" fmla="*/ 260 w 312"/>
                <a:gd name="T83" fmla="*/ 60 h 68"/>
                <a:gd name="T84" fmla="*/ 267 w 312"/>
                <a:gd name="T85" fmla="*/ 57 h 68"/>
                <a:gd name="T86" fmla="*/ 273 w 312"/>
                <a:gd name="T87" fmla="*/ 53 h 68"/>
                <a:gd name="T88" fmla="*/ 280 w 312"/>
                <a:gd name="T89" fmla="*/ 49 h 68"/>
                <a:gd name="T90" fmla="*/ 286 w 312"/>
                <a:gd name="T91" fmla="*/ 43 h 68"/>
                <a:gd name="T92" fmla="*/ 293 w 312"/>
                <a:gd name="T93" fmla="*/ 34 h 68"/>
                <a:gd name="T94" fmla="*/ 299 w 312"/>
                <a:gd name="T95" fmla="*/ 24 h 68"/>
                <a:gd name="T96" fmla="*/ 305 w 312"/>
                <a:gd name="T97" fmla="*/ 12 h 68"/>
                <a:gd name="T98" fmla="*/ 312 w 312"/>
                <a:gd name="T9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12" h="68">
                  <a:moveTo>
                    <a:pt x="0" y="68"/>
                  </a:moveTo>
                  <a:lnTo>
                    <a:pt x="3" y="68"/>
                  </a:lnTo>
                  <a:lnTo>
                    <a:pt x="9" y="68"/>
                  </a:lnTo>
                  <a:lnTo>
                    <a:pt x="16" y="68"/>
                  </a:lnTo>
                  <a:lnTo>
                    <a:pt x="22" y="68"/>
                  </a:lnTo>
                  <a:lnTo>
                    <a:pt x="29" y="68"/>
                  </a:lnTo>
                  <a:lnTo>
                    <a:pt x="35" y="68"/>
                  </a:lnTo>
                  <a:lnTo>
                    <a:pt x="42" y="68"/>
                  </a:lnTo>
                  <a:lnTo>
                    <a:pt x="48" y="68"/>
                  </a:lnTo>
                  <a:lnTo>
                    <a:pt x="55" y="68"/>
                  </a:lnTo>
                  <a:lnTo>
                    <a:pt x="61" y="68"/>
                  </a:lnTo>
                  <a:lnTo>
                    <a:pt x="67" y="68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7" y="68"/>
                  </a:lnTo>
                  <a:lnTo>
                    <a:pt x="93" y="68"/>
                  </a:lnTo>
                  <a:lnTo>
                    <a:pt x="99" y="68"/>
                  </a:lnTo>
                  <a:lnTo>
                    <a:pt x="106" y="68"/>
                  </a:lnTo>
                  <a:lnTo>
                    <a:pt x="112" y="68"/>
                  </a:lnTo>
                  <a:lnTo>
                    <a:pt x="118" y="68"/>
                  </a:lnTo>
                  <a:lnTo>
                    <a:pt x="125" y="68"/>
                  </a:lnTo>
                  <a:lnTo>
                    <a:pt x="131" y="68"/>
                  </a:lnTo>
                  <a:lnTo>
                    <a:pt x="138" y="68"/>
                  </a:lnTo>
                  <a:lnTo>
                    <a:pt x="144" y="68"/>
                  </a:lnTo>
                  <a:lnTo>
                    <a:pt x="151" y="68"/>
                  </a:lnTo>
                  <a:lnTo>
                    <a:pt x="157" y="68"/>
                  </a:lnTo>
                  <a:lnTo>
                    <a:pt x="164" y="68"/>
                  </a:lnTo>
                  <a:lnTo>
                    <a:pt x="170" y="68"/>
                  </a:lnTo>
                  <a:lnTo>
                    <a:pt x="177" y="68"/>
                  </a:lnTo>
                  <a:lnTo>
                    <a:pt x="183" y="68"/>
                  </a:lnTo>
                  <a:lnTo>
                    <a:pt x="190" y="67"/>
                  </a:lnTo>
                  <a:lnTo>
                    <a:pt x="196" y="67"/>
                  </a:lnTo>
                  <a:lnTo>
                    <a:pt x="202" y="67"/>
                  </a:lnTo>
                  <a:lnTo>
                    <a:pt x="209" y="67"/>
                  </a:lnTo>
                  <a:lnTo>
                    <a:pt x="215" y="67"/>
                  </a:lnTo>
                  <a:lnTo>
                    <a:pt x="221" y="66"/>
                  </a:lnTo>
                  <a:lnTo>
                    <a:pt x="228" y="66"/>
                  </a:lnTo>
                  <a:lnTo>
                    <a:pt x="234" y="65"/>
                  </a:lnTo>
                  <a:lnTo>
                    <a:pt x="241" y="64"/>
                  </a:lnTo>
                  <a:lnTo>
                    <a:pt x="247" y="63"/>
                  </a:lnTo>
                  <a:lnTo>
                    <a:pt x="254" y="62"/>
                  </a:lnTo>
                  <a:lnTo>
                    <a:pt x="260" y="60"/>
                  </a:lnTo>
                  <a:lnTo>
                    <a:pt x="267" y="57"/>
                  </a:lnTo>
                  <a:lnTo>
                    <a:pt x="273" y="53"/>
                  </a:lnTo>
                  <a:lnTo>
                    <a:pt x="280" y="49"/>
                  </a:lnTo>
                  <a:lnTo>
                    <a:pt x="286" y="43"/>
                  </a:lnTo>
                  <a:lnTo>
                    <a:pt x="293" y="34"/>
                  </a:lnTo>
                  <a:lnTo>
                    <a:pt x="299" y="24"/>
                  </a:lnTo>
                  <a:lnTo>
                    <a:pt x="305" y="12"/>
                  </a:lnTo>
                  <a:lnTo>
                    <a:pt x="312" y="0"/>
                  </a:lnTo>
                </a:path>
              </a:pathLst>
            </a:custGeom>
            <a:noFill/>
            <a:ln w="12700" cap="flat">
              <a:solidFill>
                <a:srgbClr val="00FF00"/>
              </a:solidFill>
              <a:prstDash val="dash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250" name="Freeform 658"/>
            <p:cNvSpPr>
              <a:spLocks/>
            </p:cNvSpPr>
            <p:nvPr/>
          </p:nvSpPr>
          <p:spPr bwMode="auto">
            <a:xfrm>
              <a:off x="8061607" y="962743"/>
              <a:ext cx="532783" cy="185744"/>
            </a:xfrm>
            <a:custGeom>
              <a:avLst/>
              <a:gdLst>
                <a:gd name="T0" fmla="*/ 0 w 315"/>
                <a:gd name="T1" fmla="*/ 223 h 225"/>
                <a:gd name="T2" fmla="*/ 6 w 315"/>
                <a:gd name="T3" fmla="*/ 210 h 225"/>
                <a:gd name="T4" fmla="*/ 13 w 315"/>
                <a:gd name="T5" fmla="*/ 196 h 225"/>
                <a:gd name="T6" fmla="*/ 19 w 315"/>
                <a:gd name="T7" fmla="*/ 182 h 225"/>
                <a:gd name="T8" fmla="*/ 25 w 315"/>
                <a:gd name="T9" fmla="*/ 168 h 225"/>
                <a:gd name="T10" fmla="*/ 32 w 315"/>
                <a:gd name="T11" fmla="*/ 153 h 225"/>
                <a:gd name="T12" fmla="*/ 38 w 315"/>
                <a:gd name="T13" fmla="*/ 138 h 225"/>
                <a:gd name="T14" fmla="*/ 45 w 315"/>
                <a:gd name="T15" fmla="*/ 124 h 225"/>
                <a:gd name="T16" fmla="*/ 51 w 315"/>
                <a:gd name="T17" fmla="*/ 110 h 225"/>
                <a:gd name="T18" fmla="*/ 58 w 315"/>
                <a:gd name="T19" fmla="*/ 96 h 225"/>
                <a:gd name="T20" fmla="*/ 64 w 315"/>
                <a:gd name="T21" fmla="*/ 83 h 225"/>
                <a:gd name="T22" fmla="*/ 71 w 315"/>
                <a:gd name="T23" fmla="*/ 71 h 225"/>
                <a:gd name="T24" fmla="*/ 77 w 315"/>
                <a:gd name="T25" fmla="*/ 59 h 225"/>
                <a:gd name="T26" fmla="*/ 84 w 315"/>
                <a:gd name="T27" fmla="*/ 48 h 225"/>
                <a:gd name="T28" fmla="*/ 90 w 315"/>
                <a:gd name="T29" fmla="*/ 38 h 225"/>
                <a:gd name="T30" fmla="*/ 96 w 315"/>
                <a:gd name="T31" fmla="*/ 30 h 225"/>
                <a:gd name="T32" fmla="*/ 103 w 315"/>
                <a:gd name="T33" fmla="*/ 22 h 225"/>
                <a:gd name="T34" fmla="*/ 109 w 315"/>
                <a:gd name="T35" fmla="*/ 15 h 225"/>
                <a:gd name="T36" fmla="*/ 116 w 315"/>
                <a:gd name="T37" fmla="*/ 10 h 225"/>
                <a:gd name="T38" fmla="*/ 122 w 315"/>
                <a:gd name="T39" fmla="*/ 5 h 225"/>
                <a:gd name="T40" fmla="*/ 128 w 315"/>
                <a:gd name="T41" fmla="*/ 2 h 225"/>
                <a:gd name="T42" fmla="*/ 135 w 315"/>
                <a:gd name="T43" fmla="*/ 0 h 225"/>
                <a:gd name="T44" fmla="*/ 141 w 315"/>
                <a:gd name="T45" fmla="*/ 0 h 225"/>
                <a:gd name="T46" fmla="*/ 148 w 315"/>
                <a:gd name="T47" fmla="*/ 0 h 225"/>
                <a:gd name="T48" fmla="*/ 154 w 315"/>
                <a:gd name="T49" fmla="*/ 2 h 225"/>
                <a:gd name="T50" fmla="*/ 160 w 315"/>
                <a:gd name="T51" fmla="*/ 5 h 225"/>
                <a:gd name="T52" fmla="*/ 167 w 315"/>
                <a:gd name="T53" fmla="*/ 8 h 225"/>
                <a:gd name="T54" fmla="*/ 173 w 315"/>
                <a:gd name="T55" fmla="*/ 13 h 225"/>
                <a:gd name="T56" fmla="*/ 180 w 315"/>
                <a:gd name="T57" fmla="*/ 19 h 225"/>
                <a:gd name="T58" fmla="*/ 186 w 315"/>
                <a:gd name="T59" fmla="*/ 25 h 225"/>
                <a:gd name="T60" fmla="*/ 193 w 315"/>
                <a:gd name="T61" fmla="*/ 33 h 225"/>
                <a:gd name="T62" fmla="*/ 199 w 315"/>
                <a:gd name="T63" fmla="*/ 41 h 225"/>
                <a:gd name="T64" fmla="*/ 206 w 315"/>
                <a:gd name="T65" fmla="*/ 49 h 225"/>
                <a:gd name="T66" fmla="*/ 212 w 315"/>
                <a:gd name="T67" fmla="*/ 59 h 225"/>
                <a:gd name="T68" fmla="*/ 219 w 315"/>
                <a:gd name="T69" fmla="*/ 69 h 225"/>
                <a:gd name="T70" fmla="*/ 225 w 315"/>
                <a:gd name="T71" fmla="*/ 79 h 225"/>
                <a:gd name="T72" fmla="*/ 231 w 315"/>
                <a:gd name="T73" fmla="*/ 89 h 225"/>
                <a:gd name="T74" fmla="*/ 238 w 315"/>
                <a:gd name="T75" fmla="*/ 100 h 225"/>
                <a:gd name="T76" fmla="*/ 244 w 315"/>
                <a:gd name="T77" fmla="*/ 111 h 225"/>
                <a:gd name="T78" fmla="*/ 251 w 315"/>
                <a:gd name="T79" fmla="*/ 122 h 225"/>
                <a:gd name="T80" fmla="*/ 257 w 315"/>
                <a:gd name="T81" fmla="*/ 133 h 225"/>
                <a:gd name="T82" fmla="*/ 263 w 315"/>
                <a:gd name="T83" fmla="*/ 144 h 225"/>
                <a:gd name="T84" fmla="*/ 270 w 315"/>
                <a:gd name="T85" fmla="*/ 156 h 225"/>
                <a:gd name="T86" fmla="*/ 276 w 315"/>
                <a:gd name="T87" fmla="*/ 166 h 225"/>
                <a:gd name="T88" fmla="*/ 283 w 315"/>
                <a:gd name="T89" fmla="*/ 177 h 225"/>
                <a:gd name="T90" fmla="*/ 289 w 315"/>
                <a:gd name="T91" fmla="*/ 187 h 225"/>
                <a:gd name="T92" fmla="*/ 296 w 315"/>
                <a:gd name="T93" fmla="*/ 197 h 225"/>
                <a:gd name="T94" fmla="*/ 302 w 315"/>
                <a:gd name="T95" fmla="*/ 207 h 225"/>
                <a:gd name="T96" fmla="*/ 309 w 315"/>
                <a:gd name="T97" fmla="*/ 216 h 225"/>
                <a:gd name="T98" fmla="*/ 315 w 315"/>
                <a:gd name="T99" fmla="*/ 225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15" h="225">
                  <a:moveTo>
                    <a:pt x="0" y="223"/>
                  </a:moveTo>
                  <a:lnTo>
                    <a:pt x="6" y="210"/>
                  </a:lnTo>
                  <a:lnTo>
                    <a:pt x="13" y="196"/>
                  </a:lnTo>
                  <a:lnTo>
                    <a:pt x="19" y="182"/>
                  </a:lnTo>
                  <a:lnTo>
                    <a:pt x="25" y="168"/>
                  </a:lnTo>
                  <a:lnTo>
                    <a:pt x="32" y="153"/>
                  </a:lnTo>
                  <a:lnTo>
                    <a:pt x="38" y="138"/>
                  </a:lnTo>
                  <a:lnTo>
                    <a:pt x="45" y="124"/>
                  </a:lnTo>
                  <a:lnTo>
                    <a:pt x="51" y="110"/>
                  </a:lnTo>
                  <a:lnTo>
                    <a:pt x="58" y="96"/>
                  </a:lnTo>
                  <a:lnTo>
                    <a:pt x="64" y="83"/>
                  </a:lnTo>
                  <a:lnTo>
                    <a:pt x="71" y="71"/>
                  </a:lnTo>
                  <a:lnTo>
                    <a:pt x="77" y="59"/>
                  </a:lnTo>
                  <a:lnTo>
                    <a:pt x="84" y="48"/>
                  </a:lnTo>
                  <a:lnTo>
                    <a:pt x="90" y="38"/>
                  </a:lnTo>
                  <a:lnTo>
                    <a:pt x="96" y="30"/>
                  </a:lnTo>
                  <a:lnTo>
                    <a:pt x="103" y="22"/>
                  </a:lnTo>
                  <a:lnTo>
                    <a:pt x="109" y="15"/>
                  </a:lnTo>
                  <a:lnTo>
                    <a:pt x="116" y="10"/>
                  </a:lnTo>
                  <a:lnTo>
                    <a:pt x="122" y="5"/>
                  </a:lnTo>
                  <a:lnTo>
                    <a:pt x="128" y="2"/>
                  </a:lnTo>
                  <a:lnTo>
                    <a:pt x="135" y="0"/>
                  </a:lnTo>
                  <a:lnTo>
                    <a:pt x="141" y="0"/>
                  </a:lnTo>
                  <a:lnTo>
                    <a:pt x="148" y="0"/>
                  </a:lnTo>
                  <a:lnTo>
                    <a:pt x="154" y="2"/>
                  </a:lnTo>
                  <a:lnTo>
                    <a:pt x="160" y="5"/>
                  </a:lnTo>
                  <a:lnTo>
                    <a:pt x="167" y="8"/>
                  </a:lnTo>
                  <a:lnTo>
                    <a:pt x="173" y="13"/>
                  </a:lnTo>
                  <a:lnTo>
                    <a:pt x="180" y="19"/>
                  </a:lnTo>
                  <a:lnTo>
                    <a:pt x="186" y="25"/>
                  </a:lnTo>
                  <a:lnTo>
                    <a:pt x="193" y="33"/>
                  </a:lnTo>
                  <a:lnTo>
                    <a:pt x="199" y="41"/>
                  </a:lnTo>
                  <a:lnTo>
                    <a:pt x="206" y="49"/>
                  </a:lnTo>
                  <a:lnTo>
                    <a:pt x="212" y="59"/>
                  </a:lnTo>
                  <a:lnTo>
                    <a:pt x="219" y="69"/>
                  </a:lnTo>
                  <a:lnTo>
                    <a:pt x="225" y="79"/>
                  </a:lnTo>
                  <a:lnTo>
                    <a:pt x="231" y="89"/>
                  </a:lnTo>
                  <a:lnTo>
                    <a:pt x="238" y="100"/>
                  </a:lnTo>
                  <a:lnTo>
                    <a:pt x="244" y="111"/>
                  </a:lnTo>
                  <a:lnTo>
                    <a:pt x="251" y="122"/>
                  </a:lnTo>
                  <a:lnTo>
                    <a:pt x="257" y="133"/>
                  </a:lnTo>
                  <a:lnTo>
                    <a:pt x="263" y="144"/>
                  </a:lnTo>
                  <a:lnTo>
                    <a:pt x="270" y="156"/>
                  </a:lnTo>
                  <a:lnTo>
                    <a:pt x="276" y="166"/>
                  </a:lnTo>
                  <a:lnTo>
                    <a:pt x="283" y="177"/>
                  </a:lnTo>
                  <a:lnTo>
                    <a:pt x="289" y="187"/>
                  </a:lnTo>
                  <a:lnTo>
                    <a:pt x="296" y="197"/>
                  </a:lnTo>
                  <a:lnTo>
                    <a:pt x="302" y="207"/>
                  </a:lnTo>
                  <a:lnTo>
                    <a:pt x="309" y="216"/>
                  </a:lnTo>
                  <a:lnTo>
                    <a:pt x="315" y="225"/>
                  </a:lnTo>
                </a:path>
              </a:pathLst>
            </a:custGeom>
            <a:noFill/>
            <a:ln w="12700" cap="flat">
              <a:solidFill>
                <a:srgbClr val="00FF00"/>
              </a:solidFill>
              <a:prstDash val="dash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251" name="Freeform 659"/>
            <p:cNvSpPr>
              <a:spLocks/>
            </p:cNvSpPr>
            <p:nvPr/>
          </p:nvSpPr>
          <p:spPr bwMode="auto">
            <a:xfrm>
              <a:off x="8594392" y="1148487"/>
              <a:ext cx="288000" cy="54485"/>
            </a:xfrm>
            <a:custGeom>
              <a:avLst/>
              <a:gdLst>
                <a:gd name="T0" fmla="*/ 0 w 315"/>
                <a:gd name="T1" fmla="*/ 0 h 66"/>
                <a:gd name="T2" fmla="*/ 7 w 315"/>
                <a:gd name="T3" fmla="*/ 9 h 66"/>
                <a:gd name="T4" fmla="*/ 13 w 315"/>
                <a:gd name="T5" fmla="*/ 17 h 66"/>
                <a:gd name="T6" fmla="*/ 19 w 315"/>
                <a:gd name="T7" fmla="*/ 24 h 66"/>
                <a:gd name="T8" fmla="*/ 26 w 315"/>
                <a:gd name="T9" fmla="*/ 31 h 66"/>
                <a:gd name="T10" fmla="*/ 32 w 315"/>
                <a:gd name="T11" fmla="*/ 37 h 66"/>
                <a:gd name="T12" fmla="*/ 39 w 315"/>
                <a:gd name="T13" fmla="*/ 43 h 66"/>
                <a:gd name="T14" fmla="*/ 45 w 315"/>
                <a:gd name="T15" fmla="*/ 48 h 66"/>
                <a:gd name="T16" fmla="*/ 51 w 315"/>
                <a:gd name="T17" fmla="*/ 52 h 66"/>
                <a:gd name="T18" fmla="*/ 58 w 315"/>
                <a:gd name="T19" fmla="*/ 56 h 66"/>
                <a:gd name="T20" fmla="*/ 64 w 315"/>
                <a:gd name="T21" fmla="*/ 58 h 66"/>
                <a:gd name="T22" fmla="*/ 71 w 315"/>
                <a:gd name="T23" fmla="*/ 60 h 66"/>
                <a:gd name="T24" fmla="*/ 77 w 315"/>
                <a:gd name="T25" fmla="*/ 62 h 66"/>
                <a:gd name="T26" fmla="*/ 84 w 315"/>
                <a:gd name="T27" fmla="*/ 63 h 66"/>
                <a:gd name="T28" fmla="*/ 90 w 315"/>
                <a:gd name="T29" fmla="*/ 64 h 66"/>
                <a:gd name="T30" fmla="*/ 97 w 315"/>
                <a:gd name="T31" fmla="*/ 64 h 66"/>
                <a:gd name="T32" fmla="*/ 103 w 315"/>
                <a:gd name="T33" fmla="*/ 65 h 66"/>
                <a:gd name="T34" fmla="*/ 110 w 315"/>
                <a:gd name="T35" fmla="*/ 65 h 66"/>
                <a:gd name="T36" fmla="*/ 116 w 315"/>
                <a:gd name="T37" fmla="*/ 65 h 66"/>
                <a:gd name="T38" fmla="*/ 122 w 315"/>
                <a:gd name="T39" fmla="*/ 65 h 66"/>
                <a:gd name="T40" fmla="*/ 129 w 315"/>
                <a:gd name="T41" fmla="*/ 65 h 66"/>
                <a:gd name="T42" fmla="*/ 135 w 315"/>
                <a:gd name="T43" fmla="*/ 65 h 66"/>
                <a:gd name="T44" fmla="*/ 142 w 315"/>
                <a:gd name="T45" fmla="*/ 65 h 66"/>
                <a:gd name="T46" fmla="*/ 148 w 315"/>
                <a:gd name="T47" fmla="*/ 65 h 66"/>
                <a:gd name="T48" fmla="*/ 154 w 315"/>
                <a:gd name="T49" fmla="*/ 65 h 66"/>
                <a:gd name="T50" fmla="*/ 161 w 315"/>
                <a:gd name="T51" fmla="*/ 65 h 66"/>
                <a:gd name="T52" fmla="*/ 167 w 315"/>
                <a:gd name="T53" fmla="*/ 65 h 66"/>
                <a:gd name="T54" fmla="*/ 174 w 315"/>
                <a:gd name="T55" fmla="*/ 66 h 66"/>
                <a:gd name="T56" fmla="*/ 180 w 315"/>
                <a:gd name="T57" fmla="*/ 66 h 66"/>
                <a:gd name="T58" fmla="*/ 187 w 315"/>
                <a:gd name="T59" fmla="*/ 66 h 66"/>
                <a:gd name="T60" fmla="*/ 193 w 315"/>
                <a:gd name="T61" fmla="*/ 66 h 66"/>
                <a:gd name="T62" fmla="*/ 199 w 315"/>
                <a:gd name="T63" fmla="*/ 66 h 66"/>
                <a:gd name="T64" fmla="*/ 206 w 315"/>
                <a:gd name="T65" fmla="*/ 66 h 66"/>
                <a:gd name="T66" fmla="*/ 212 w 315"/>
                <a:gd name="T67" fmla="*/ 66 h 66"/>
                <a:gd name="T68" fmla="*/ 219 w 315"/>
                <a:gd name="T69" fmla="*/ 66 h 66"/>
                <a:gd name="T70" fmla="*/ 225 w 315"/>
                <a:gd name="T71" fmla="*/ 66 h 66"/>
                <a:gd name="T72" fmla="*/ 232 w 315"/>
                <a:gd name="T73" fmla="*/ 66 h 66"/>
                <a:gd name="T74" fmla="*/ 238 w 315"/>
                <a:gd name="T75" fmla="*/ 66 h 66"/>
                <a:gd name="T76" fmla="*/ 245 w 315"/>
                <a:gd name="T77" fmla="*/ 66 h 66"/>
                <a:gd name="T78" fmla="*/ 251 w 315"/>
                <a:gd name="T79" fmla="*/ 66 h 66"/>
                <a:gd name="T80" fmla="*/ 257 w 315"/>
                <a:gd name="T81" fmla="*/ 66 h 66"/>
                <a:gd name="T82" fmla="*/ 264 w 315"/>
                <a:gd name="T83" fmla="*/ 66 h 66"/>
                <a:gd name="T84" fmla="*/ 270 w 315"/>
                <a:gd name="T85" fmla="*/ 66 h 66"/>
                <a:gd name="T86" fmla="*/ 277 w 315"/>
                <a:gd name="T87" fmla="*/ 66 h 66"/>
                <a:gd name="T88" fmla="*/ 283 w 315"/>
                <a:gd name="T89" fmla="*/ 66 h 66"/>
                <a:gd name="T90" fmla="*/ 289 w 315"/>
                <a:gd name="T91" fmla="*/ 66 h 66"/>
                <a:gd name="T92" fmla="*/ 296 w 315"/>
                <a:gd name="T93" fmla="*/ 66 h 66"/>
                <a:gd name="T94" fmla="*/ 302 w 315"/>
                <a:gd name="T95" fmla="*/ 66 h 66"/>
                <a:gd name="T96" fmla="*/ 309 w 315"/>
                <a:gd name="T97" fmla="*/ 66 h 66"/>
                <a:gd name="T98" fmla="*/ 315 w 315"/>
                <a:gd name="T99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15" h="66">
                  <a:moveTo>
                    <a:pt x="0" y="0"/>
                  </a:moveTo>
                  <a:lnTo>
                    <a:pt x="7" y="9"/>
                  </a:lnTo>
                  <a:lnTo>
                    <a:pt x="13" y="17"/>
                  </a:lnTo>
                  <a:lnTo>
                    <a:pt x="19" y="24"/>
                  </a:lnTo>
                  <a:lnTo>
                    <a:pt x="26" y="31"/>
                  </a:lnTo>
                  <a:lnTo>
                    <a:pt x="32" y="37"/>
                  </a:lnTo>
                  <a:lnTo>
                    <a:pt x="39" y="43"/>
                  </a:lnTo>
                  <a:lnTo>
                    <a:pt x="45" y="48"/>
                  </a:lnTo>
                  <a:lnTo>
                    <a:pt x="51" y="52"/>
                  </a:lnTo>
                  <a:lnTo>
                    <a:pt x="58" y="56"/>
                  </a:lnTo>
                  <a:lnTo>
                    <a:pt x="64" y="58"/>
                  </a:lnTo>
                  <a:lnTo>
                    <a:pt x="71" y="60"/>
                  </a:lnTo>
                  <a:lnTo>
                    <a:pt x="77" y="62"/>
                  </a:lnTo>
                  <a:lnTo>
                    <a:pt x="84" y="63"/>
                  </a:lnTo>
                  <a:lnTo>
                    <a:pt x="90" y="64"/>
                  </a:lnTo>
                  <a:lnTo>
                    <a:pt x="97" y="64"/>
                  </a:lnTo>
                  <a:lnTo>
                    <a:pt x="103" y="65"/>
                  </a:lnTo>
                  <a:lnTo>
                    <a:pt x="110" y="65"/>
                  </a:lnTo>
                  <a:lnTo>
                    <a:pt x="116" y="65"/>
                  </a:lnTo>
                  <a:lnTo>
                    <a:pt x="122" y="65"/>
                  </a:lnTo>
                  <a:lnTo>
                    <a:pt x="129" y="65"/>
                  </a:lnTo>
                  <a:lnTo>
                    <a:pt x="135" y="65"/>
                  </a:lnTo>
                  <a:lnTo>
                    <a:pt x="142" y="65"/>
                  </a:lnTo>
                  <a:lnTo>
                    <a:pt x="148" y="65"/>
                  </a:lnTo>
                  <a:lnTo>
                    <a:pt x="154" y="65"/>
                  </a:lnTo>
                  <a:lnTo>
                    <a:pt x="161" y="65"/>
                  </a:lnTo>
                  <a:lnTo>
                    <a:pt x="167" y="65"/>
                  </a:lnTo>
                  <a:lnTo>
                    <a:pt x="174" y="66"/>
                  </a:lnTo>
                  <a:lnTo>
                    <a:pt x="180" y="66"/>
                  </a:lnTo>
                  <a:lnTo>
                    <a:pt x="187" y="66"/>
                  </a:lnTo>
                  <a:lnTo>
                    <a:pt x="193" y="66"/>
                  </a:lnTo>
                  <a:lnTo>
                    <a:pt x="199" y="66"/>
                  </a:lnTo>
                  <a:lnTo>
                    <a:pt x="206" y="66"/>
                  </a:lnTo>
                  <a:lnTo>
                    <a:pt x="212" y="66"/>
                  </a:lnTo>
                  <a:lnTo>
                    <a:pt x="219" y="66"/>
                  </a:lnTo>
                  <a:lnTo>
                    <a:pt x="225" y="66"/>
                  </a:lnTo>
                  <a:lnTo>
                    <a:pt x="232" y="66"/>
                  </a:lnTo>
                  <a:lnTo>
                    <a:pt x="238" y="66"/>
                  </a:lnTo>
                  <a:lnTo>
                    <a:pt x="245" y="66"/>
                  </a:lnTo>
                  <a:lnTo>
                    <a:pt x="251" y="66"/>
                  </a:lnTo>
                  <a:lnTo>
                    <a:pt x="257" y="66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7" y="66"/>
                  </a:lnTo>
                  <a:lnTo>
                    <a:pt x="283" y="66"/>
                  </a:lnTo>
                  <a:lnTo>
                    <a:pt x="289" y="66"/>
                  </a:lnTo>
                  <a:lnTo>
                    <a:pt x="296" y="66"/>
                  </a:lnTo>
                  <a:lnTo>
                    <a:pt x="302" y="66"/>
                  </a:lnTo>
                  <a:lnTo>
                    <a:pt x="309" y="66"/>
                  </a:lnTo>
                  <a:lnTo>
                    <a:pt x="315" y="66"/>
                  </a:lnTo>
                </a:path>
              </a:pathLst>
            </a:custGeom>
            <a:noFill/>
            <a:ln w="12700" cap="flat">
              <a:solidFill>
                <a:srgbClr val="00FF00"/>
              </a:solidFill>
              <a:prstDash val="dash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</p:grpSp>
    </p:spTree>
    <p:extLst>
      <p:ext uri="{BB962C8B-B14F-4D97-AF65-F5344CB8AC3E}">
        <p14:creationId xmlns:p14="http://schemas.microsoft.com/office/powerpoint/2010/main" val="36308584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0" name="Group 599"/>
          <p:cNvGrpSpPr/>
          <p:nvPr/>
        </p:nvGrpSpPr>
        <p:grpSpPr>
          <a:xfrm>
            <a:off x="455956" y="847612"/>
            <a:ext cx="4567650" cy="2115142"/>
            <a:chOff x="1704184" y="702470"/>
            <a:chExt cx="4567650" cy="2115142"/>
          </a:xfrm>
        </p:grpSpPr>
        <p:grpSp>
          <p:nvGrpSpPr>
            <p:cNvPr id="599" name="Group 598"/>
            <p:cNvGrpSpPr/>
            <p:nvPr/>
          </p:nvGrpSpPr>
          <p:grpSpPr>
            <a:xfrm>
              <a:off x="1704184" y="702470"/>
              <a:ext cx="4567650" cy="2115142"/>
              <a:chOff x="1704184" y="702470"/>
              <a:chExt cx="4567650" cy="2115142"/>
            </a:xfrm>
          </p:grpSpPr>
          <p:grpSp>
            <p:nvGrpSpPr>
              <p:cNvPr id="597" name="Group 596"/>
              <p:cNvGrpSpPr/>
              <p:nvPr/>
            </p:nvGrpSpPr>
            <p:grpSpPr>
              <a:xfrm>
                <a:off x="1932784" y="2663624"/>
                <a:ext cx="4320000" cy="153988"/>
                <a:chOff x="1981997" y="5272883"/>
                <a:chExt cx="7527925" cy="153988"/>
              </a:xfrm>
            </p:grpSpPr>
            <p:sp>
              <p:nvSpPr>
                <p:cNvPr id="411" name="Rectangle 22"/>
                <p:cNvSpPr>
                  <a:spLocks noChangeArrowheads="1"/>
                </p:cNvSpPr>
                <p:nvPr/>
              </p:nvSpPr>
              <p:spPr bwMode="auto">
                <a:xfrm>
                  <a:off x="1981997" y="527288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2" name="Rectangle 23"/>
                <p:cNvSpPr>
                  <a:spLocks noChangeArrowheads="1"/>
                </p:cNvSpPr>
                <p:nvPr/>
              </p:nvSpPr>
              <p:spPr bwMode="auto">
                <a:xfrm>
                  <a:off x="3225009" y="527288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3" name="Rectangle 24"/>
                <p:cNvSpPr>
                  <a:spLocks noChangeArrowheads="1"/>
                </p:cNvSpPr>
                <p:nvPr/>
              </p:nvSpPr>
              <p:spPr bwMode="auto">
                <a:xfrm>
                  <a:off x="4407697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4" name="Rectangle 25"/>
                <p:cNvSpPr>
                  <a:spLocks noChangeArrowheads="1"/>
                </p:cNvSpPr>
                <p:nvPr/>
              </p:nvSpPr>
              <p:spPr bwMode="auto">
                <a:xfrm>
                  <a:off x="5650709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5" name="Rectangle 26"/>
                <p:cNvSpPr>
                  <a:spLocks noChangeArrowheads="1"/>
                </p:cNvSpPr>
                <p:nvPr/>
              </p:nvSpPr>
              <p:spPr bwMode="auto">
                <a:xfrm>
                  <a:off x="6884197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6" name="Rectangle 27"/>
                <p:cNvSpPr>
                  <a:spLocks noChangeArrowheads="1"/>
                </p:cNvSpPr>
                <p:nvPr/>
              </p:nvSpPr>
              <p:spPr bwMode="auto">
                <a:xfrm>
                  <a:off x="8127209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3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7" name="Rectangle 28"/>
                <p:cNvSpPr>
                  <a:spLocks noChangeArrowheads="1"/>
                </p:cNvSpPr>
                <p:nvPr/>
              </p:nvSpPr>
              <p:spPr bwMode="auto">
                <a:xfrm>
                  <a:off x="9368634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98" name="Group 597"/>
              <p:cNvGrpSpPr/>
              <p:nvPr/>
            </p:nvGrpSpPr>
            <p:grpSpPr>
              <a:xfrm>
                <a:off x="1704184" y="702470"/>
                <a:ext cx="228600" cy="1872000"/>
                <a:chOff x="1704184" y="664370"/>
                <a:chExt cx="228600" cy="4594226"/>
              </a:xfrm>
            </p:grpSpPr>
            <p:sp>
              <p:nvSpPr>
                <p:cNvPr id="434" name="Rectangle 45"/>
                <p:cNvSpPr>
                  <a:spLocks noChangeArrowheads="1"/>
                </p:cNvSpPr>
                <p:nvPr/>
              </p:nvSpPr>
              <p:spPr bwMode="auto">
                <a:xfrm>
                  <a:off x="1862934" y="510460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5" name="Rectangle 46"/>
                <p:cNvSpPr>
                  <a:spLocks noChangeArrowheads="1"/>
                </p:cNvSpPr>
                <p:nvPr/>
              </p:nvSpPr>
              <p:spPr bwMode="auto">
                <a:xfrm>
                  <a:off x="1704184" y="436959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6" name="Rectangle 47"/>
                <p:cNvSpPr>
                  <a:spLocks noChangeArrowheads="1"/>
                </p:cNvSpPr>
                <p:nvPr/>
              </p:nvSpPr>
              <p:spPr bwMode="auto">
                <a:xfrm>
                  <a:off x="1862934" y="362505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7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4184" y="289004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8" name="Rectangle 49"/>
                <p:cNvSpPr>
                  <a:spLocks noChangeArrowheads="1"/>
                </p:cNvSpPr>
                <p:nvPr/>
              </p:nvSpPr>
              <p:spPr bwMode="auto">
                <a:xfrm>
                  <a:off x="1862934" y="214392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9" name="Rectangle 50"/>
                <p:cNvSpPr>
                  <a:spLocks noChangeArrowheads="1"/>
                </p:cNvSpPr>
                <p:nvPr/>
              </p:nvSpPr>
              <p:spPr bwMode="auto">
                <a:xfrm>
                  <a:off x="1704184" y="1408908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0" name="Rectangle 51"/>
                <p:cNvSpPr>
                  <a:spLocks noChangeArrowheads="1"/>
                </p:cNvSpPr>
                <p:nvPr/>
              </p:nvSpPr>
              <p:spPr bwMode="auto">
                <a:xfrm>
                  <a:off x="1862934" y="66437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96" name="Group 595"/>
              <p:cNvGrpSpPr/>
              <p:nvPr/>
            </p:nvGrpSpPr>
            <p:grpSpPr>
              <a:xfrm>
                <a:off x="1951834" y="753270"/>
                <a:ext cx="4320000" cy="1872000"/>
                <a:chOff x="1951834" y="753270"/>
                <a:chExt cx="7616825" cy="4449763"/>
              </a:xfrm>
            </p:grpSpPr>
            <p:sp>
              <p:nvSpPr>
                <p:cNvPr id="395" name="Line 6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6" name="Line 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312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2726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51405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75548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69969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82383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9478172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4" name="Line 15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5" name="Line 16"/>
                <p:cNvSpPr>
                  <a:spLocks noChangeShapeType="1"/>
                </p:cNvSpPr>
                <p:nvPr/>
              </p:nvSpPr>
              <p:spPr bwMode="auto">
                <a:xfrm>
                  <a:off x="32726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6" name="Line 17"/>
                <p:cNvSpPr>
                  <a:spLocks noChangeShapeType="1"/>
                </p:cNvSpPr>
                <p:nvPr/>
              </p:nvSpPr>
              <p:spPr bwMode="auto">
                <a:xfrm>
                  <a:off x="451405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7" name="Line 18"/>
                <p:cNvSpPr>
                  <a:spLocks noChangeShapeType="1"/>
                </p:cNvSpPr>
                <p:nvPr/>
              </p:nvSpPr>
              <p:spPr bwMode="auto">
                <a:xfrm>
                  <a:off x="575548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8" name="Line 19"/>
                <p:cNvSpPr>
                  <a:spLocks noChangeShapeType="1"/>
                </p:cNvSpPr>
                <p:nvPr/>
              </p:nvSpPr>
              <p:spPr bwMode="auto">
                <a:xfrm>
                  <a:off x="69969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9" name="Line 20"/>
                <p:cNvSpPr>
                  <a:spLocks noChangeShapeType="1"/>
                </p:cNvSpPr>
                <p:nvPr/>
              </p:nvSpPr>
              <p:spPr bwMode="auto">
                <a:xfrm>
                  <a:off x="82383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0" name="Line 21"/>
                <p:cNvSpPr>
                  <a:spLocks noChangeShapeType="1"/>
                </p:cNvSpPr>
                <p:nvPr/>
              </p:nvSpPr>
              <p:spPr bwMode="auto">
                <a:xfrm>
                  <a:off x="9478172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031209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9478172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Line 31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1" name="Line 32"/>
                <p:cNvSpPr>
                  <a:spLocks noChangeShapeType="1"/>
                </p:cNvSpPr>
                <p:nvPr/>
              </p:nvSpPr>
              <p:spPr bwMode="auto">
                <a:xfrm>
                  <a:off x="2031209" y="446325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2" name="Line 33"/>
                <p:cNvSpPr>
                  <a:spLocks noChangeShapeType="1"/>
                </p:cNvSpPr>
                <p:nvPr/>
              </p:nvSpPr>
              <p:spPr bwMode="auto">
                <a:xfrm>
                  <a:off x="2031209" y="372348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3" name="Line 34"/>
                <p:cNvSpPr>
                  <a:spLocks noChangeShapeType="1"/>
                </p:cNvSpPr>
                <p:nvPr/>
              </p:nvSpPr>
              <p:spPr bwMode="auto">
                <a:xfrm>
                  <a:off x="2031209" y="298370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4" name="Line 35"/>
                <p:cNvSpPr>
                  <a:spLocks noChangeShapeType="1"/>
                </p:cNvSpPr>
                <p:nvPr/>
              </p:nvSpPr>
              <p:spPr bwMode="auto">
                <a:xfrm>
                  <a:off x="2031209" y="224234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5" name="Line 36"/>
                <p:cNvSpPr>
                  <a:spLocks noChangeShapeType="1"/>
                </p:cNvSpPr>
                <p:nvPr/>
              </p:nvSpPr>
              <p:spPr bwMode="auto">
                <a:xfrm>
                  <a:off x="2031209" y="1502570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6" name="Line 3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9405147" y="520303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8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9405147" y="446325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9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9405147" y="372348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9405147" y="298370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1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405147" y="224234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9405147" y="1502570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9405147" y="76279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1" name="Freeform 52"/>
                <p:cNvSpPr>
                  <a:spLocks/>
                </p:cNvSpPr>
                <p:nvPr/>
              </p:nvSpPr>
              <p:spPr bwMode="auto">
                <a:xfrm>
                  <a:off x="2031209" y="5045870"/>
                  <a:ext cx="7446963" cy="73025"/>
                </a:xfrm>
                <a:custGeom>
                  <a:avLst/>
                  <a:gdLst>
                    <a:gd name="T0" fmla="*/ 0 w 4691"/>
                    <a:gd name="T1" fmla="*/ 15 h 46"/>
                    <a:gd name="T2" fmla="*/ 157 w 4691"/>
                    <a:gd name="T3" fmla="*/ 10 h 46"/>
                    <a:gd name="T4" fmla="*/ 313 w 4691"/>
                    <a:gd name="T5" fmla="*/ 16 h 46"/>
                    <a:gd name="T6" fmla="*/ 470 w 4691"/>
                    <a:gd name="T7" fmla="*/ 29 h 46"/>
                    <a:gd name="T8" fmla="*/ 626 w 4691"/>
                    <a:gd name="T9" fmla="*/ 38 h 46"/>
                    <a:gd name="T10" fmla="*/ 782 w 4691"/>
                    <a:gd name="T11" fmla="*/ 35 h 46"/>
                    <a:gd name="T12" fmla="*/ 939 w 4691"/>
                    <a:gd name="T13" fmla="*/ 46 h 46"/>
                    <a:gd name="T14" fmla="*/ 1095 w 4691"/>
                    <a:gd name="T15" fmla="*/ 46 h 46"/>
                    <a:gd name="T16" fmla="*/ 1251 w 4691"/>
                    <a:gd name="T17" fmla="*/ 8 h 46"/>
                    <a:gd name="T18" fmla="*/ 1408 w 4691"/>
                    <a:gd name="T19" fmla="*/ 0 h 46"/>
                    <a:gd name="T20" fmla="*/ 1564 w 4691"/>
                    <a:gd name="T21" fmla="*/ 0 h 46"/>
                    <a:gd name="T22" fmla="*/ 1721 w 4691"/>
                    <a:gd name="T23" fmla="*/ 6 h 46"/>
                    <a:gd name="T24" fmla="*/ 1877 w 4691"/>
                    <a:gd name="T25" fmla="*/ 0 h 46"/>
                    <a:gd name="T26" fmla="*/ 2033 w 4691"/>
                    <a:gd name="T27" fmla="*/ 11 h 46"/>
                    <a:gd name="T28" fmla="*/ 2190 w 4691"/>
                    <a:gd name="T29" fmla="*/ 2 h 46"/>
                    <a:gd name="T30" fmla="*/ 2346 w 4691"/>
                    <a:gd name="T31" fmla="*/ 11 h 46"/>
                    <a:gd name="T32" fmla="*/ 2502 w 4691"/>
                    <a:gd name="T33" fmla="*/ 9 h 46"/>
                    <a:gd name="T34" fmla="*/ 2659 w 4691"/>
                    <a:gd name="T35" fmla="*/ 8 h 46"/>
                    <a:gd name="T36" fmla="*/ 2815 w 4691"/>
                    <a:gd name="T37" fmla="*/ 10 h 46"/>
                    <a:gd name="T38" fmla="*/ 2971 w 4691"/>
                    <a:gd name="T39" fmla="*/ 14 h 46"/>
                    <a:gd name="T40" fmla="*/ 3128 w 4691"/>
                    <a:gd name="T41" fmla="*/ 20 h 46"/>
                    <a:gd name="T42" fmla="*/ 3284 w 4691"/>
                    <a:gd name="T43" fmla="*/ 7 h 46"/>
                    <a:gd name="T44" fmla="*/ 3441 w 4691"/>
                    <a:gd name="T45" fmla="*/ 12 h 46"/>
                    <a:gd name="T46" fmla="*/ 3597 w 4691"/>
                    <a:gd name="T47" fmla="*/ 16 h 46"/>
                    <a:gd name="T48" fmla="*/ 3753 w 4691"/>
                    <a:gd name="T49" fmla="*/ 19 h 46"/>
                    <a:gd name="T50" fmla="*/ 3910 w 4691"/>
                    <a:gd name="T51" fmla="*/ 19 h 46"/>
                    <a:gd name="T52" fmla="*/ 4066 w 4691"/>
                    <a:gd name="T53" fmla="*/ 12 h 46"/>
                    <a:gd name="T54" fmla="*/ 4222 w 4691"/>
                    <a:gd name="T55" fmla="*/ 17 h 46"/>
                    <a:gd name="T56" fmla="*/ 4379 w 4691"/>
                    <a:gd name="T57" fmla="*/ 8 h 46"/>
                    <a:gd name="T58" fmla="*/ 4535 w 4691"/>
                    <a:gd name="T59" fmla="*/ 16 h 46"/>
                    <a:gd name="T60" fmla="*/ 4691 w 4691"/>
                    <a:gd name="T61" fmla="*/ 21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46">
                      <a:moveTo>
                        <a:pt x="0" y="15"/>
                      </a:moveTo>
                      <a:lnTo>
                        <a:pt x="157" y="10"/>
                      </a:lnTo>
                      <a:lnTo>
                        <a:pt x="313" y="16"/>
                      </a:lnTo>
                      <a:lnTo>
                        <a:pt x="470" y="29"/>
                      </a:lnTo>
                      <a:lnTo>
                        <a:pt x="626" y="38"/>
                      </a:lnTo>
                      <a:lnTo>
                        <a:pt x="782" y="35"/>
                      </a:lnTo>
                      <a:lnTo>
                        <a:pt x="939" y="46"/>
                      </a:lnTo>
                      <a:lnTo>
                        <a:pt x="1095" y="46"/>
                      </a:lnTo>
                      <a:lnTo>
                        <a:pt x="1251" y="8"/>
                      </a:lnTo>
                      <a:lnTo>
                        <a:pt x="1408" y="0"/>
                      </a:lnTo>
                      <a:lnTo>
                        <a:pt x="1564" y="0"/>
                      </a:lnTo>
                      <a:lnTo>
                        <a:pt x="1721" y="6"/>
                      </a:lnTo>
                      <a:lnTo>
                        <a:pt x="1877" y="0"/>
                      </a:lnTo>
                      <a:lnTo>
                        <a:pt x="2033" y="11"/>
                      </a:lnTo>
                      <a:lnTo>
                        <a:pt x="2190" y="2"/>
                      </a:lnTo>
                      <a:lnTo>
                        <a:pt x="2346" y="11"/>
                      </a:lnTo>
                      <a:lnTo>
                        <a:pt x="2502" y="9"/>
                      </a:lnTo>
                      <a:lnTo>
                        <a:pt x="2659" y="8"/>
                      </a:lnTo>
                      <a:lnTo>
                        <a:pt x="2815" y="10"/>
                      </a:lnTo>
                      <a:lnTo>
                        <a:pt x="2971" y="14"/>
                      </a:lnTo>
                      <a:lnTo>
                        <a:pt x="3128" y="20"/>
                      </a:lnTo>
                      <a:lnTo>
                        <a:pt x="3284" y="7"/>
                      </a:lnTo>
                      <a:lnTo>
                        <a:pt x="3441" y="12"/>
                      </a:lnTo>
                      <a:lnTo>
                        <a:pt x="3597" y="16"/>
                      </a:lnTo>
                      <a:lnTo>
                        <a:pt x="3753" y="19"/>
                      </a:lnTo>
                      <a:lnTo>
                        <a:pt x="3910" y="19"/>
                      </a:lnTo>
                      <a:lnTo>
                        <a:pt x="4066" y="12"/>
                      </a:lnTo>
                      <a:lnTo>
                        <a:pt x="4222" y="17"/>
                      </a:lnTo>
                      <a:lnTo>
                        <a:pt x="4379" y="8"/>
                      </a:lnTo>
                      <a:lnTo>
                        <a:pt x="4535" y="16"/>
                      </a:lnTo>
                      <a:lnTo>
                        <a:pt x="4691" y="21"/>
                      </a:lnTo>
                    </a:path>
                  </a:pathLst>
                </a:cu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2" name="Line 53"/>
                <p:cNvSpPr>
                  <a:spLocks noChangeShapeType="1"/>
                </p:cNvSpPr>
                <p:nvPr/>
              </p:nvSpPr>
              <p:spPr bwMode="auto">
                <a:xfrm>
                  <a:off x="19629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0375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5" name="Line 56"/>
                <p:cNvSpPr>
                  <a:spLocks noChangeShapeType="1"/>
                </p:cNvSpPr>
                <p:nvPr/>
              </p:nvSpPr>
              <p:spPr bwMode="auto">
                <a:xfrm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6" name="Line 57"/>
                <p:cNvSpPr>
                  <a:spLocks noChangeShapeType="1"/>
                </p:cNvSpPr>
                <p:nvPr/>
              </p:nvSpPr>
              <p:spPr bwMode="auto">
                <a:xfrm>
                  <a:off x="22010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7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2756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60"/>
                <p:cNvSpPr>
                  <a:spLocks noChangeShapeType="1"/>
                </p:cNvSpPr>
                <p:nvPr/>
              </p:nvSpPr>
              <p:spPr bwMode="auto">
                <a:xfrm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Line 61"/>
                <p:cNvSpPr>
                  <a:spLocks noChangeShapeType="1"/>
                </p:cNvSpPr>
                <p:nvPr/>
              </p:nvSpPr>
              <p:spPr bwMode="auto">
                <a:xfrm>
                  <a:off x="24487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5233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2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Line 64"/>
                <p:cNvSpPr>
                  <a:spLocks noChangeShapeType="1"/>
                </p:cNvSpPr>
                <p:nvPr/>
              </p:nvSpPr>
              <p:spPr bwMode="auto">
                <a:xfrm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4" name="Line 65"/>
                <p:cNvSpPr>
                  <a:spLocks noChangeShapeType="1"/>
                </p:cNvSpPr>
                <p:nvPr/>
              </p:nvSpPr>
              <p:spPr bwMode="auto">
                <a:xfrm>
                  <a:off x="2697959" y="508873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2772572" y="501412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7" name="Line 68"/>
                <p:cNvSpPr>
                  <a:spLocks noChangeShapeType="1"/>
                </p:cNvSpPr>
                <p:nvPr/>
              </p:nvSpPr>
              <p:spPr bwMode="auto">
                <a:xfrm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8" name="Line 69"/>
                <p:cNvSpPr>
                  <a:spLocks noChangeShapeType="1"/>
                </p:cNvSpPr>
                <p:nvPr/>
              </p:nvSpPr>
              <p:spPr bwMode="auto">
                <a:xfrm>
                  <a:off x="2947197" y="51093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021809" y="503475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1" name="Line 72"/>
                <p:cNvSpPr>
                  <a:spLocks noChangeShapeType="1"/>
                </p:cNvSpPr>
                <p:nvPr/>
              </p:nvSpPr>
              <p:spPr bwMode="auto">
                <a:xfrm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Line 73"/>
                <p:cNvSpPr>
                  <a:spLocks noChangeShapeType="1"/>
                </p:cNvSpPr>
                <p:nvPr/>
              </p:nvSpPr>
              <p:spPr bwMode="auto">
                <a:xfrm>
                  <a:off x="3194847" y="50998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3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9459" y="5025233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Line 76"/>
                <p:cNvSpPr>
                  <a:spLocks noChangeShapeType="1"/>
                </p:cNvSpPr>
                <p:nvPr/>
              </p:nvSpPr>
              <p:spPr bwMode="auto">
                <a:xfrm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Line 77"/>
                <p:cNvSpPr>
                  <a:spLocks noChangeShapeType="1"/>
                </p:cNvSpPr>
                <p:nvPr/>
              </p:nvSpPr>
              <p:spPr bwMode="auto">
                <a:xfrm>
                  <a:off x="344408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51869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Line 80"/>
                <p:cNvSpPr>
                  <a:spLocks noChangeShapeType="1"/>
                </p:cNvSpPr>
                <p:nvPr/>
              </p:nvSpPr>
              <p:spPr bwMode="auto">
                <a:xfrm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0" name="Line 81"/>
                <p:cNvSpPr>
                  <a:spLocks noChangeShapeType="1"/>
                </p:cNvSpPr>
                <p:nvPr/>
              </p:nvSpPr>
              <p:spPr bwMode="auto">
                <a:xfrm>
                  <a:off x="369173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76634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2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Line 84"/>
                <p:cNvSpPr>
                  <a:spLocks noChangeShapeType="1"/>
                </p:cNvSpPr>
                <p:nvPr/>
              </p:nvSpPr>
              <p:spPr bwMode="auto">
                <a:xfrm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Line 85"/>
                <p:cNvSpPr>
                  <a:spLocks noChangeShapeType="1"/>
                </p:cNvSpPr>
                <p:nvPr/>
              </p:nvSpPr>
              <p:spPr bwMode="auto">
                <a:xfrm>
                  <a:off x="39409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0155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7" name="Line 88"/>
                <p:cNvSpPr>
                  <a:spLocks noChangeShapeType="1"/>
                </p:cNvSpPr>
                <p:nvPr/>
              </p:nvSpPr>
              <p:spPr bwMode="auto">
                <a:xfrm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8" name="Line 89"/>
                <p:cNvSpPr>
                  <a:spLocks noChangeShapeType="1"/>
                </p:cNvSpPr>
                <p:nvPr/>
              </p:nvSpPr>
              <p:spPr bwMode="auto">
                <a:xfrm>
                  <a:off x="4188622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9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263234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0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1" name="Line 92"/>
                <p:cNvSpPr>
                  <a:spLocks noChangeShapeType="1"/>
                </p:cNvSpPr>
                <p:nvPr/>
              </p:nvSpPr>
              <p:spPr bwMode="auto">
                <a:xfrm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2" name="Line 93"/>
                <p:cNvSpPr>
                  <a:spLocks noChangeShapeType="1"/>
                </p:cNvSpPr>
                <p:nvPr/>
              </p:nvSpPr>
              <p:spPr bwMode="auto">
                <a:xfrm>
                  <a:off x="4437859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3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4512472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4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5" name="Line 96"/>
                <p:cNvSpPr>
                  <a:spLocks noChangeShapeType="1"/>
                </p:cNvSpPr>
                <p:nvPr/>
              </p:nvSpPr>
              <p:spPr bwMode="auto">
                <a:xfrm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6" name="Line 97"/>
                <p:cNvSpPr>
                  <a:spLocks noChangeShapeType="1"/>
                </p:cNvSpPr>
                <p:nvPr/>
              </p:nvSpPr>
              <p:spPr bwMode="auto">
                <a:xfrm>
                  <a:off x="46870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7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7617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8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9" name="Line 100"/>
                <p:cNvSpPr>
                  <a:spLocks noChangeShapeType="1"/>
                </p:cNvSpPr>
                <p:nvPr/>
              </p:nvSpPr>
              <p:spPr bwMode="auto">
                <a:xfrm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0" name="Line 101"/>
                <p:cNvSpPr>
                  <a:spLocks noChangeShapeType="1"/>
                </p:cNvSpPr>
                <p:nvPr/>
              </p:nvSpPr>
              <p:spPr bwMode="auto">
                <a:xfrm>
                  <a:off x="4934747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1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5009359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2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3" name="Line 104"/>
                <p:cNvSpPr>
                  <a:spLocks noChangeShapeType="1"/>
                </p:cNvSpPr>
                <p:nvPr/>
              </p:nvSpPr>
              <p:spPr bwMode="auto">
                <a:xfrm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4" name="Line 105"/>
                <p:cNvSpPr>
                  <a:spLocks noChangeShapeType="1"/>
                </p:cNvSpPr>
                <p:nvPr/>
              </p:nvSpPr>
              <p:spPr bwMode="auto">
                <a:xfrm>
                  <a:off x="518398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5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525859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6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7" name="Line 108"/>
                <p:cNvSpPr>
                  <a:spLocks noChangeShapeType="1"/>
                </p:cNvSpPr>
                <p:nvPr/>
              </p:nvSpPr>
              <p:spPr bwMode="auto">
                <a:xfrm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8" name="Line 109"/>
                <p:cNvSpPr>
                  <a:spLocks noChangeShapeType="1"/>
                </p:cNvSpPr>
                <p:nvPr/>
              </p:nvSpPr>
              <p:spPr bwMode="auto">
                <a:xfrm>
                  <a:off x="5431634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9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5506247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0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1" name="Line 112"/>
                <p:cNvSpPr>
                  <a:spLocks noChangeShapeType="1"/>
                </p:cNvSpPr>
                <p:nvPr/>
              </p:nvSpPr>
              <p:spPr bwMode="auto">
                <a:xfrm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2" name="Line 113"/>
                <p:cNvSpPr>
                  <a:spLocks noChangeShapeType="1"/>
                </p:cNvSpPr>
                <p:nvPr/>
              </p:nvSpPr>
              <p:spPr bwMode="auto">
                <a:xfrm>
                  <a:off x="56808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3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57554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4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5" name="Line 116"/>
                <p:cNvSpPr>
                  <a:spLocks noChangeShapeType="1"/>
                </p:cNvSpPr>
                <p:nvPr/>
              </p:nvSpPr>
              <p:spPr bwMode="auto">
                <a:xfrm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6" name="Line 117"/>
                <p:cNvSpPr>
                  <a:spLocks noChangeShapeType="1"/>
                </p:cNvSpPr>
                <p:nvPr/>
              </p:nvSpPr>
              <p:spPr bwMode="auto">
                <a:xfrm>
                  <a:off x="592852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7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600313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8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9" name="Line 120"/>
                <p:cNvSpPr>
                  <a:spLocks noChangeShapeType="1"/>
                </p:cNvSpPr>
                <p:nvPr/>
              </p:nvSpPr>
              <p:spPr bwMode="auto">
                <a:xfrm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0" name="Line 121"/>
                <p:cNvSpPr>
                  <a:spLocks noChangeShapeType="1"/>
                </p:cNvSpPr>
                <p:nvPr/>
              </p:nvSpPr>
              <p:spPr bwMode="auto">
                <a:xfrm>
                  <a:off x="6177759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1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6252372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2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3" name="Line 124"/>
                <p:cNvSpPr>
                  <a:spLocks noChangeShapeType="1"/>
                </p:cNvSpPr>
                <p:nvPr/>
              </p:nvSpPr>
              <p:spPr bwMode="auto">
                <a:xfrm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4" name="Line 125"/>
                <p:cNvSpPr>
                  <a:spLocks noChangeShapeType="1"/>
                </p:cNvSpPr>
                <p:nvPr/>
              </p:nvSpPr>
              <p:spPr bwMode="auto">
                <a:xfrm>
                  <a:off x="64269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5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65016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6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7" name="Line 128"/>
                <p:cNvSpPr>
                  <a:spLocks noChangeShapeType="1"/>
                </p:cNvSpPr>
                <p:nvPr/>
              </p:nvSpPr>
              <p:spPr bwMode="auto">
                <a:xfrm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8" name="Line 129"/>
                <p:cNvSpPr>
                  <a:spLocks noChangeShapeType="1"/>
                </p:cNvSpPr>
                <p:nvPr/>
              </p:nvSpPr>
              <p:spPr bwMode="auto">
                <a:xfrm>
                  <a:off x="66746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9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67492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0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1" name="Line 132"/>
                <p:cNvSpPr>
                  <a:spLocks noChangeShapeType="1"/>
                </p:cNvSpPr>
                <p:nvPr/>
              </p:nvSpPr>
              <p:spPr bwMode="auto">
                <a:xfrm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2" name="Line 133"/>
                <p:cNvSpPr>
                  <a:spLocks noChangeShapeType="1"/>
                </p:cNvSpPr>
                <p:nvPr/>
              </p:nvSpPr>
              <p:spPr bwMode="auto">
                <a:xfrm>
                  <a:off x="6923884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3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6998497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4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5" name="Line 136"/>
                <p:cNvSpPr>
                  <a:spLocks noChangeShapeType="1"/>
                </p:cNvSpPr>
                <p:nvPr/>
              </p:nvSpPr>
              <p:spPr bwMode="auto">
                <a:xfrm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6" name="Line 137"/>
                <p:cNvSpPr>
                  <a:spLocks noChangeShapeType="1"/>
                </p:cNvSpPr>
                <p:nvPr/>
              </p:nvSpPr>
              <p:spPr bwMode="auto">
                <a:xfrm>
                  <a:off x="71715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7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72461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8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9" name="Line 140"/>
                <p:cNvSpPr>
                  <a:spLocks noChangeShapeType="1"/>
                </p:cNvSpPr>
                <p:nvPr/>
              </p:nvSpPr>
              <p:spPr bwMode="auto">
                <a:xfrm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0" name="Line 141"/>
                <p:cNvSpPr>
                  <a:spLocks noChangeShapeType="1"/>
                </p:cNvSpPr>
                <p:nvPr/>
              </p:nvSpPr>
              <p:spPr bwMode="auto">
                <a:xfrm>
                  <a:off x="74207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1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74953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2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3" name="Line 144"/>
                <p:cNvSpPr>
                  <a:spLocks noChangeShapeType="1"/>
                </p:cNvSpPr>
                <p:nvPr/>
              </p:nvSpPr>
              <p:spPr bwMode="auto">
                <a:xfrm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4" name="Line 145"/>
                <p:cNvSpPr>
                  <a:spLocks noChangeShapeType="1"/>
                </p:cNvSpPr>
                <p:nvPr/>
              </p:nvSpPr>
              <p:spPr bwMode="auto">
                <a:xfrm>
                  <a:off x="76684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5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77430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6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7" name="Line 148"/>
                <p:cNvSpPr>
                  <a:spLocks noChangeShapeType="1"/>
                </p:cNvSpPr>
                <p:nvPr/>
              </p:nvSpPr>
              <p:spPr bwMode="auto">
                <a:xfrm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8" name="Line 149"/>
                <p:cNvSpPr>
                  <a:spLocks noChangeShapeType="1"/>
                </p:cNvSpPr>
                <p:nvPr/>
              </p:nvSpPr>
              <p:spPr bwMode="auto">
                <a:xfrm>
                  <a:off x="7917659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9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7992272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0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1" name="Line 152"/>
                <p:cNvSpPr>
                  <a:spLocks noChangeShapeType="1"/>
                </p:cNvSpPr>
                <p:nvPr/>
              </p:nvSpPr>
              <p:spPr bwMode="auto">
                <a:xfrm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2" name="Line 153"/>
                <p:cNvSpPr>
                  <a:spLocks noChangeShapeType="1"/>
                </p:cNvSpPr>
                <p:nvPr/>
              </p:nvSpPr>
              <p:spPr bwMode="auto">
                <a:xfrm>
                  <a:off x="8166897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3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8241509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4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5" name="Line 156"/>
                <p:cNvSpPr>
                  <a:spLocks noChangeShapeType="1"/>
                </p:cNvSpPr>
                <p:nvPr/>
              </p:nvSpPr>
              <p:spPr bwMode="auto">
                <a:xfrm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6" name="Line 157"/>
                <p:cNvSpPr>
                  <a:spLocks noChangeShapeType="1"/>
                </p:cNvSpPr>
                <p:nvPr/>
              </p:nvSpPr>
              <p:spPr bwMode="auto">
                <a:xfrm>
                  <a:off x="841454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7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848915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8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9" name="Line 160"/>
                <p:cNvSpPr>
                  <a:spLocks noChangeShapeType="1"/>
                </p:cNvSpPr>
                <p:nvPr/>
              </p:nvSpPr>
              <p:spPr bwMode="auto">
                <a:xfrm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0" name="Line 161"/>
                <p:cNvSpPr>
                  <a:spLocks noChangeShapeType="1"/>
                </p:cNvSpPr>
                <p:nvPr/>
              </p:nvSpPr>
              <p:spPr bwMode="auto">
                <a:xfrm>
                  <a:off x="8663784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1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8738397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2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3" name="Line 164"/>
                <p:cNvSpPr>
                  <a:spLocks noChangeShapeType="1"/>
                </p:cNvSpPr>
                <p:nvPr/>
              </p:nvSpPr>
              <p:spPr bwMode="auto">
                <a:xfrm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4" name="Line 165"/>
                <p:cNvSpPr>
                  <a:spLocks noChangeShapeType="1"/>
                </p:cNvSpPr>
                <p:nvPr/>
              </p:nvSpPr>
              <p:spPr bwMode="auto">
                <a:xfrm>
                  <a:off x="89114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5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89860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6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7" name="Line 168"/>
                <p:cNvSpPr>
                  <a:spLocks noChangeShapeType="1"/>
                </p:cNvSpPr>
                <p:nvPr/>
              </p:nvSpPr>
              <p:spPr bwMode="auto">
                <a:xfrm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8" name="Line 169"/>
                <p:cNvSpPr>
                  <a:spLocks noChangeShapeType="1"/>
                </p:cNvSpPr>
                <p:nvPr/>
              </p:nvSpPr>
              <p:spPr bwMode="auto">
                <a:xfrm>
                  <a:off x="91606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9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92352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0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1" name="Line 172"/>
                <p:cNvSpPr>
                  <a:spLocks noChangeShapeType="1"/>
                </p:cNvSpPr>
                <p:nvPr/>
              </p:nvSpPr>
              <p:spPr bwMode="auto">
                <a:xfrm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2" name="Line 173"/>
                <p:cNvSpPr>
                  <a:spLocks noChangeShapeType="1"/>
                </p:cNvSpPr>
                <p:nvPr/>
              </p:nvSpPr>
              <p:spPr bwMode="auto">
                <a:xfrm>
                  <a:off x="9408322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3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9482934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4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5" name="Line 176"/>
                <p:cNvSpPr>
                  <a:spLocks noChangeShapeType="1"/>
                </p:cNvSpPr>
                <p:nvPr/>
              </p:nvSpPr>
              <p:spPr bwMode="auto">
                <a:xfrm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6" name="Freeform 177"/>
                <p:cNvSpPr>
                  <a:spLocks/>
                </p:cNvSpPr>
                <p:nvPr/>
              </p:nvSpPr>
              <p:spPr bwMode="auto">
                <a:xfrm>
                  <a:off x="2031209" y="4102895"/>
                  <a:ext cx="7446963" cy="950913"/>
                </a:xfrm>
                <a:custGeom>
                  <a:avLst/>
                  <a:gdLst>
                    <a:gd name="T0" fmla="*/ 0 w 4691"/>
                    <a:gd name="T1" fmla="*/ 463 h 599"/>
                    <a:gd name="T2" fmla="*/ 157 w 4691"/>
                    <a:gd name="T3" fmla="*/ 391 h 599"/>
                    <a:gd name="T4" fmla="*/ 313 w 4691"/>
                    <a:gd name="T5" fmla="*/ 377 h 599"/>
                    <a:gd name="T6" fmla="*/ 470 w 4691"/>
                    <a:gd name="T7" fmla="*/ 342 h 599"/>
                    <a:gd name="T8" fmla="*/ 626 w 4691"/>
                    <a:gd name="T9" fmla="*/ 284 h 599"/>
                    <a:gd name="T10" fmla="*/ 782 w 4691"/>
                    <a:gd name="T11" fmla="*/ 285 h 599"/>
                    <a:gd name="T12" fmla="*/ 939 w 4691"/>
                    <a:gd name="T13" fmla="*/ 269 h 599"/>
                    <a:gd name="T14" fmla="*/ 1095 w 4691"/>
                    <a:gd name="T15" fmla="*/ 243 h 599"/>
                    <a:gd name="T16" fmla="*/ 1251 w 4691"/>
                    <a:gd name="T17" fmla="*/ 0 h 599"/>
                    <a:gd name="T18" fmla="*/ 1408 w 4691"/>
                    <a:gd name="T19" fmla="*/ 57 h 599"/>
                    <a:gd name="T20" fmla="*/ 1564 w 4691"/>
                    <a:gd name="T21" fmla="*/ 105 h 599"/>
                    <a:gd name="T22" fmla="*/ 1721 w 4691"/>
                    <a:gd name="T23" fmla="*/ 166 h 599"/>
                    <a:gd name="T24" fmla="*/ 1877 w 4691"/>
                    <a:gd name="T25" fmla="*/ 197 h 599"/>
                    <a:gd name="T26" fmla="*/ 2033 w 4691"/>
                    <a:gd name="T27" fmla="*/ 279 h 599"/>
                    <a:gd name="T28" fmla="*/ 2190 w 4691"/>
                    <a:gd name="T29" fmla="*/ 294 h 599"/>
                    <a:gd name="T30" fmla="*/ 2346 w 4691"/>
                    <a:gd name="T31" fmla="*/ 336 h 599"/>
                    <a:gd name="T32" fmla="*/ 2502 w 4691"/>
                    <a:gd name="T33" fmla="*/ 371 h 599"/>
                    <a:gd name="T34" fmla="*/ 2659 w 4691"/>
                    <a:gd name="T35" fmla="*/ 429 h 599"/>
                    <a:gd name="T36" fmla="*/ 2815 w 4691"/>
                    <a:gd name="T37" fmla="*/ 449 h 599"/>
                    <a:gd name="T38" fmla="*/ 2971 w 4691"/>
                    <a:gd name="T39" fmla="*/ 479 h 599"/>
                    <a:gd name="T40" fmla="*/ 3128 w 4691"/>
                    <a:gd name="T41" fmla="*/ 491 h 599"/>
                    <a:gd name="T42" fmla="*/ 3284 w 4691"/>
                    <a:gd name="T43" fmla="*/ 514 h 599"/>
                    <a:gd name="T44" fmla="*/ 3441 w 4691"/>
                    <a:gd name="T45" fmla="*/ 540 h 599"/>
                    <a:gd name="T46" fmla="*/ 3597 w 4691"/>
                    <a:gd name="T47" fmla="*/ 538 h 599"/>
                    <a:gd name="T48" fmla="*/ 3753 w 4691"/>
                    <a:gd name="T49" fmla="*/ 549 h 599"/>
                    <a:gd name="T50" fmla="*/ 3910 w 4691"/>
                    <a:gd name="T51" fmla="*/ 568 h 599"/>
                    <a:gd name="T52" fmla="*/ 4066 w 4691"/>
                    <a:gd name="T53" fmla="*/ 574 h 599"/>
                    <a:gd name="T54" fmla="*/ 4222 w 4691"/>
                    <a:gd name="T55" fmla="*/ 583 h 599"/>
                    <a:gd name="T56" fmla="*/ 4379 w 4691"/>
                    <a:gd name="T57" fmla="*/ 599 h 599"/>
                    <a:gd name="T58" fmla="*/ 4535 w 4691"/>
                    <a:gd name="T59" fmla="*/ 595 h 599"/>
                    <a:gd name="T60" fmla="*/ 4691 w 4691"/>
                    <a:gd name="T61" fmla="*/ 597 h 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599">
                      <a:moveTo>
                        <a:pt x="0" y="463"/>
                      </a:moveTo>
                      <a:lnTo>
                        <a:pt x="157" y="391"/>
                      </a:lnTo>
                      <a:lnTo>
                        <a:pt x="313" y="377"/>
                      </a:lnTo>
                      <a:lnTo>
                        <a:pt x="470" y="342"/>
                      </a:lnTo>
                      <a:lnTo>
                        <a:pt x="626" y="284"/>
                      </a:lnTo>
                      <a:lnTo>
                        <a:pt x="782" y="285"/>
                      </a:lnTo>
                      <a:lnTo>
                        <a:pt x="939" y="269"/>
                      </a:lnTo>
                      <a:lnTo>
                        <a:pt x="1095" y="243"/>
                      </a:lnTo>
                      <a:lnTo>
                        <a:pt x="1251" y="0"/>
                      </a:lnTo>
                      <a:lnTo>
                        <a:pt x="1408" y="57"/>
                      </a:lnTo>
                      <a:lnTo>
                        <a:pt x="1564" y="105"/>
                      </a:lnTo>
                      <a:lnTo>
                        <a:pt x="1721" y="166"/>
                      </a:lnTo>
                      <a:lnTo>
                        <a:pt x="1877" y="197"/>
                      </a:lnTo>
                      <a:lnTo>
                        <a:pt x="2033" y="279"/>
                      </a:lnTo>
                      <a:lnTo>
                        <a:pt x="2190" y="294"/>
                      </a:lnTo>
                      <a:lnTo>
                        <a:pt x="2346" y="336"/>
                      </a:lnTo>
                      <a:lnTo>
                        <a:pt x="2502" y="371"/>
                      </a:lnTo>
                      <a:lnTo>
                        <a:pt x="2659" y="429"/>
                      </a:lnTo>
                      <a:lnTo>
                        <a:pt x="2815" y="449"/>
                      </a:lnTo>
                      <a:lnTo>
                        <a:pt x="2971" y="479"/>
                      </a:lnTo>
                      <a:lnTo>
                        <a:pt x="3128" y="491"/>
                      </a:lnTo>
                      <a:lnTo>
                        <a:pt x="3284" y="514"/>
                      </a:lnTo>
                      <a:lnTo>
                        <a:pt x="3441" y="540"/>
                      </a:lnTo>
                      <a:lnTo>
                        <a:pt x="3597" y="538"/>
                      </a:lnTo>
                      <a:lnTo>
                        <a:pt x="3753" y="549"/>
                      </a:lnTo>
                      <a:lnTo>
                        <a:pt x="3910" y="568"/>
                      </a:lnTo>
                      <a:lnTo>
                        <a:pt x="4066" y="574"/>
                      </a:lnTo>
                      <a:lnTo>
                        <a:pt x="4222" y="583"/>
                      </a:lnTo>
                      <a:lnTo>
                        <a:pt x="4379" y="599"/>
                      </a:lnTo>
                      <a:lnTo>
                        <a:pt x="4535" y="595"/>
                      </a:lnTo>
                      <a:lnTo>
                        <a:pt x="4691" y="597"/>
                      </a:lnTo>
                    </a:path>
                  </a:pathLst>
                </a:cu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7" name="Line 178"/>
                <p:cNvSpPr>
                  <a:spLocks noChangeShapeType="1"/>
                </p:cNvSpPr>
                <p:nvPr/>
              </p:nvSpPr>
              <p:spPr bwMode="auto">
                <a:xfrm>
                  <a:off x="1962947" y="48410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8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2037559" y="47664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9" name="Line 180"/>
                <p:cNvSpPr>
                  <a:spLocks noChangeShapeType="1"/>
                </p:cNvSpPr>
                <p:nvPr/>
              </p:nvSpPr>
              <p:spPr bwMode="auto">
                <a:xfrm flipV="1"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0" name="Line 181"/>
                <p:cNvSpPr>
                  <a:spLocks noChangeShapeType="1"/>
                </p:cNvSpPr>
                <p:nvPr/>
              </p:nvSpPr>
              <p:spPr bwMode="auto">
                <a:xfrm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1" name="Line 182"/>
                <p:cNvSpPr>
                  <a:spLocks noChangeShapeType="1"/>
                </p:cNvSpPr>
                <p:nvPr/>
              </p:nvSpPr>
              <p:spPr bwMode="auto">
                <a:xfrm>
                  <a:off x="2201072" y="472202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2" name="Line 183"/>
                <p:cNvSpPr>
                  <a:spLocks noChangeShapeType="1"/>
                </p:cNvSpPr>
                <p:nvPr/>
              </p:nvSpPr>
              <p:spPr bwMode="auto">
                <a:xfrm flipV="1">
                  <a:off x="2275684" y="464740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3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4" name="Line 185"/>
                <p:cNvSpPr>
                  <a:spLocks noChangeShapeType="1"/>
                </p:cNvSpPr>
                <p:nvPr/>
              </p:nvSpPr>
              <p:spPr bwMode="auto">
                <a:xfrm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5" name="Line 186"/>
                <p:cNvSpPr>
                  <a:spLocks noChangeShapeType="1"/>
                </p:cNvSpPr>
                <p:nvPr/>
              </p:nvSpPr>
              <p:spPr bwMode="auto">
                <a:xfrm>
                  <a:off x="2448722" y="47013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6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2523334" y="46267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7" name="Line 188"/>
                <p:cNvSpPr>
                  <a:spLocks noChangeShapeType="1"/>
                </p:cNvSpPr>
                <p:nvPr/>
              </p:nvSpPr>
              <p:spPr bwMode="auto">
                <a:xfrm flipV="1"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8" name="Line 189"/>
                <p:cNvSpPr>
                  <a:spLocks noChangeShapeType="1"/>
                </p:cNvSpPr>
                <p:nvPr/>
              </p:nvSpPr>
              <p:spPr bwMode="auto">
                <a:xfrm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9" name="Line 190"/>
                <p:cNvSpPr>
                  <a:spLocks noChangeShapeType="1"/>
                </p:cNvSpPr>
                <p:nvPr/>
              </p:nvSpPr>
              <p:spPr bwMode="auto">
                <a:xfrm>
                  <a:off x="2697959" y="46426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0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2772572" y="45680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1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2" name="Line 193"/>
                <p:cNvSpPr>
                  <a:spLocks noChangeShapeType="1"/>
                </p:cNvSpPr>
                <p:nvPr/>
              </p:nvSpPr>
              <p:spPr bwMode="auto">
                <a:xfrm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3" name="Line 194"/>
                <p:cNvSpPr>
                  <a:spLocks noChangeShapeType="1"/>
                </p:cNvSpPr>
                <p:nvPr/>
              </p:nvSpPr>
              <p:spPr bwMode="auto">
                <a:xfrm>
                  <a:off x="294719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4" name="Line 195"/>
                <p:cNvSpPr>
                  <a:spLocks noChangeShapeType="1"/>
                </p:cNvSpPr>
                <p:nvPr/>
              </p:nvSpPr>
              <p:spPr bwMode="auto">
                <a:xfrm flipV="1">
                  <a:off x="302180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5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6" name="Line 197"/>
                <p:cNvSpPr>
                  <a:spLocks noChangeShapeType="1"/>
                </p:cNvSpPr>
                <p:nvPr/>
              </p:nvSpPr>
              <p:spPr bwMode="auto">
                <a:xfrm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7" name="Line 198"/>
                <p:cNvSpPr>
                  <a:spLocks noChangeShapeType="1"/>
                </p:cNvSpPr>
                <p:nvPr/>
              </p:nvSpPr>
              <p:spPr bwMode="auto">
                <a:xfrm>
                  <a:off x="319484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8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326945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9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0" name="Line 201"/>
                <p:cNvSpPr>
                  <a:spLocks noChangeShapeType="1"/>
                </p:cNvSpPr>
                <p:nvPr/>
              </p:nvSpPr>
              <p:spPr bwMode="auto">
                <a:xfrm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1" name="Line 202"/>
                <p:cNvSpPr>
                  <a:spLocks noChangeShapeType="1"/>
                </p:cNvSpPr>
                <p:nvPr/>
              </p:nvSpPr>
              <p:spPr bwMode="auto">
                <a:xfrm>
                  <a:off x="3444084" y="45331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2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3518697" y="44584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3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463134" y="447754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grpSp>
              <p:nvGrpSpPr>
                <p:cNvPr id="595" name="Group 594"/>
                <p:cNvGrpSpPr/>
                <p:nvPr/>
              </p:nvGrpSpPr>
              <p:grpSpPr>
                <a:xfrm>
                  <a:off x="1951834" y="753270"/>
                  <a:ext cx="7616825" cy="4370387"/>
                  <a:chOff x="2227263" y="1038225"/>
                  <a:chExt cx="7616825" cy="4370387"/>
                </a:xfrm>
              </p:grpSpPr>
              <p:grpSp>
                <p:nvGrpSpPr>
                  <p:cNvPr id="8" name="Group 406"/>
                  <p:cNvGrpSpPr>
                    <a:grpSpLocks/>
                  </p:cNvGrpSpPr>
                  <p:nvPr/>
                </p:nvGrpSpPr>
                <p:grpSpPr bwMode="auto">
                  <a:xfrm>
                    <a:off x="2238375" y="2835275"/>
                    <a:ext cx="7594600" cy="2573337"/>
                    <a:chOff x="1410" y="1786"/>
                    <a:chExt cx="4784" cy="1621"/>
                  </a:xfrm>
                </p:grpSpPr>
                <p:sp>
                  <p:nvSpPr>
                    <p:cNvPr id="194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30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5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30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6" name="Line 2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9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7" name="Line 2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8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9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27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0" name="Line 2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27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1" name="Line 2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2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3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28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4" name="Line 2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27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5" name="Line 2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6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7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8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8" name="Line 2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8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9" name="Line 2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0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1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2" name="Line 2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3" name="Line 2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4" name="Line 2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5" name="Line 2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9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6" name="Line 2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9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7" name="Line 2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8" name="Line 2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9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0" name="Line 2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1" name="Line 2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2" name="Line 2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3" name="Line 2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30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4" name="Line 2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30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5" name="Line 2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6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7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30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8" name="Line 2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30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9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0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1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31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2" name="Line 2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30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3" name="Line 2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4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5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31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6" name="Line 2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31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7" name="Line 2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8" name="Line 2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9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32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0" name="Line 2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31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1" name="Line 2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2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3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2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4" name="Line 2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31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5" name="Line 2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6" name="Line 2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7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25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8" name="Line 2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20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9" name="Line 2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0" name="Line 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1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2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2" name="Line 2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2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3" name="Line 2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4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5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6" name="Line 2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7" name="Line 2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8" name="Line 2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9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0" name="Line 2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1" name="Line 2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2" name="Line 2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3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3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4" name="Line 2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2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5" name="Line 2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6" name="Line 2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7" name="Line 2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3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8" name="Line 2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2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9" name="Line 2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0" name="Line 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1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4" y="33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2" name="Line 2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21" y="32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3" name="Line 2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4" name="Line 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5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31" y="334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6" name="Line 2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78" y="330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7" name="Line 2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8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9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7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0" name="Line 2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34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1" name="Line 2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2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3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44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4" name="Line 2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91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5" name="Line 2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6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7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00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8" name="Line 3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47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9" name="Line 3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0" name="Line 3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1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1453" y="1833"/>
                      <a:ext cx="4691" cy="1471"/>
                    </a:xfrm>
                    <a:custGeom>
                      <a:avLst/>
                      <a:gdLst>
                        <a:gd name="T0" fmla="*/ 0 w 4691"/>
                        <a:gd name="T1" fmla="*/ 1261 h 1471"/>
                        <a:gd name="T2" fmla="*/ 157 w 4691"/>
                        <a:gd name="T3" fmla="*/ 1140 h 1471"/>
                        <a:gd name="T4" fmla="*/ 313 w 4691"/>
                        <a:gd name="T5" fmla="*/ 1086 h 1471"/>
                        <a:gd name="T6" fmla="*/ 470 w 4691"/>
                        <a:gd name="T7" fmla="*/ 1011 h 1471"/>
                        <a:gd name="T8" fmla="*/ 626 w 4691"/>
                        <a:gd name="T9" fmla="*/ 867 h 1471"/>
                        <a:gd name="T10" fmla="*/ 782 w 4691"/>
                        <a:gd name="T11" fmla="*/ 695 h 1471"/>
                        <a:gd name="T12" fmla="*/ 939 w 4691"/>
                        <a:gd name="T13" fmla="*/ 543 h 1471"/>
                        <a:gd name="T14" fmla="*/ 1095 w 4691"/>
                        <a:gd name="T15" fmla="*/ 369 h 1471"/>
                        <a:gd name="T16" fmla="*/ 1251 w 4691"/>
                        <a:gd name="T17" fmla="*/ 0 h 1471"/>
                        <a:gd name="T18" fmla="*/ 1408 w 4691"/>
                        <a:gd name="T19" fmla="*/ 99 h 1471"/>
                        <a:gd name="T20" fmla="*/ 1564 w 4691"/>
                        <a:gd name="T21" fmla="*/ 346 h 1471"/>
                        <a:gd name="T22" fmla="*/ 1721 w 4691"/>
                        <a:gd name="T23" fmla="*/ 513 h 1471"/>
                        <a:gd name="T24" fmla="*/ 1877 w 4691"/>
                        <a:gd name="T25" fmla="*/ 659 h 1471"/>
                        <a:gd name="T26" fmla="*/ 2033 w 4691"/>
                        <a:gd name="T27" fmla="*/ 801 h 1471"/>
                        <a:gd name="T28" fmla="*/ 2190 w 4691"/>
                        <a:gd name="T29" fmla="*/ 840 h 1471"/>
                        <a:gd name="T30" fmla="*/ 2346 w 4691"/>
                        <a:gd name="T31" fmla="*/ 943 h 1471"/>
                        <a:gd name="T32" fmla="*/ 2502 w 4691"/>
                        <a:gd name="T33" fmla="*/ 1043 h 1471"/>
                        <a:gd name="T34" fmla="*/ 2659 w 4691"/>
                        <a:gd name="T35" fmla="*/ 1097 h 1471"/>
                        <a:gd name="T36" fmla="*/ 2815 w 4691"/>
                        <a:gd name="T37" fmla="*/ 1148 h 1471"/>
                        <a:gd name="T38" fmla="*/ 2971 w 4691"/>
                        <a:gd name="T39" fmla="*/ 1208 h 1471"/>
                        <a:gd name="T40" fmla="*/ 3128 w 4691"/>
                        <a:gd name="T41" fmla="*/ 1285 h 1471"/>
                        <a:gd name="T42" fmla="*/ 3284 w 4691"/>
                        <a:gd name="T43" fmla="*/ 1293 h 1471"/>
                        <a:gd name="T44" fmla="*/ 3441 w 4691"/>
                        <a:gd name="T45" fmla="*/ 1346 h 1471"/>
                        <a:gd name="T46" fmla="*/ 3597 w 4691"/>
                        <a:gd name="T47" fmla="*/ 1344 h 1471"/>
                        <a:gd name="T48" fmla="*/ 3753 w 4691"/>
                        <a:gd name="T49" fmla="*/ 1384 h 1471"/>
                        <a:gd name="T50" fmla="*/ 3910 w 4691"/>
                        <a:gd name="T51" fmla="*/ 1395 h 1471"/>
                        <a:gd name="T52" fmla="*/ 4066 w 4691"/>
                        <a:gd name="T53" fmla="*/ 1404 h 1471"/>
                        <a:gd name="T54" fmla="*/ 4222 w 4691"/>
                        <a:gd name="T55" fmla="*/ 1421 h 1471"/>
                        <a:gd name="T56" fmla="*/ 4379 w 4691"/>
                        <a:gd name="T57" fmla="*/ 1442 h 1471"/>
                        <a:gd name="T58" fmla="*/ 4535 w 4691"/>
                        <a:gd name="T59" fmla="*/ 1453 h 1471"/>
                        <a:gd name="T60" fmla="*/ 4691 w 4691"/>
                        <a:gd name="T61" fmla="*/ 1471 h 14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691" h="1471">
                          <a:moveTo>
                            <a:pt x="0" y="1261"/>
                          </a:moveTo>
                          <a:lnTo>
                            <a:pt x="157" y="1140"/>
                          </a:lnTo>
                          <a:lnTo>
                            <a:pt x="313" y="1086"/>
                          </a:lnTo>
                          <a:lnTo>
                            <a:pt x="470" y="1011"/>
                          </a:lnTo>
                          <a:lnTo>
                            <a:pt x="626" y="867"/>
                          </a:lnTo>
                          <a:lnTo>
                            <a:pt x="782" y="695"/>
                          </a:lnTo>
                          <a:lnTo>
                            <a:pt x="939" y="543"/>
                          </a:lnTo>
                          <a:lnTo>
                            <a:pt x="1095" y="369"/>
                          </a:lnTo>
                          <a:lnTo>
                            <a:pt x="1251" y="0"/>
                          </a:lnTo>
                          <a:lnTo>
                            <a:pt x="1408" y="99"/>
                          </a:lnTo>
                          <a:lnTo>
                            <a:pt x="1564" y="346"/>
                          </a:lnTo>
                          <a:lnTo>
                            <a:pt x="1721" y="513"/>
                          </a:lnTo>
                          <a:lnTo>
                            <a:pt x="1877" y="659"/>
                          </a:lnTo>
                          <a:lnTo>
                            <a:pt x="2033" y="801"/>
                          </a:lnTo>
                          <a:lnTo>
                            <a:pt x="2190" y="840"/>
                          </a:lnTo>
                          <a:lnTo>
                            <a:pt x="2346" y="943"/>
                          </a:lnTo>
                          <a:lnTo>
                            <a:pt x="2502" y="1043"/>
                          </a:lnTo>
                          <a:lnTo>
                            <a:pt x="2659" y="1097"/>
                          </a:lnTo>
                          <a:lnTo>
                            <a:pt x="2815" y="1148"/>
                          </a:lnTo>
                          <a:lnTo>
                            <a:pt x="2971" y="1208"/>
                          </a:lnTo>
                          <a:lnTo>
                            <a:pt x="3128" y="1285"/>
                          </a:lnTo>
                          <a:lnTo>
                            <a:pt x="3284" y="1293"/>
                          </a:lnTo>
                          <a:lnTo>
                            <a:pt x="3441" y="1346"/>
                          </a:lnTo>
                          <a:lnTo>
                            <a:pt x="3597" y="1344"/>
                          </a:lnTo>
                          <a:lnTo>
                            <a:pt x="3753" y="1384"/>
                          </a:lnTo>
                          <a:lnTo>
                            <a:pt x="3910" y="1395"/>
                          </a:lnTo>
                          <a:lnTo>
                            <a:pt x="4066" y="1404"/>
                          </a:lnTo>
                          <a:lnTo>
                            <a:pt x="4222" y="1421"/>
                          </a:lnTo>
                          <a:lnTo>
                            <a:pt x="4379" y="1442"/>
                          </a:lnTo>
                          <a:lnTo>
                            <a:pt x="4535" y="1453"/>
                          </a:lnTo>
                          <a:lnTo>
                            <a:pt x="4691" y="1471"/>
                          </a:lnTo>
                        </a:path>
                      </a:pathLst>
                    </a:cu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2" name="Line 3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10" y="30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3" name="Line 3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57" y="30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4" name="Line 3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5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6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29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7" name="Line 3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7" y="29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8" name="Line 3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9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0" name="Line 3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6" y="29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1" name="Line 3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3" y="28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2" name="Line 3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3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4" name="Line 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3" y="284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5" name="Line 3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20" y="280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6" name="Line 3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7" name="Line 3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8" name="Line 3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0" y="26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9" name="Line 3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77" y="26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0" name="Line 3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1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2" name="Line 3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6" y="25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3" name="Line 3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3" y="248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4" name="Line 3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5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6" name="Line 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23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7" name="Line 3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0" y="23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8" name="Line 3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9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0" name="Line 3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220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1" name="Line 3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15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2" name="Line 3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3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4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18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5" name="Line 3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178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6" name="Line 3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7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8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19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9" name="Line 3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1887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0" name="Line 3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1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2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1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3" name="Line 3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131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4" name="Line 3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5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6" name="Line 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34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7" name="Line 3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300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8" name="Line 3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9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0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49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1" name="Line 3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44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2" name="Line 3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3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4" name="Line 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263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5" name="Line 3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58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6" name="Line 3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7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8" name="Line 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26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9" name="Line 3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26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0" name="Line 3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1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2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27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3" name="Line 3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27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4" name="Line 3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5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6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28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7" name="Line 3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8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8" name="Line 3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9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0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1" name="Line 3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2" name="Line 3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3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4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29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5" name="Line 3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293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6" name="Line 3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7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8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9" name="Line 3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0" name="Line 3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1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2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1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3" name="Line 3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0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4" name="Line 3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5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6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1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7" name="Line 3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0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8" name="Line 3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9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0" name="Line 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1" name="Line 3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2" name="Line 3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3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4" name="Line 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5" name="Line 3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6" name="Line 3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7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8" name="Line 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2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9" name="Line 4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1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0" name="Line 4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1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2" name="Line 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2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3" name="Line 4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1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</p:grpSp>
              <p:sp>
                <p:nvSpPr>
                  <p:cNvPr id="9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8689975" y="513556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506095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8939213" y="516572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6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509111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7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8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9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9186863" y="519588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0" name="Line 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512127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1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2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3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9436100" y="521493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4" name="Line 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514032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5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6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7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9683750" y="524510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8" name="Line 4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517048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9" name="Line 4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1" name="Freeform 429"/>
                  <p:cNvSpPr>
                    <a:spLocks/>
                  </p:cNvSpPr>
                  <p:nvPr/>
                </p:nvSpPr>
                <p:spPr bwMode="auto">
                  <a:xfrm>
                    <a:off x="2306638" y="1123950"/>
                    <a:ext cx="7446963" cy="2209800"/>
                  </a:xfrm>
                  <a:custGeom>
                    <a:avLst/>
                    <a:gdLst>
                      <a:gd name="T0" fmla="*/ 0 w 4691"/>
                      <a:gd name="T1" fmla="*/ 687 h 1392"/>
                      <a:gd name="T2" fmla="*/ 157 w 4691"/>
                      <a:gd name="T3" fmla="*/ 133 h 1392"/>
                      <a:gd name="T4" fmla="*/ 313 w 4691"/>
                      <a:gd name="T5" fmla="*/ 163 h 1392"/>
                      <a:gd name="T6" fmla="*/ 470 w 4691"/>
                      <a:gd name="T7" fmla="*/ 284 h 1392"/>
                      <a:gd name="T8" fmla="*/ 626 w 4691"/>
                      <a:gd name="T9" fmla="*/ 399 h 1392"/>
                      <a:gd name="T10" fmla="*/ 782 w 4691"/>
                      <a:gd name="T11" fmla="*/ 599 h 1392"/>
                      <a:gd name="T12" fmla="*/ 939 w 4691"/>
                      <a:gd name="T13" fmla="*/ 665 h 1392"/>
                      <a:gd name="T14" fmla="*/ 1095 w 4691"/>
                      <a:gd name="T15" fmla="*/ 874 h 1392"/>
                      <a:gd name="T16" fmla="*/ 1251 w 4691"/>
                      <a:gd name="T17" fmla="*/ 1392 h 1392"/>
                      <a:gd name="T18" fmla="*/ 1408 w 4691"/>
                      <a:gd name="T19" fmla="*/ 1282 h 1392"/>
                      <a:gd name="T20" fmla="*/ 1564 w 4691"/>
                      <a:gd name="T21" fmla="*/ 1199 h 1392"/>
                      <a:gd name="T22" fmla="*/ 1721 w 4691"/>
                      <a:gd name="T23" fmla="*/ 1029 h 1392"/>
                      <a:gd name="T24" fmla="*/ 1877 w 4691"/>
                      <a:gd name="T25" fmla="*/ 1046 h 1392"/>
                      <a:gd name="T26" fmla="*/ 2033 w 4691"/>
                      <a:gd name="T27" fmla="*/ 1034 h 1392"/>
                      <a:gd name="T28" fmla="*/ 2190 w 4691"/>
                      <a:gd name="T29" fmla="*/ 949 h 1392"/>
                      <a:gd name="T30" fmla="*/ 2346 w 4691"/>
                      <a:gd name="T31" fmla="*/ 604 h 1392"/>
                      <a:gd name="T32" fmla="*/ 2502 w 4691"/>
                      <a:gd name="T33" fmla="*/ 519 h 1392"/>
                      <a:gd name="T34" fmla="*/ 2659 w 4691"/>
                      <a:gd name="T35" fmla="*/ 307 h 1392"/>
                      <a:gd name="T36" fmla="*/ 2815 w 4691"/>
                      <a:gd name="T37" fmla="*/ 344 h 1392"/>
                      <a:gd name="T38" fmla="*/ 2971 w 4691"/>
                      <a:gd name="T39" fmla="*/ 242 h 1392"/>
                      <a:gd name="T40" fmla="*/ 3128 w 4691"/>
                      <a:gd name="T41" fmla="*/ 273 h 1392"/>
                      <a:gd name="T42" fmla="*/ 3284 w 4691"/>
                      <a:gd name="T43" fmla="*/ 288 h 1392"/>
                      <a:gd name="T44" fmla="*/ 3441 w 4691"/>
                      <a:gd name="T45" fmla="*/ 95 h 1392"/>
                      <a:gd name="T46" fmla="*/ 3597 w 4691"/>
                      <a:gd name="T47" fmla="*/ 159 h 1392"/>
                      <a:gd name="T48" fmla="*/ 3753 w 4691"/>
                      <a:gd name="T49" fmla="*/ 60 h 1392"/>
                      <a:gd name="T50" fmla="*/ 3910 w 4691"/>
                      <a:gd name="T51" fmla="*/ 62 h 1392"/>
                      <a:gd name="T52" fmla="*/ 4066 w 4691"/>
                      <a:gd name="T53" fmla="*/ 0 h 1392"/>
                      <a:gd name="T54" fmla="*/ 4222 w 4691"/>
                      <a:gd name="T55" fmla="*/ 51 h 1392"/>
                      <a:gd name="T56" fmla="*/ 4379 w 4691"/>
                      <a:gd name="T57" fmla="*/ 44 h 1392"/>
                      <a:gd name="T58" fmla="*/ 4535 w 4691"/>
                      <a:gd name="T59" fmla="*/ 48 h 1392"/>
                      <a:gd name="T60" fmla="*/ 4691 w 4691"/>
                      <a:gd name="T61" fmla="*/ 96 h 13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1392">
                        <a:moveTo>
                          <a:pt x="0" y="687"/>
                        </a:moveTo>
                        <a:lnTo>
                          <a:pt x="157" y="133"/>
                        </a:lnTo>
                        <a:lnTo>
                          <a:pt x="313" y="163"/>
                        </a:lnTo>
                        <a:lnTo>
                          <a:pt x="470" y="284"/>
                        </a:lnTo>
                        <a:lnTo>
                          <a:pt x="626" y="399"/>
                        </a:lnTo>
                        <a:lnTo>
                          <a:pt x="782" y="599"/>
                        </a:lnTo>
                        <a:lnTo>
                          <a:pt x="939" y="665"/>
                        </a:lnTo>
                        <a:lnTo>
                          <a:pt x="1095" y="874"/>
                        </a:lnTo>
                        <a:lnTo>
                          <a:pt x="1251" y="1392"/>
                        </a:lnTo>
                        <a:lnTo>
                          <a:pt x="1408" y="1282"/>
                        </a:lnTo>
                        <a:lnTo>
                          <a:pt x="1564" y="1199"/>
                        </a:lnTo>
                        <a:lnTo>
                          <a:pt x="1721" y="1029"/>
                        </a:lnTo>
                        <a:lnTo>
                          <a:pt x="1877" y="1046"/>
                        </a:lnTo>
                        <a:lnTo>
                          <a:pt x="2033" y="1034"/>
                        </a:lnTo>
                        <a:lnTo>
                          <a:pt x="2190" y="949"/>
                        </a:lnTo>
                        <a:lnTo>
                          <a:pt x="2346" y="604"/>
                        </a:lnTo>
                        <a:lnTo>
                          <a:pt x="2502" y="519"/>
                        </a:lnTo>
                        <a:lnTo>
                          <a:pt x="2659" y="307"/>
                        </a:lnTo>
                        <a:lnTo>
                          <a:pt x="2815" y="344"/>
                        </a:lnTo>
                        <a:lnTo>
                          <a:pt x="2971" y="242"/>
                        </a:lnTo>
                        <a:lnTo>
                          <a:pt x="3128" y="273"/>
                        </a:lnTo>
                        <a:lnTo>
                          <a:pt x="3284" y="288"/>
                        </a:lnTo>
                        <a:lnTo>
                          <a:pt x="3441" y="95"/>
                        </a:lnTo>
                        <a:lnTo>
                          <a:pt x="3597" y="159"/>
                        </a:lnTo>
                        <a:lnTo>
                          <a:pt x="3753" y="60"/>
                        </a:lnTo>
                        <a:lnTo>
                          <a:pt x="3910" y="62"/>
                        </a:lnTo>
                        <a:lnTo>
                          <a:pt x="4066" y="0"/>
                        </a:lnTo>
                        <a:lnTo>
                          <a:pt x="4222" y="51"/>
                        </a:lnTo>
                        <a:lnTo>
                          <a:pt x="4379" y="44"/>
                        </a:lnTo>
                        <a:lnTo>
                          <a:pt x="4535" y="48"/>
                        </a:lnTo>
                        <a:lnTo>
                          <a:pt x="4691" y="96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2" name="Line 430"/>
                  <p:cNvSpPr>
                    <a:spLocks noChangeShapeType="1"/>
                  </p:cNvSpPr>
                  <p:nvPr/>
                </p:nvSpPr>
                <p:spPr bwMode="auto">
                  <a:xfrm>
                    <a:off x="2227263" y="2214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3" name="Line 4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12988" y="21304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4" name="Line 4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5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6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2466975" y="13303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7" name="Line 4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51113" y="12461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8" name="Line 4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27146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1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87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2" name="Line 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2963863" y="15700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5" name="Line 4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8000" y="14843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6" name="Line 4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3211513" y="17589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" name="Line 4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7238" y="16732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" name="Line 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3460750" y="20764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4888" y="199231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" name="Line 4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3708400" y="21748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" name="Line 4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94125" y="20907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" name="Line 4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3957638" y="25130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" name="Line 4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1775" y="24288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" name="Line 4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4206875" y="33369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" name="Line 4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1013" y="3252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" name="Line 4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454525" y="3159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" name="Line 4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8663" y="3074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" name="Line 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4703763" y="30289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" name="Line 4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7900" y="29448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951413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" name="Line 4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37138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5200650" y="278130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1" name="Line 4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84788" y="269716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2" name="Line 4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3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4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5448300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5" name="Line 4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4025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6" name="Line 4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7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8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5697538" y="26320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9" name="Line 4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81675" y="25479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0" name="Line 4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1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2" name="Line 490"/>
                  <p:cNvSpPr>
                    <a:spLocks noChangeShapeType="1"/>
                  </p:cNvSpPr>
                  <p:nvPr/>
                </p:nvSpPr>
                <p:spPr bwMode="auto">
                  <a:xfrm>
                    <a:off x="5946775" y="20859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3" name="Line 4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30913" y="20018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4" name="Line 4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5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6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6194425" y="19462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7" name="Line 4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8563" y="18621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8" name="Line 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9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0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6443663" y="16097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1" name="Line 4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27800" y="152400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2" name="Line 5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3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4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6691313" y="16684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5" name="Line 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77038" y="15843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6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7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8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6940550" y="150971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9" name="Line 5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4688" y="14255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0" name="Line 5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1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2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7188200" y="15589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3" name="Line 5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73925" y="1474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4" name="Line 5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5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6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7437438" y="1579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7" name="Line 5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21575" y="14954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8" name="Line 5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9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0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7686675" y="127158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1" name="Line 5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813" y="118745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2" name="Line 5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3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4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79343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5" name="Line 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184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6" name="Line 5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7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8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8183563" y="12223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9" name="Line 5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67700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0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1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2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8431213" y="12223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3" name="Line 5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16938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4" name="Line 5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5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6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8680450" y="112236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7" name="Line 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10382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8" name="Line 5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9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0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8928100" y="1201738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1" name="Line 5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2" name="Line 5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3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4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9177338" y="11922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5" name="Line 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11080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6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7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8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9426575" y="12017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9" name="Line 5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0" name="Line 5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1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2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9674225" y="12811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3" name="Line 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11969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4" name="Line 5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5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</p:grpSp>
          </p:grpSp>
        </p:grpSp>
        <p:grpSp>
          <p:nvGrpSpPr>
            <p:cNvPr id="594" name="Group 593"/>
            <p:cNvGrpSpPr/>
            <p:nvPr/>
          </p:nvGrpSpPr>
          <p:grpSpPr>
            <a:xfrm>
              <a:off x="4740329" y="1227646"/>
              <a:ext cx="1247907" cy="946615"/>
              <a:chOff x="7635875" y="2289175"/>
              <a:chExt cx="1527079" cy="1227038"/>
            </a:xfrm>
          </p:grpSpPr>
          <p:sp>
            <p:nvSpPr>
              <p:cNvPr id="157" name="Freeform 555"/>
              <p:cNvSpPr>
                <a:spLocks/>
              </p:cNvSpPr>
              <p:nvPr/>
            </p:nvSpPr>
            <p:spPr bwMode="auto">
              <a:xfrm>
                <a:off x="8077200" y="2316163"/>
                <a:ext cx="98425" cy="123825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58" name="Rectangle 556"/>
              <p:cNvSpPr>
                <a:spLocks noChangeArrowheads="1"/>
              </p:cNvSpPr>
              <p:nvPr/>
            </p:nvSpPr>
            <p:spPr bwMode="auto">
              <a:xfrm>
                <a:off x="8172450" y="2359025"/>
                <a:ext cx="2693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U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Freeform 557"/>
              <p:cNvSpPr>
                <a:spLocks/>
              </p:cNvSpPr>
              <p:nvPr/>
            </p:nvSpPr>
            <p:spPr bwMode="auto">
              <a:xfrm>
                <a:off x="8499475" y="24130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0" name="Rectangle 558"/>
              <p:cNvSpPr>
                <a:spLocks noChangeArrowheads="1"/>
              </p:cNvSpPr>
              <p:nvPr/>
            </p:nvSpPr>
            <p:spPr bwMode="auto">
              <a:xfrm>
                <a:off x="8640763" y="2359025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LLL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Line 559"/>
              <p:cNvSpPr>
                <a:spLocks noChangeShapeType="1"/>
              </p:cNvSpPr>
              <p:nvPr/>
            </p:nvSpPr>
            <p:spPr bwMode="auto">
              <a:xfrm>
                <a:off x="7635875" y="236061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2" name="Line 560"/>
              <p:cNvSpPr>
                <a:spLocks noChangeShapeType="1"/>
              </p:cNvSpPr>
              <p:nvPr/>
            </p:nvSpPr>
            <p:spPr bwMode="auto">
              <a:xfrm>
                <a:off x="7766050" y="2363788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3" name="Line 561"/>
              <p:cNvSpPr>
                <a:spLocks noChangeShapeType="1"/>
              </p:cNvSpPr>
              <p:nvPr/>
            </p:nvSpPr>
            <p:spPr bwMode="auto">
              <a:xfrm flipV="1">
                <a:off x="7840663" y="2289175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4" name="Line 562"/>
              <p:cNvSpPr>
                <a:spLocks noChangeShapeType="1"/>
              </p:cNvSpPr>
              <p:nvPr/>
            </p:nvSpPr>
            <p:spPr bwMode="auto">
              <a:xfrm flipV="1"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5" name="Line 563"/>
              <p:cNvSpPr>
                <a:spLocks noChangeShapeType="1"/>
              </p:cNvSpPr>
              <p:nvPr/>
            </p:nvSpPr>
            <p:spPr bwMode="auto">
              <a:xfrm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6" name="Freeform 564"/>
              <p:cNvSpPr>
                <a:spLocks/>
              </p:cNvSpPr>
              <p:nvPr/>
            </p:nvSpPr>
            <p:spPr bwMode="auto">
              <a:xfrm>
                <a:off x="8077200" y="265430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7" name="Rectangle 565"/>
              <p:cNvSpPr>
                <a:spLocks noChangeArrowheads="1"/>
              </p:cNvSpPr>
              <p:nvPr/>
            </p:nvSpPr>
            <p:spPr bwMode="auto">
              <a:xfrm>
                <a:off x="8172450" y="2697163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Freeform 566"/>
              <p:cNvSpPr>
                <a:spLocks/>
              </p:cNvSpPr>
              <p:nvPr/>
            </p:nvSpPr>
            <p:spPr bwMode="auto">
              <a:xfrm>
                <a:off x="8480425" y="2749550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9" name="Rectangle 567"/>
              <p:cNvSpPr>
                <a:spLocks noChangeArrowheads="1"/>
              </p:cNvSpPr>
              <p:nvPr/>
            </p:nvSpPr>
            <p:spPr bwMode="auto">
              <a:xfrm>
                <a:off x="8620125" y="2697163"/>
                <a:ext cx="2981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RES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Line 568"/>
              <p:cNvSpPr>
                <a:spLocks noChangeShapeType="1"/>
              </p:cNvSpPr>
              <p:nvPr/>
            </p:nvSpPr>
            <p:spPr bwMode="auto">
              <a:xfrm>
                <a:off x="7635875" y="2693988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1" name="Line 569"/>
              <p:cNvSpPr>
                <a:spLocks noChangeShapeType="1"/>
              </p:cNvSpPr>
              <p:nvPr/>
            </p:nvSpPr>
            <p:spPr bwMode="auto">
              <a:xfrm>
                <a:off x="7766050" y="269240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2" name="Line 570"/>
              <p:cNvSpPr>
                <a:spLocks noChangeShapeType="1"/>
              </p:cNvSpPr>
              <p:nvPr/>
            </p:nvSpPr>
            <p:spPr bwMode="auto">
              <a:xfrm flipV="1">
                <a:off x="7840663" y="2617788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3" name="Line 571"/>
              <p:cNvSpPr>
                <a:spLocks noChangeShapeType="1"/>
              </p:cNvSpPr>
              <p:nvPr/>
            </p:nvSpPr>
            <p:spPr bwMode="auto">
              <a:xfrm flipV="1"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4" name="Line 572"/>
              <p:cNvSpPr>
                <a:spLocks noChangeShapeType="1"/>
              </p:cNvSpPr>
              <p:nvPr/>
            </p:nvSpPr>
            <p:spPr bwMode="auto">
              <a:xfrm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5" name="Freeform 573"/>
              <p:cNvSpPr>
                <a:spLocks/>
              </p:cNvSpPr>
              <p:nvPr/>
            </p:nvSpPr>
            <p:spPr bwMode="auto">
              <a:xfrm>
                <a:off x="8077200" y="2982913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6" name="Rectangle 574"/>
              <p:cNvSpPr>
                <a:spLocks noChangeArrowheads="1"/>
              </p:cNvSpPr>
              <p:nvPr/>
            </p:nvSpPr>
            <p:spPr bwMode="auto">
              <a:xfrm>
                <a:off x="8172450" y="3025775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Freeform 575"/>
              <p:cNvSpPr>
                <a:spLocks/>
              </p:cNvSpPr>
              <p:nvPr/>
            </p:nvSpPr>
            <p:spPr bwMode="auto">
              <a:xfrm>
                <a:off x="8480425" y="3078163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8" name="Rectangle 576"/>
              <p:cNvSpPr>
                <a:spLocks noChangeArrowheads="1"/>
              </p:cNvSpPr>
              <p:nvPr/>
            </p:nvSpPr>
            <p:spPr bwMode="auto">
              <a:xfrm>
                <a:off x="8620125" y="3025775"/>
                <a:ext cx="4825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DEPOP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Line 577"/>
              <p:cNvSpPr>
                <a:spLocks noChangeShapeType="1"/>
              </p:cNvSpPr>
              <p:nvPr/>
            </p:nvSpPr>
            <p:spPr bwMode="auto">
              <a:xfrm>
                <a:off x="7635875" y="302736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0" name="Line 578"/>
              <p:cNvSpPr>
                <a:spLocks noChangeShapeType="1"/>
              </p:cNvSpPr>
              <p:nvPr/>
            </p:nvSpPr>
            <p:spPr bwMode="auto">
              <a:xfrm>
                <a:off x="7766050" y="302895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1" name="Line 579"/>
              <p:cNvSpPr>
                <a:spLocks noChangeShapeType="1"/>
              </p:cNvSpPr>
              <p:nvPr/>
            </p:nvSpPr>
            <p:spPr bwMode="auto">
              <a:xfrm flipV="1">
                <a:off x="7840663" y="2955925"/>
                <a:ext cx="0" cy="1476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2" name="Line 580"/>
              <p:cNvSpPr>
                <a:spLocks noChangeShapeType="1"/>
              </p:cNvSpPr>
              <p:nvPr/>
            </p:nvSpPr>
            <p:spPr bwMode="auto">
              <a:xfrm flipV="1"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3" name="Line 581"/>
              <p:cNvSpPr>
                <a:spLocks noChangeShapeType="1"/>
              </p:cNvSpPr>
              <p:nvPr/>
            </p:nvSpPr>
            <p:spPr bwMode="auto">
              <a:xfrm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4" name="Freeform 582"/>
              <p:cNvSpPr>
                <a:spLocks/>
              </p:cNvSpPr>
              <p:nvPr/>
            </p:nvSpPr>
            <p:spPr bwMode="auto">
              <a:xfrm>
                <a:off x="8077200" y="332105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5" name="Rectangle 583"/>
              <p:cNvSpPr>
                <a:spLocks noChangeArrowheads="1"/>
              </p:cNvSpPr>
              <p:nvPr/>
            </p:nvSpPr>
            <p:spPr bwMode="auto">
              <a:xfrm>
                <a:off x="8172450" y="3362325"/>
                <a:ext cx="2981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ES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" name="Freeform 584"/>
              <p:cNvSpPr>
                <a:spLocks/>
              </p:cNvSpPr>
              <p:nvPr/>
            </p:nvSpPr>
            <p:spPr bwMode="auto">
              <a:xfrm>
                <a:off x="8539163" y="34163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7" name="Rectangle 585"/>
              <p:cNvSpPr>
                <a:spLocks noChangeArrowheads="1"/>
              </p:cNvSpPr>
              <p:nvPr/>
            </p:nvSpPr>
            <p:spPr bwMode="auto">
              <a:xfrm>
                <a:off x="8680450" y="3362325"/>
                <a:ext cx="4825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DEPOP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" name="Line 586"/>
              <p:cNvSpPr>
                <a:spLocks noChangeShapeType="1"/>
              </p:cNvSpPr>
              <p:nvPr/>
            </p:nvSpPr>
            <p:spPr bwMode="auto">
              <a:xfrm>
                <a:off x="7635875" y="3362325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9" name="Line 587"/>
              <p:cNvSpPr>
                <a:spLocks noChangeShapeType="1"/>
              </p:cNvSpPr>
              <p:nvPr/>
            </p:nvSpPr>
            <p:spPr bwMode="auto">
              <a:xfrm>
                <a:off x="7754938" y="3357563"/>
                <a:ext cx="1698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0" name="Line 588"/>
              <p:cNvSpPr>
                <a:spLocks noChangeShapeType="1"/>
              </p:cNvSpPr>
              <p:nvPr/>
            </p:nvSpPr>
            <p:spPr bwMode="auto">
              <a:xfrm flipV="1">
                <a:off x="7840663" y="3273425"/>
                <a:ext cx="0" cy="1682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1" name="Line 589"/>
              <p:cNvSpPr>
                <a:spLocks noChangeShapeType="1"/>
              </p:cNvSpPr>
              <p:nvPr/>
            </p:nvSpPr>
            <p:spPr bwMode="auto">
              <a:xfrm flipV="1"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2" name="Line 590"/>
              <p:cNvSpPr>
                <a:spLocks noChangeShapeType="1"/>
              </p:cNvSpPr>
              <p:nvPr/>
            </p:nvSpPr>
            <p:spPr bwMode="auto">
              <a:xfrm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  <p:grpSp>
        <p:nvGrpSpPr>
          <p:cNvPr id="704" name="Group 703"/>
          <p:cNvGrpSpPr/>
          <p:nvPr/>
        </p:nvGrpSpPr>
        <p:grpSpPr>
          <a:xfrm>
            <a:off x="5708322" y="2294231"/>
            <a:ext cx="3068048" cy="1674519"/>
            <a:chOff x="5708321" y="2294231"/>
            <a:chExt cx="3026631" cy="2252370"/>
          </a:xfrm>
        </p:grpSpPr>
        <p:grpSp>
          <p:nvGrpSpPr>
            <p:cNvPr id="703" name="Group 702"/>
            <p:cNvGrpSpPr/>
            <p:nvPr/>
          </p:nvGrpSpPr>
          <p:grpSpPr>
            <a:xfrm>
              <a:off x="6404475" y="4150437"/>
              <a:ext cx="2170836" cy="396164"/>
              <a:chOff x="6404475" y="4150437"/>
              <a:chExt cx="2170836" cy="396164"/>
            </a:xfrm>
          </p:grpSpPr>
          <p:sp>
            <p:nvSpPr>
              <p:cNvPr id="693" name="TextBox 692"/>
              <p:cNvSpPr txBox="1"/>
              <p:nvPr/>
            </p:nvSpPr>
            <p:spPr>
              <a:xfrm flipH="1">
                <a:off x="6806453" y="4285066"/>
                <a:ext cx="1593378" cy="2615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/>
                  <a:t>z</a:t>
                </a:r>
                <a:r>
                  <a:rPr lang="en-GB" sz="1400" dirty="0" smtClean="0"/>
                  <a:t> (nm)</a:t>
                </a:r>
                <a:endParaRPr lang="en-GB" sz="1400" dirty="0"/>
              </a:p>
            </p:txBody>
          </p:sp>
          <p:sp>
            <p:nvSpPr>
              <p:cNvPr id="624" name="Rectangle 614"/>
              <p:cNvSpPr>
                <a:spLocks noChangeArrowheads="1"/>
              </p:cNvSpPr>
              <p:nvPr/>
            </p:nvSpPr>
            <p:spPr bwMode="auto">
              <a:xfrm>
                <a:off x="6404475" y="4150437"/>
                <a:ext cx="600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5" name="Rectangle 615"/>
              <p:cNvSpPr>
                <a:spLocks noChangeArrowheads="1"/>
              </p:cNvSpPr>
              <p:nvPr/>
            </p:nvSpPr>
            <p:spPr bwMode="auto">
              <a:xfrm>
                <a:off x="6665085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6" name="Rectangle 616"/>
              <p:cNvSpPr>
                <a:spLocks noChangeArrowheads="1"/>
              </p:cNvSpPr>
              <p:nvPr/>
            </p:nvSpPr>
            <p:spPr bwMode="auto">
              <a:xfrm>
                <a:off x="6954348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7" name="Rectangle 617"/>
              <p:cNvSpPr>
                <a:spLocks noChangeArrowheads="1"/>
              </p:cNvSpPr>
              <p:nvPr/>
            </p:nvSpPr>
            <p:spPr bwMode="auto">
              <a:xfrm>
                <a:off x="7243610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8" name="Rectangle 618"/>
              <p:cNvSpPr>
                <a:spLocks noChangeArrowheads="1"/>
              </p:cNvSpPr>
              <p:nvPr/>
            </p:nvSpPr>
            <p:spPr bwMode="auto">
              <a:xfrm>
                <a:off x="7542424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9" name="Rectangle 619"/>
              <p:cNvSpPr>
                <a:spLocks noChangeArrowheads="1"/>
              </p:cNvSpPr>
              <p:nvPr/>
            </p:nvSpPr>
            <p:spPr bwMode="auto">
              <a:xfrm>
                <a:off x="7831687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0" name="Rectangle 620"/>
              <p:cNvSpPr>
                <a:spLocks noChangeArrowheads="1"/>
              </p:cNvSpPr>
              <p:nvPr/>
            </p:nvSpPr>
            <p:spPr bwMode="auto">
              <a:xfrm>
                <a:off x="8155061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6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1" name="Rectangle 621"/>
              <p:cNvSpPr>
                <a:spLocks noChangeArrowheads="1"/>
              </p:cNvSpPr>
              <p:nvPr/>
            </p:nvSpPr>
            <p:spPr bwMode="auto">
              <a:xfrm>
                <a:off x="8453875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7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2" name="Group 701"/>
            <p:cNvGrpSpPr/>
            <p:nvPr/>
          </p:nvGrpSpPr>
          <p:grpSpPr>
            <a:xfrm>
              <a:off x="5708321" y="2294231"/>
              <a:ext cx="529691" cy="1733449"/>
              <a:chOff x="5708321" y="2294231"/>
              <a:chExt cx="529691" cy="1733449"/>
            </a:xfrm>
          </p:grpSpPr>
          <p:sp>
            <p:nvSpPr>
              <p:cNvPr id="692" name="TextBox 691"/>
              <p:cNvSpPr txBox="1"/>
              <p:nvPr/>
            </p:nvSpPr>
            <p:spPr>
              <a:xfrm rot="16200000" flipH="1">
                <a:off x="5052926" y="3091806"/>
                <a:ext cx="1575324" cy="2645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Energy (eV)</a:t>
                </a:r>
                <a:endParaRPr lang="en-GB" sz="1400" dirty="0"/>
              </a:p>
            </p:txBody>
          </p:sp>
          <p:sp>
            <p:nvSpPr>
              <p:cNvPr id="644" name="Rectangle 634"/>
              <p:cNvSpPr>
                <a:spLocks noChangeArrowheads="1"/>
              </p:cNvSpPr>
              <p:nvPr/>
            </p:nvSpPr>
            <p:spPr bwMode="auto">
              <a:xfrm>
                <a:off x="6016972" y="3867150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5" name="Rectangle 635"/>
              <p:cNvSpPr>
                <a:spLocks noChangeArrowheads="1"/>
              </p:cNvSpPr>
              <p:nvPr/>
            </p:nvSpPr>
            <p:spPr bwMode="auto">
              <a:xfrm>
                <a:off x="5956936" y="3471897"/>
                <a:ext cx="281076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6" name="Rectangle 636"/>
              <p:cNvSpPr>
                <a:spLocks noChangeArrowheads="1"/>
              </p:cNvSpPr>
              <p:nvPr/>
            </p:nvSpPr>
            <p:spPr bwMode="auto">
              <a:xfrm>
                <a:off x="6016972" y="3076644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7" name="Rectangle 637"/>
              <p:cNvSpPr>
                <a:spLocks noChangeArrowheads="1"/>
              </p:cNvSpPr>
              <p:nvPr/>
            </p:nvSpPr>
            <p:spPr bwMode="auto">
              <a:xfrm>
                <a:off x="5956936" y="2689485"/>
                <a:ext cx="281076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8" name="Rectangle 638"/>
              <p:cNvSpPr>
                <a:spLocks noChangeArrowheads="1"/>
              </p:cNvSpPr>
              <p:nvPr/>
            </p:nvSpPr>
            <p:spPr bwMode="auto">
              <a:xfrm>
                <a:off x="6016972" y="2294231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1" name="Group 700"/>
            <p:cNvGrpSpPr/>
            <p:nvPr/>
          </p:nvGrpSpPr>
          <p:grpSpPr>
            <a:xfrm>
              <a:off x="6221639" y="2353586"/>
              <a:ext cx="2513313" cy="1767174"/>
              <a:chOff x="6221639" y="2353586"/>
              <a:chExt cx="2513313" cy="1767174"/>
            </a:xfrm>
          </p:grpSpPr>
          <p:sp>
            <p:nvSpPr>
              <p:cNvPr id="606" name="Line 596"/>
              <p:cNvSpPr>
                <a:spLocks noChangeShapeType="1"/>
              </p:cNvSpPr>
              <p:nvPr/>
            </p:nvSpPr>
            <p:spPr bwMode="auto">
              <a:xfrm>
                <a:off x="6221639" y="4120760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597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598"/>
              <p:cNvSpPr>
                <a:spLocks noChangeShapeType="1"/>
              </p:cNvSpPr>
              <p:nvPr/>
            </p:nvSpPr>
            <p:spPr bwMode="auto">
              <a:xfrm flipV="1">
                <a:off x="6453595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599"/>
              <p:cNvSpPr>
                <a:spLocks noChangeShapeType="1"/>
              </p:cNvSpPr>
              <p:nvPr/>
            </p:nvSpPr>
            <p:spPr bwMode="auto">
              <a:xfrm flipV="1">
                <a:off x="6746952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600"/>
              <p:cNvSpPr>
                <a:spLocks noChangeShapeType="1"/>
              </p:cNvSpPr>
              <p:nvPr/>
            </p:nvSpPr>
            <p:spPr bwMode="auto">
              <a:xfrm flipV="1">
                <a:off x="7038943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601"/>
              <p:cNvSpPr>
                <a:spLocks noChangeShapeType="1"/>
              </p:cNvSpPr>
              <p:nvPr/>
            </p:nvSpPr>
            <p:spPr bwMode="auto">
              <a:xfrm flipV="1">
                <a:off x="733229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602"/>
              <p:cNvSpPr>
                <a:spLocks noChangeShapeType="1"/>
              </p:cNvSpPr>
              <p:nvPr/>
            </p:nvSpPr>
            <p:spPr bwMode="auto">
              <a:xfrm flipV="1">
                <a:off x="762429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603"/>
              <p:cNvSpPr>
                <a:spLocks noChangeShapeType="1"/>
              </p:cNvSpPr>
              <p:nvPr/>
            </p:nvSpPr>
            <p:spPr bwMode="auto">
              <a:xfrm flipV="1">
                <a:off x="7917648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604"/>
              <p:cNvSpPr>
                <a:spLocks noChangeShapeType="1"/>
              </p:cNvSpPr>
              <p:nvPr/>
            </p:nvSpPr>
            <p:spPr bwMode="auto">
              <a:xfrm flipV="1">
                <a:off x="820963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605"/>
              <p:cNvSpPr>
                <a:spLocks noChangeShapeType="1"/>
              </p:cNvSpPr>
              <p:nvPr/>
            </p:nvSpPr>
            <p:spPr bwMode="auto">
              <a:xfrm flipV="1">
                <a:off x="850163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Line 606"/>
              <p:cNvSpPr>
                <a:spLocks noChangeShapeType="1"/>
              </p:cNvSpPr>
              <p:nvPr/>
            </p:nvSpPr>
            <p:spPr bwMode="auto">
              <a:xfrm>
                <a:off x="6453595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607"/>
              <p:cNvSpPr>
                <a:spLocks noChangeShapeType="1"/>
              </p:cNvSpPr>
              <p:nvPr/>
            </p:nvSpPr>
            <p:spPr bwMode="auto">
              <a:xfrm>
                <a:off x="6746952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Line 608"/>
              <p:cNvSpPr>
                <a:spLocks noChangeShapeType="1"/>
              </p:cNvSpPr>
              <p:nvPr/>
            </p:nvSpPr>
            <p:spPr bwMode="auto">
              <a:xfrm>
                <a:off x="7038943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Line 609"/>
              <p:cNvSpPr>
                <a:spLocks noChangeShapeType="1"/>
              </p:cNvSpPr>
              <p:nvPr/>
            </p:nvSpPr>
            <p:spPr bwMode="auto">
              <a:xfrm>
                <a:off x="733229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Line 610"/>
              <p:cNvSpPr>
                <a:spLocks noChangeShapeType="1"/>
              </p:cNvSpPr>
              <p:nvPr/>
            </p:nvSpPr>
            <p:spPr bwMode="auto">
              <a:xfrm>
                <a:off x="762429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Line 611"/>
              <p:cNvSpPr>
                <a:spLocks noChangeShapeType="1"/>
              </p:cNvSpPr>
              <p:nvPr/>
            </p:nvSpPr>
            <p:spPr bwMode="auto">
              <a:xfrm>
                <a:off x="7917648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Line 612"/>
              <p:cNvSpPr>
                <a:spLocks noChangeShapeType="1"/>
              </p:cNvSpPr>
              <p:nvPr/>
            </p:nvSpPr>
            <p:spPr bwMode="auto">
              <a:xfrm>
                <a:off x="820963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Line 613"/>
              <p:cNvSpPr>
                <a:spLocks noChangeShapeType="1"/>
              </p:cNvSpPr>
              <p:nvPr/>
            </p:nvSpPr>
            <p:spPr bwMode="auto">
              <a:xfrm>
                <a:off x="850163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Line 622"/>
              <p:cNvSpPr>
                <a:spLocks noChangeShapeType="1"/>
              </p:cNvSpPr>
              <p:nvPr/>
            </p:nvSpPr>
            <p:spPr bwMode="auto">
              <a:xfrm flipV="1">
                <a:off x="6221639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Line 623"/>
              <p:cNvSpPr>
                <a:spLocks noChangeShapeType="1"/>
              </p:cNvSpPr>
              <p:nvPr/>
            </p:nvSpPr>
            <p:spPr bwMode="auto">
              <a:xfrm flipV="1">
                <a:off x="8733587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Line 624"/>
              <p:cNvSpPr>
                <a:spLocks noChangeShapeType="1"/>
              </p:cNvSpPr>
              <p:nvPr/>
            </p:nvSpPr>
            <p:spPr bwMode="auto">
              <a:xfrm>
                <a:off x="6221639" y="3923808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Line 625"/>
              <p:cNvSpPr>
                <a:spLocks noChangeShapeType="1"/>
              </p:cNvSpPr>
              <p:nvPr/>
            </p:nvSpPr>
            <p:spPr bwMode="auto">
              <a:xfrm>
                <a:off x="6221639" y="3531253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Line 626"/>
              <p:cNvSpPr>
                <a:spLocks noChangeShapeType="1"/>
              </p:cNvSpPr>
              <p:nvPr/>
            </p:nvSpPr>
            <p:spPr bwMode="auto">
              <a:xfrm>
                <a:off x="6221639" y="3138697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Line 627"/>
              <p:cNvSpPr>
                <a:spLocks noChangeShapeType="1"/>
              </p:cNvSpPr>
              <p:nvPr/>
            </p:nvSpPr>
            <p:spPr bwMode="auto">
              <a:xfrm>
                <a:off x="6221639" y="2746142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Line 628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Line 629"/>
              <p:cNvSpPr>
                <a:spLocks noChangeShapeType="1"/>
              </p:cNvSpPr>
              <p:nvPr/>
            </p:nvSpPr>
            <p:spPr bwMode="auto">
              <a:xfrm flipH="1">
                <a:off x="8709027" y="3923808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Line 630"/>
              <p:cNvSpPr>
                <a:spLocks noChangeShapeType="1"/>
              </p:cNvSpPr>
              <p:nvPr/>
            </p:nvSpPr>
            <p:spPr bwMode="auto">
              <a:xfrm flipH="1">
                <a:off x="8709027" y="3531253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Line 631"/>
              <p:cNvSpPr>
                <a:spLocks noChangeShapeType="1"/>
              </p:cNvSpPr>
              <p:nvPr/>
            </p:nvSpPr>
            <p:spPr bwMode="auto">
              <a:xfrm flipH="1">
                <a:off x="8709027" y="3138697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Line 632"/>
              <p:cNvSpPr>
                <a:spLocks noChangeShapeType="1"/>
              </p:cNvSpPr>
              <p:nvPr/>
            </p:nvSpPr>
            <p:spPr bwMode="auto">
              <a:xfrm flipH="1">
                <a:off x="8709027" y="2746142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Line 633"/>
              <p:cNvSpPr>
                <a:spLocks noChangeShapeType="1"/>
              </p:cNvSpPr>
              <p:nvPr/>
            </p:nvSpPr>
            <p:spPr bwMode="auto">
              <a:xfrm flipH="1">
                <a:off x="8709027" y="2353586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Freeform 639"/>
              <p:cNvSpPr>
                <a:spLocks/>
              </p:cNvSpPr>
              <p:nvPr/>
            </p:nvSpPr>
            <p:spPr bwMode="auto">
              <a:xfrm>
                <a:off x="6221639" y="4022284"/>
                <a:ext cx="141903" cy="36423"/>
              </a:xfrm>
              <a:custGeom>
                <a:avLst/>
                <a:gdLst>
                  <a:gd name="T0" fmla="*/ 0 w 104"/>
                  <a:gd name="T1" fmla="*/ 27 h 27"/>
                  <a:gd name="T2" fmla="*/ 1 w 104"/>
                  <a:gd name="T3" fmla="*/ 27 h 27"/>
                  <a:gd name="T4" fmla="*/ 3 w 104"/>
                  <a:gd name="T5" fmla="*/ 27 h 27"/>
                  <a:gd name="T6" fmla="*/ 5 w 104"/>
                  <a:gd name="T7" fmla="*/ 26 h 27"/>
                  <a:gd name="T8" fmla="*/ 7 w 104"/>
                  <a:gd name="T9" fmla="*/ 25 h 27"/>
                  <a:gd name="T10" fmla="*/ 9 w 104"/>
                  <a:gd name="T11" fmla="*/ 25 h 27"/>
                  <a:gd name="T12" fmla="*/ 12 w 104"/>
                  <a:gd name="T13" fmla="*/ 25 h 27"/>
                  <a:gd name="T14" fmla="*/ 14 w 104"/>
                  <a:gd name="T15" fmla="*/ 24 h 27"/>
                  <a:gd name="T16" fmla="*/ 16 w 104"/>
                  <a:gd name="T17" fmla="*/ 23 h 27"/>
                  <a:gd name="T18" fmla="*/ 18 w 104"/>
                  <a:gd name="T19" fmla="*/ 23 h 27"/>
                  <a:gd name="T20" fmla="*/ 20 w 104"/>
                  <a:gd name="T21" fmla="*/ 22 h 27"/>
                  <a:gd name="T22" fmla="*/ 22 w 104"/>
                  <a:gd name="T23" fmla="*/ 22 h 27"/>
                  <a:gd name="T24" fmla="*/ 24 w 104"/>
                  <a:gd name="T25" fmla="*/ 21 h 27"/>
                  <a:gd name="T26" fmla="*/ 26 w 104"/>
                  <a:gd name="T27" fmla="*/ 20 h 27"/>
                  <a:gd name="T28" fmla="*/ 29 w 104"/>
                  <a:gd name="T29" fmla="*/ 20 h 27"/>
                  <a:gd name="T30" fmla="*/ 31 w 104"/>
                  <a:gd name="T31" fmla="*/ 19 h 27"/>
                  <a:gd name="T32" fmla="*/ 33 w 104"/>
                  <a:gd name="T33" fmla="*/ 19 h 27"/>
                  <a:gd name="T34" fmla="*/ 35 w 104"/>
                  <a:gd name="T35" fmla="*/ 18 h 27"/>
                  <a:gd name="T36" fmla="*/ 37 w 104"/>
                  <a:gd name="T37" fmla="*/ 18 h 27"/>
                  <a:gd name="T38" fmla="*/ 39 w 104"/>
                  <a:gd name="T39" fmla="*/ 17 h 27"/>
                  <a:gd name="T40" fmla="*/ 42 w 104"/>
                  <a:gd name="T41" fmla="*/ 16 h 27"/>
                  <a:gd name="T42" fmla="*/ 44 w 104"/>
                  <a:gd name="T43" fmla="*/ 16 h 27"/>
                  <a:gd name="T44" fmla="*/ 46 w 104"/>
                  <a:gd name="T45" fmla="*/ 15 h 27"/>
                  <a:gd name="T46" fmla="*/ 48 w 104"/>
                  <a:gd name="T47" fmla="*/ 15 h 27"/>
                  <a:gd name="T48" fmla="*/ 50 w 104"/>
                  <a:gd name="T49" fmla="*/ 14 h 27"/>
                  <a:gd name="T50" fmla="*/ 52 w 104"/>
                  <a:gd name="T51" fmla="*/ 14 h 27"/>
                  <a:gd name="T52" fmla="*/ 55 w 104"/>
                  <a:gd name="T53" fmla="*/ 13 h 27"/>
                  <a:gd name="T54" fmla="*/ 56 w 104"/>
                  <a:gd name="T55" fmla="*/ 13 h 27"/>
                  <a:gd name="T56" fmla="*/ 59 w 104"/>
                  <a:gd name="T57" fmla="*/ 12 h 27"/>
                  <a:gd name="T58" fmla="*/ 61 w 104"/>
                  <a:gd name="T59" fmla="*/ 11 h 27"/>
                  <a:gd name="T60" fmla="*/ 63 w 104"/>
                  <a:gd name="T61" fmla="*/ 11 h 27"/>
                  <a:gd name="T62" fmla="*/ 65 w 104"/>
                  <a:gd name="T63" fmla="*/ 10 h 27"/>
                  <a:gd name="T64" fmla="*/ 67 w 104"/>
                  <a:gd name="T65" fmla="*/ 9 h 27"/>
                  <a:gd name="T66" fmla="*/ 69 w 104"/>
                  <a:gd name="T67" fmla="*/ 9 h 27"/>
                  <a:gd name="T68" fmla="*/ 72 w 104"/>
                  <a:gd name="T69" fmla="*/ 9 h 27"/>
                  <a:gd name="T70" fmla="*/ 74 w 104"/>
                  <a:gd name="T71" fmla="*/ 8 h 27"/>
                  <a:gd name="T72" fmla="*/ 76 w 104"/>
                  <a:gd name="T73" fmla="*/ 8 h 27"/>
                  <a:gd name="T74" fmla="*/ 78 w 104"/>
                  <a:gd name="T75" fmla="*/ 7 h 27"/>
                  <a:gd name="T76" fmla="*/ 80 w 104"/>
                  <a:gd name="T77" fmla="*/ 6 h 27"/>
                  <a:gd name="T78" fmla="*/ 82 w 104"/>
                  <a:gd name="T79" fmla="*/ 6 h 27"/>
                  <a:gd name="T80" fmla="*/ 85 w 104"/>
                  <a:gd name="T81" fmla="*/ 5 h 27"/>
                  <a:gd name="T82" fmla="*/ 87 w 104"/>
                  <a:gd name="T83" fmla="*/ 4 h 27"/>
                  <a:gd name="T84" fmla="*/ 89 w 104"/>
                  <a:gd name="T85" fmla="*/ 4 h 27"/>
                  <a:gd name="T86" fmla="*/ 91 w 104"/>
                  <a:gd name="T87" fmla="*/ 3 h 27"/>
                  <a:gd name="T88" fmla="*/ 93 w 104"/>
                  <a:gd name="T89" fmla="*/ 3 h 27"/>
                  <a:gd name="T90" fmla="*/ 95 w 104"/>
                  <a:gd name="T91" fmla="*/ 2 h 27"/>
                  <a:gd name="T92" fmla="*/ 97 w 104"/>
                  <a:gd name="T93" fmla="*/ 2 h 27"/>
                  <a:gd name="T94" fmla="*/ 99 w 104"/>
                  <a:gd name="T95" fmla="*/ 1 h 27"/>
                  <a:gd name="T96" fmla="*/ 102 w 104"/>
                  <a:gd name="T97" fmla="*/ 0 h 27"/>
                  <a:gd name="T98" fmla="*/ 104 w 104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4" h="27">
                    <a:moveTo>
                      <a:pt x="0" y="27"/>
                    </a:moveTo>
                    <a:lnTo>
                      <a:pt x="1" y="27"/>
                    </a:lnTo>
                    <a:lnTo>
                      <a:pt x="3" y="27"/>
                    </a:lnTo>
                    <a:lnTo>
                      <a:pt x="5" y="26"/>
                    </a:lnTo>
                    <a:lnTo>
                      <a:pt x="7" y="25"/>
                    </a:lnTo>
                    <a:lnTo>
                      <a:pt x="9" y="25"/>
                    </a:lnTo>
                    <a:lnTo>
                      <a:pt x="12" y="25"/>
                    </a:lnTo>
                    <a:lnTo>
                      <a:pt x="14" y="24"/>
                    </a:lnTo>
                    <a:lnTo>
                      <a:pt x="16" y="23"/>
                    </a:lnTo>
                    <a:lnTo>
                      <a:pt x="18" y="23"/>
                    </a:lnTo>
                    <a:lnTo>
                      <a:pt x="20" y="22"/>
                    </a:lnTo>
                    <a:lnTo>
                      <a:pt x="22" y="22"/>
                    </a:lnTo>
                    <a:lnTo>
                      <a:pt x="24" y="21"/>
                    </a:lnTo>
                    <a:lnTo>
                      <a:pt x="26" y="20"/>
                    </a:lnTo>
                    <a:lnTo>
                      <a:pt x="29" y="20"/>
                    </a:lnTo>
                    <a:lnTo>
                      <a:pt x="31" y="19"/>
                    </a:lnTo>
                    <a:lnTo>
                      <a:pt x="33" y="19"/>
                    </a:lnTo>
                    <a:lnTo>
                      <a:pt x="35" y="18"/>
                    </a:lnTo>
                    <a:lnTo>
                      <a:pt x="37" y="18"/>
                    </a:lnTo>
                    <a:lnTo>
                      <a:pt x="39" y="17"/>
                    </a:lnTo>
                    <a:lnTo>
                      <a:pt x="42" y="16"/>
                    </a:lnTo>
                    <a:lnTo>
                      <a:pt x="44" y="16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50" y="14"/>
                    </a:lnTo>
                    <a:lnTo>
                      <a:pt x="52" y="14"/>
                    </a:lnTo>
                    <a:lnTo>
                      <a:pt x="55" y="13"/>
                    </a:lnTo>
                    <a:lnTo>
                      <a:pt x="56" y="13"/>
                    </a:lnTo>
                    <a:lnTo>
                      <a:pt x="59" y="12"/>
                    </a:lnTo>
                    <a:lnTo>
                      <a:pt x="61" y="11"/>
                    </a:lnTo>
                    <a:lnTo>
                      <a:pt x="63" y="11"/>
                    </a:lnTo>
                    <a:lnTo>
                      <a:pt x="65" y="10"/>
                    </a:lnTo>
                    <a:lnTo>
                      <a:pt x="67" y="9"/>
                    </a:lnTo>
                    <a:lnTo>
                      <a:pt x="69" y="9"/>
                    </a:lnTo>
                    <a:lnTo>
                      <a:pt x="72" y="9"/>
                    </a:lnTo>
                    <a:lnTo>
                      <a:pt x="74" y="8"/>
                    </a:lnTo>
                    <a:lnTo>
                      <a:pt x="76" y="8"/>
                    </a:lnTo>
                    <a:lnTo>
                      <a:pt x="78" y="7"/>
                    </a:lnTo>
                    <a:lnTo>
                      <a:pt x="80" y="6"/>
                    </a:lnTo>
                    <a:lnTo>
                      <a:pt x="82" y="6"/>
                    </a:lnTo>
                    <a:lnTo>
                      <a:pt x="85" y="5"/>
                    </a:lnTo>
                    <a:lnTo>
                      <a:pt x="87" y="4"/>
                    </a:lnTo>
                    <a:lnTo>
                      <a:pt x="89" y="4"/>
                    </a:lnTo>
                    <a:lnTo>
                      <a:pt x="91" y="3"/>
                    </a:lnTo>
                    <a:lnTo>
                      <a:pt x="93" y="3"/>
                    </a:lnTo>
                    <a:lnTo>
                      <a:pt x="95" y="2"/>
                    </a:lnTo>
                    <a:lnTo>
                      <a:pt x="97" y="2"/>
                    </a:lnTo>
                    <a:lnTo>
                      <a:pt x="99" y="1"/>
                    </a:lnTo>
                    <a:lnTo>
                      <a:pt x="102" y="0"/>
                    </a:lnTo>
                    <a:lnTo>
                      <a:pt x="104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Freeform 640"/>
              <p:cNvSpPr>
                <a:spLocks/>
              </p:cNvSpPr>
              <p:nvPr/>
            </p:nvSpPr>
            <p:spPr bwMode="auto">
              <a:xfrm>
                <a:off x="6363541" y="2924208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3 h 814"/>
                  <a:gd name="T4" fmla="*/ 4 w 105"/>
                  <a:gd name="T5" fmla="*/ 813 h 814"/>
                  <a:gd name="T6" fmla="*/ 6 w 105"/>
                  <a:gd name="T7" fmla="*/ 812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4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1 w 105"/>
                  <a:gd name="T21" fmla="*/ 808 h 814"/>
                  <a:gd name="T22" fmla="*/ 23 w 105"/>
                  <a:gd name="T23" fmla="*/ 807 h 814"/>
                  <a:gd name="T24" fmla="*/ 25 w 105"/>
                  <a:gd name="T25" fmla="*/ 807 h 814"/>
                  <a:gd name="T26" fmla="*/ 27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4 h 814"/>
                  <a:gd name="T36" fmla="*/ 38 w 105"/>
                  <a:gd name="T37" fmla="*/ 804 h 814"/>
                  <a:gd name="T38" fmla="*/ 40 w 105"/>
                  <a:gd name="T39" fmla="*/ 803 h 814"/>
                  <a:gd name="T40" fmla="*/ 43 w 105"/>
                  <a:gd name="T41" fmla="*/ 802 h 814"/>
                  <a:gd name="T42" fmla="*/ 45 w 105"/>
                  <a:gd name="T43" fmla="*/ 802 h 814"/>
                  <a:gd name="T44" fmla="*/ 47 w 105"/>
                  <a:gd name="T45" fmla="*/ 801 h 814"/>
                  <a:gd name="T46" fmla="*/ 49 w 105"/>
                  <a:gd name="T47" fmla="*/ 801 h 814"/>
                  <a:gd name="T48" fmla="*/ 51 w 105"/>
                  <a:gd name="T49" fmla="*/ 800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7 w 105"/>
                  <a:gd name="T55" fmla="*/ 799 h 814"/>
                  <a:gd name="T56" fmla="*/ 60 w 105"/>
                  <a:gd name="T57" fmla="*/ 798 h 814"/>
                  <a:gd name="T58" fmla="*/ 62 w 105"/>
                  <a:gd name="T59" fmla="*/ 797 h 814"/>
                  <a:gd name="T60" fmla="*/ 64 w 105"/>
                  <a:gd name="T61" fmla="*/ 797 h 814"/>
                  <a:gd name="T62" fmla="*/ 66 w 105"/>
                  <a:gd name="T63" fmla="*/ 796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3 w 105"/>
                  <a:gd name="T69" fmla="*/ 795 h 814"/>
                  <a:gd name="T70" fmla="*/ 75 w 105"/>
                  <a:gd name="T71" fmla="*/ 794 h 814"/>
                  <a:gd name="T72" fmla="*/ 77 w 105"/>
                  <a:gd name="T73" fmla="*/ 793 h 814"/>
                  <a:gd name="T74" fmla="*/ 79 w 105"/>
                  <a:gd name="T75" fmla="*/ 793 h 814"/>
                  <a:gd name="T76" fmla="*/ 81 w 105"/>
                  <a:gd name="T77" fmla="*/ 792 h 814"/>
                  <a:gd name="T78" fmla="*/ 83 w 105"/>
                  <a:gd name="T79" fmla="*/ 792 h 814"/>
                  <a:gd name="T80" fmla="*/ 86 w 105"/>
                  <a:gd name="T81" fmla="*/ 791 h 814"/>
                  <a:gd name="T82" fmla="*/ 87 w 105"/>
                  <a:gd name="T83" fmla="*/ 791 h 814"/>
                  <a:gd name="T84" fmla="*/ 90 w 105"/>
                  <a:gd name="T85" fmla="*/ 790 h 814"/>
                  <a:gd name="T86" fmla="*/ 92 w 105"/>
                  <a:gd name="T87" fmla="*/ 790 h 814"/>
                  <a:gd name="T88" fmla="*/ 94 w 105"/>
                  <a:gd name="T89" fmla="*/ 789 h 814"/>
                  <a:gd name="T90" fmla="*/ 96 w 105"/>
                  <a:gd name="T91" fmla="*/ 2 h 814"/>
                  <a:gd name="T92" fmla="*/ 98 w 105"/>
                  <a:gd name="T93" fmla="*/ 2 h 814"/>
                  <a:gd name="T94" fmla="*/ 100 w 105"/>
                  <a:gd name="T95" fmla="*/ 1 h 814"/>
                  <a:gd name="T96" fmla="*/ 103 w 105"/>
                  <a:gd name="T97" fmla="*/ 0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3"/>
                    </a:lnTo>
                    <a:lnTo>
                      <a:pt x="4" y="813"/>
                    </a:lnTo>
                    <a:lnTo>
                      <a:pt x="6" y="812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4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1" y="808"/>
                    </a:lnTo>
                    <a:lnTo>
                      <a:pt x="23" y="807"/>
                    </a:lnTo>
                    <a:lnTo>
                      <a:pt x="25" y="807"/>
                    </a:lnTo>
                    <a:lnTo>
                      <a:pt x="27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4"/>
                    </a:lnTo>
                    <a:lnTo>
                      <a:pt x="38" y="804"/>
                    </a:lnTo>
                    <a:lnTo>
                      <a:pt x="40" y="803"/>
                    </a:lnTo>
                    <a:lnTo>
                      <a:pt x="43" y="802"/>
                    </a:lnTo>
                    <a:lnTo>
                      <a:pt x="45" y="802"/>
                    </a:lnTo>
                    <a:lnTo>
                      <a:pt x="47" y="801"/>
                    </a:lnTo>
                    <a:lnTo>
                      <a:pt x="49" y="801"/>
                    </a:lnTo>
                    <a:lnTo>
                      <a:pt x="51" y="800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7" y="799"/>
                    </a:lnTo>
                    <a:lnTo>
                      <a:pt x="60" y="798"/>
                    </a:lnTo>
                    <a:lnTo>
                      <a:pt x="62" y="797"/>
                    </a:lnTo>
                    <a:lnTo>
                      <a:pt x="64" y="797"/>
                    </a:lnTo>
                    <a:lnTo>
                      <a:pt x="66" y="796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3" y="795"/>
                    </a:lnTo>
                    <a:lnTo>
                      <a:pt x="75" y="794"/>
                    </a:lnTo>
                    <a:lnTo>
                      <a:pt x="77" y="793"/>
                    </a:lnTo>
                    <a:lnTo>
                      <a:pt x="79" y="793"/>
                    </a:lnTo>
                    <a:lnTo>
                      <a:pt x="81" y="792"/>
                    </a:lnTo>
                    <a:lnTo>
                      <a:pt x="83" y="792"/>
                    </a:lnTo>
                    <a:lnTo>
                      <a:pt x="86" y="791"/>
                    </a:lnTo>
                    <a:lnTo>
                      <a:pt x="87" y="791"/>
                    </a:lnTo>
                    <a:lnTo>
                      <a:pt x="90" y="790"/>
                    </a:lnTo>
                    <a:lnTo>
                      <a:pt x="92" y="790"/>
                    </a:lnTo>
                    <a:lnTo>
                      <a:pt x="94" y="789"/>
                    </a:lnTo>
                    <a:lnTo>
                      <a:pt x="96" y="2"/>
                    </a:lnTo>
                    <a:lnTo>
                      <a:pt x="98" y="2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Freeform 641"/>
              <p:cNvSpPr>
                <a:spLocks/>
              </p:cNvSpPr>
              <p:nvPr/>
            </p:nvSpPr>
            <p:spPr bwMode="auto">
              <a:xfrm>
                <a:off x="6506809" y="2893181"/>
                <a:ext cx="143267" cy="1058955"/>
              </a:xfrm>
              <a:custGeom>
                <a:avLst/>
                <a:gdLst>
                  <a:gd name="T0" fmla="*/ 0 w 105"/>
                  <a:gd name="T1" fmla="*/ 23 h 785"/>
                  <a:gd name="T2" fmla="*/ 2 w 105"/>
                  <a:gd name="T3" fmla="*/ 22 h 785"/>
                  <a:gd name="T4" fmla="*/ 4 w 105"/>
                  <a:gd name="T5" fmla="*/ 22 h 785"/>
                  <a:gd name="T6" fmla="*/ 6 w 105"/>
                  <a:gd name="T7" fmla="*/ 21 h 785"/>
                  <a:gd name="T8" fmla="*/ 8 w 105"/>
                  <a:gd name="T9" fmla="*/ 21 h 785"/>
                  <a:gd name="T10" fmla="*/ 11 w 105"/>
                  <a:gd name="T11" fmla="*/ 20 h 785"/>
                  <a:gd name="T12" fmla="*/ 12 w 105"/>
                  <a:gd name="T13" fmla="*/ 19 h 785"/>
                  <a:gd name="T14" fmla="*/ 15 w 105"/>
                  <a:gd name="T15" fmla="*/ 19 h 785"/>
                  <a:gd name="T16" fmla="*/ 17 w 105"/>
                  <a:gd name="T17" fmla="*/ 18 h 785"/>
                  <a:gd name="T18" fmla="*/ 19 w 105"/>
                  <a:gd name="T19" fmla="*/ 18 h 785"/>
                  <a:gd name="T20" fmla="*/ 21 w 105"/>
                  <a:gd name="T21" fmla="*/ 17 h 785"/>
                  <a:gd name="T22" fmla="*/ 23 w 105"/>
                  <a:gd name="T23" fmla="*/ 17 h 785"/>
                  <a:gd name="T24" fmla="*/ 25 w 105"/>
                  <a:gd name="T25" fmla="*/ 16 h 785"/>
                  <a:gd name="T26" fmla="*/ 28 w 105"/>
                  <a:gd name="T27" fmla="*/ 16 h 785"/>
                  <a:gd name="T28" fmla="*/ 30 w 105"/>
                  <a:gd name="T29" fmla="*/ 15 h 785"/>
                  <a:gd name="T30" fmla="*/ 32 w 105"/>
                  <a:gd name="T31" fmla="*/ 14 h 785"/>
                  <a:gd name="T32" fmla="*/ 34 w 105"/>
                  <a:gd name="T33" fmla="*/ 14 h 785"/>
                  <a:gd name="T34" fmla="*/ 36 w 105"/>
                  <a:gd name="T35" fmla="*/ 13 h 785"/>
                  <a:gd name="T36" fmla="*/ 38 w 105"/>
                  <a:gd name="T37" fmla="*/ 13 h 785"/>
                  <a:gd name="T38" fmla="*/ 41 w 105"/>
                  <a:gd name="T39" fmla="*/ 12 h 785"/>
                  <a:gd name="T40" fmla="*/ 43 w 105"/>
                  <a:gd name="T41" fmla="*/ 12 h 785"/>
                  <a:gd name="T42" fmla="*/ 45 w 105"/>
                  <a:gd name="T43" fmla="*/ 11 h 785"/>
                  <a:gd name="T44" fmla="*/ 47 w 105"/>
                  <a:gd name="T45" fmla="*/ 10 h 785"/>
                  <a:gd name="T46" fmla="*/ 49 w 105"/>
                  <a:gd name="T47" fmla="*/ 10 h 785"/>
                  <a:gd name="T48" fmla="*/ 51 w 105"/>
                  <a:gd name="T49" fmla="*/ 9 h 785"/>
                  <a:gd name="T50" fmla="*/ 53 w 105"/>
                  <a:gd name="T51" fmla="*/ 9 h 785"/>
                  <a:gd name="T52" fmla="*/ 55 w 105"/>
                  <a:gd name="T53" fmla="*/ 8 h 785"/>
                  <a:gd name="T54" fmla="*/ 58 w 105"/>
                  <a:gd name="T55" fmla="*/ 7 h 785"/>
                  <a:gd name="T56" fmla="*/ 60 w 105"/>
                  <a:gd name="T57" fmla="*/ 7 h 785"/>
                  <a:gd name="T58" fmla="*/ 62 w 105"/>
                  <a:gd name="T59" fmla="*/ 6 h 785"/>
                  <a:gd name="T60" fmla="*/ 64 w 105"/>
                  <a:gd name="T61" fmla="*/ 6 h 785"/>
                  <a:gd name="T62" fmla="*/ 66 w 105"/>
                  <a:gd name="T63" fmla="*/ 5 h 785"/>
                  <a:gd name="T64" fmla="*/ 68 w 105"/>
                  <a:gd name="T65" fmla="*/ 5 h 785"/>
                  <a:gd name="T66" fmla="*/ 71 w 105"/>
                  <a:gd name="T67" fmla="*/ 4 h 785"/>
                  <a:gd name="T68" fmla="*/ 73 w 105"/>
                  <a:gd name="T69" fmla="*/ 3 h 785"/>
                  <a:gd name="T70" fmla="*/ 75 w 105"/>
                  <a:gd name="T71" fmla="*/ 3 h 785"/>
                  <a:gd name="T72" fmla="*/ 77 w 105"/>
                  <a:gd name="T73" fmla="*/ 2 h 785"/>
                  <a:gd name="T74" fmla="*/ 79 w 105"/>
                  <a:gd name="T75" fmla="*/ 2 h 785"/>
                  <a:gd name="T76" fmla="*/ 81 w 105"/>
                  <a:gd name="T77" fmla="*/ 1 h 785"/>
                  <a:gd name="T78" fmla="*/ 84 w 105"/>
                  <a:gd name="T79" fmla="*/ 1 h 785"/>
                  <a:gd name="T80" fmla="*/ 85 w 105"/>
                  <a:gd name="T81" fmla="*/ 0 h 785"/>
                  <a:gd name="T82" fmla="*/ 88 w 105"/>
                  <a:gd name="T83" fmla="*/ 0 h 785"/>
                  <a:gd name="T84" fmla="*/ 90 w 105"/>
                  <a:gd name="T85" fmla="*/ 785 h 785"/>
                  <a:gd name="T86" fmla="*/ 92 w 105"/>
                  <a:gd name="T87" fmla="*/ 784 h 785"/>
                  <a:gd name="T88" fmla="*/ 94 w 105"/>
                  <a:gd name="T89" fmla="*/ 784 h 785"/>
                  <a:gd name="T90" fmla="*/ 96 w 105"/>
                  <a:gd name="T91" fmla="*/ 783 h 785"/>
                  <a:gd name="T92" fmla="*/ 98 w 105"/>
                  <a:gd name="T93" fmla="*/ 783 h 785"/>
                  <a:gd name="T94" fmla="*/ 101 w 105"/>
                  <a:gd name="T95" fmla="*/ 782 h 785"/>
                  <a:gd name="T96" fmla="*/ 103 w 105"/>
                  <a:gd name="T97" fmla="*/ 782 h 785"/>
                  <a:gd name="T98" fmla="*/ 105 w 105"/>
                  <a:gd name="T99" fmla="*/ 781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23"/>
                    </a:moveTo>
                    <a:lnTo>
                      <a:pt x="2" y="22"/>
                    </a:lnTo>
                    <a:lnTo>
                      <a:pt x="4" y="22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9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5" y="16"/>
                    </a:lnTo>
                    <a:lnTo>
                      <a:pt x="28" y="16"/>
                    </a:lnTo>
                    <a:lnTo>
                      <a:pt x="30" y="15"/>
                    </a:lnTo>
                    <a:lnTo>
                      <a:pt x="32" y="14"/>
                    </a:lnTo>
                    <a:lnTo>
                      <a:pt x="34" y="14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41" y="12"/>
                    </a:lnTo>
                    <a:lnTo>
                      <a:pt x="43" y="12"/>
                    </a:lnTo>
                    <a:lnTo>
                      <a:pt x="45" y="11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1" y="9"/>
                    </a:lnTo>
                    <a:lnTo>
                      <a:pt x="53" y="9"/>
                    </a:lnTo>
                    <a:lnTo>
                      <a:pt x="55" y="8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6" y="5"/>
                    </a:lnTo>
                    <a:lnTo>
                      <a:pt x="68" y="5"/>
                    </a:lnTo>
                    <a:lnTo>
                      <a:pt x="71" y="4"/>
                    </a:lnTo>
                    <a:lnTo>
                      <a:pt x="73" y="3"/>
                    </a:lnTo>
                    <a:lnTo>
                      <a:pt x="75" y="3"/>
                    </a:lnTo>
                    <a:lnTo>
                      <a:pt x="77" y="2"/>
                    </a:lnTo>
                    <a:lnTo>
                      <a:pt x="79" y="2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0" y="785"/>
                    </a:lnTo>
                    <a:lnTo>
                      <a:pt x="92" y="784"/>
                    </a:lnTo>
                    <a:lnTo>
                      <a:pt x="94" y="784"/>
                    </a:lnTo>
                    <a:lnTo>
                      <a:pt x="96" y="783"/>
                    </a:lnTo>
                    <a:lnTo>
                      <a:pt x="98" y="783"/>
                    </a:lnTo>
                    <a:lnTo>
                      <a:pt x="101" y="782"/>
                    </a:lnTo>
                    <a:lnTo>
                      <a:pt x="103" y="782"/>
                    </a:lnTo>
                    <a:lnTo>
                      <a:pt x="105" y="781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Freeform 642"/>
              <p:cNvSpPr>
                <a:spLocks/>
              </p:cNvSpPr>
              <p:nvPr/>
            </p:nvSpPr>
            <p:spPr bwMode="auto">
              <a:xfrm>
                <a:off x="6650075" y="3908969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4 h 28"/>
                  <a:gd name="T16" fmla="*/ 17 w 105"/>
                  <a:gd name="T17" fmla="*/ 23 h 28"/>
                  <a:gd name="T18" fmla="*/ 19 w 105"/>
                  <a:gd name="T19" fmla="*/ 23 h 28"/>
                  <a:gd name="T20" fmla="*/ 21 w 105"/>
                  <a:gd name="T21" fmla="*/ 22 h 28"/>
                  <a:gd name="T22" fmla="*/ 23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19 h 28"/>
                  <a:gd name="T32" fmla="*/ 34 w 105"/>
                  <a:gd name="T33" fmla="*/ 19 h 28"/>
                  <a:gd name="T34" fmla="*/ 36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8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7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3 h 28"/>
                  <a:gd name="T88" fmla="*/ 94 w 105"/>
                  <a:gd name="T89" fmla="*/ 3 h 28"/>
                  <a:gd name="T90" fmla="*/ 96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4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3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7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3"/>
                    </a:lnTo>
                    <a:lnTo>
                      <a:pt x="96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Freeform 643"/>
              <p:cNvSpPr>
                <a:spLocks/>
              </p:cNvSpPr>
              <p:nvPr/>
            </p:nvSpPr>
            <p:spPr bwMode="auto">
              <a:xfrm>
                <a:off x="6793343" y="387119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Freeform 644"/>
              <p:cNvSpPr>
                <a:spLocks/>
              </p:cNvSpPr>
              <p:nvPr/>
            </p:nvSpPr>
            <p:spPr bwMode="auto">
              <a:xfrm>
                <a:off x="6936609" y="3833426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8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7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Freeform 645"/>
              <p:cNvSpPr>
                <a:spLocks/>
              </p:cNvSpPr>
              <p:nvPr/>
            </p:nvSpPr>
            <p:spPr bwMode="auto">
              <a:xfrm>
                <a:off x="7079877" y="2735350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5 w 105"/>
                  <a:gd name="T5" fmla="*/ 813 h 814"/>
                  <a:gd name="T6" fmla="*/ 6 w 105"/>
                  <a:gd name="T7" fmla="*/ 813 h 814"/>
                  <a:gd name="T8" fmla="*/ 9 w 105"/>
                  <a:gd name="T9" fmla="*/ 812 h 814"/>
                  <a:gd name="T10" fmla="*/ 11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2 w 105"/>
                  <a:gd name="T21" fmla="*/ 808 h 814"/>
                  <a:gd name="T22" fmla="*/ 24 w 105"/>
                  <a:gd name="T23" fmla="*/ 808 h 814"/>
                  <a:gd name="T24" fmla="*/ 26 w 105"/>
                  <a:gd name="T25" fmla="*/ 807 h 814"/>
                  <a:gd name="T26" fmla="*/ 28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5 w 105"/>
                  <a:gd name="T33" fmla="*/ 805 h 814"/>
                  <a:gd name="T34" fmla="*/ 37 w 105"/>
                  <a:gd name="T35" fmla="*/ 804 h 814"/>
                  <a:gd name="T36" fmla="*/ 39 w 105"/>
                  <a:gd name="T37" fmla="*/ 804 h 814"/>
                  <a:gd name="T38" fmla="*/ 41 w 105"/>
                  <a:gd name="T39" fmla="*/ 803 h 814"/>
                  <a:gd name="T40" fmla="*/ 43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16 h 814"/>
                  <a:gd name="T46" fmla="*/ 49 w 105"/>
                  <a:gd name="T47" fmla="*/ 15 h 814"/>
                  <a:gd name="T48" fmla="*/ 52 w 105"/>
                  <a:gd name="T49" fmla="*/ 14 h 814"/>
                  <a:gd name="T50" fmla="*/ 54 w 105"/>
                  <a:gd name="T51" fmla="*/ 14 h 814"/>
                  <a:gd name="T52" fmla="*/ 56 w 105"/>
                  <a:gd name="T53" fmla="*/ 13 h 814"/>
                  <a:gd name="T54" fmla="*/ 58 w 105"/>
                  <a:gd name="T55" fmla="*/ 13 h 814"/>
                  <a:gd name="T56" fmla="*/ 60 w 105"/>
                  <a:gd name="T57" fmla="*/ 12 h 814"/>
                  <a:gd name="T58" fmla="*/ 62 w 105"/>
                  <a:gd name="T59" fmla="*/ 12 h 814"/>
                  <a:gd name="T60" fmla="*/ 65 w 105"/>
                  <a:gd name="T61" fmla="*/ 11 h 814"/>
                  <a:gd name="T62" fmla="*/ 67 w 105"/>
                  <a:gd name="T63" fmla="*/ 11 h 814"/>
                  <a:gd name="T64" fmla="*/ 69 w 105"/>
                  <a:gd name="T65" fmla="*/ 10 h 814"/>
                  <a:gd name="T66" fmla="*/ 71 w 105"/>
                  <a:gd name="T67" fmla="*/ 9 h 814"/>
                  <a:gd name="T68" fmla="*/ 73 w 105"/>
                  <a:gd name="T69" fmla="*/ 9 h 814"/>
                  <a:gd name="T70" fmla="*/ 75 w 105"/>
                  <a:gd name="T71" fmla="*/ 8 h 814"/>
                  <a:gd name="T72" fmla="*/ 77 w 105"/>
                  <a:gd name="T73" fmla="*/ 7 h 814"/>
                  <a:gd name="T74" fmla="*/ 79 w 105"/>
                  <a:gd name="T75" fmla="*/ 7 h 814"/>
                  <a:gd name="T76" fmla="*/ 82 w 105"/>
                  <a:gd name="T77" fmla="*/ 6 h 814"/>
                  <a:gd name="T78" fmla="*/ 84 w 105"/>
                  <a:gd name="T79" fmla="*/ 6 h 814"/>
                  <a:gd name="T80" fmla="*/ 86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5 w 105"/>
                  <a:gd name="T89" fmla="*/ 3 h 814"/>
                  <a:gd name="T90" fmla="*/ 97 w 105"/>
                  <a:gd name="T91" fmla="*/ 2 h 814"/>
                  <a:gd name="T92" fmla="*/ 99 w 105"/>
                  <a:gd name="T93" fmla="*/ 2 h 814"/>
                  <a:gd name="T94" fmla="*/ 101 w 105"/>
                  <a:gd name="T95" fmla="*/ 1 h 814"/>
                  <a:gd name="T96" fmla="*/ 103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5" y="813"/>
                    </a:lnTo>
                    <a:lnTo>
                      <a:pt x="6" y="813"/>
                    </a:lnTo>
                    <a:lnTo>
                      <a:pt x="9" y="812"/>
                    </a:lnTo>
                    <a:lnTo>
                      <a:pt x="11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2" y="808"/>
                    </a:lnTo>
                    <a:lnTo>
                      <a:pt x="24" y="808"/>
                    </a:lnTo>
                    <a:lnTo>
                      <a:pt x="26" y="807"/>
                    </a:lnTo>
                    <a:lnTo>
                      <a:pt x="28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5" y="805"/>
                    </a:lnTo>
                    <a:lnTo>
                      <a:pt x="37" y="804"/>
                    </a:lnTo>
                    <a:lnTo>
                      <a:pt x="39" y="804"/>
                    </a:lnTo>
                    <a:lnTo>
                      <a:pt x="41" y="803"/>
                    </a:lnTo>
                    <a:lnTo>
                      <a:pt x="43" y="803"/>
                    </a:lnTo>
                    <a:lnTo>
                      <a:pt x="45" y="802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2" y="14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Freeform 646"/>
              <p:cNvSpPr>
                <a:spLocks/>
              </p:cNvSpPr>
              <p:nvPr/>
            </p:nvSpPr>
            <p:spPr bwMode="auto">
              <a:xfrm>
                <a:off x="7223143" y="2723209"/>
                <a:ext cx="143267" cy="1058955"/>
              </a:xfrm>
              <a:custGeom>
                <a:avLst/>
                <a:gdLst>
                  <a:gd name="T0" fmla="*/ 0 w 105"/>
                  <a:gd name="T1" fmla="*/ 9 h 785"/>
                  <a:gd name="T2" fmla="*/ 3 w 105"/>
                  <a:gd name="T3" fmla="*/ 9 h 785"/>
                  <a:gd name="T4" fmla="*/ 4 w 105"/>
                  <a:gd name="T5" fmla="*/ 8 h 785"/>
                  <a:gd name="T6" fmla="*/ 7 w 105"/>
                  <a:gd name="T7" fmla="*/ 7 h 785"/>
                  <a:gd name="T8" fmla="*/ 9 w 105"/>
                  <a:gd name="T9" fmla="*/ 7 h 785"/>
                  <a:gd name="T10" fmla="*/ 11 w 105"/>
                  <a:gd name="T11" fmla="*/ 6 h 785"/>
                  <a:gd name="T12" fmla="*/ 13 w 105"/>
                  <a:gd name="T13" fmla="*/ 6 h 785"/>
                  <a:gd name="T14" fmla="*/ 15 w 105"/>
                  <a:gd name="T15" fmla="*/ 5 h 785"/>
                  <a:gd name="T16" fmla="*/ 17 w 105"/>
                  <a:gd name="T17" fmla="*/ 5 h 785"/>
                  <a:gd name="T18" fmla="*/ 20 w 105"/>
                  <a:gd name="T19" fmla="*/ 4 h 785"/>
                  <a:gd name="T20" fmla="*/ 22 w 105"/>
                  <a:gd name="T21" fmla="*/ 4 h 785"/>
                  <a:gd name="T22" fmla="*/ 24 w 105"/>
                  <a:gd name="T23" fmla="*/ 3 h 785"/>
                  <a:gd name="T24" fmla="*/ 26 w 105"/>
                  <a:gd name="T25" fmla="*/ 2 h 785"/>
                  <a:gd name="T26" fmla="*/ 28 w 105"/>
                  <a:gd name="T27" fmla="*/ 2 h 785"/>
                  <a:gd name="T28" fmla="*/ 30 w 105"/>
                  <a:gd name="T29" fmla="*/ 1 h 785"/>
                  <a:gd name="T30" fmla="*/ 33 w 105"/>
                  <a:gd name="T31" fmla="*/ 0 h 785"/>
                  <a:gd name="T32" fmla="*/ 35 w 105"/>
                  <a:gd name="T33" fmla="*/ 0 h 785"/>
                  <a:gd name="T34" fmla="*/ 37 w 105"/>
                  <a:gd name="T35" fmla="*/ 785 h 785"/>
                  <a:gd name="T36" fmla="*/ 39 w 105"/>
                  <a:gd name="T37" fmla="*/ 785 h 785"/>
                  <a:gd name="T38" fmla="*/ 41 w 105"/>
                  <a:gd name="T39" fmla="*/ 785 h 785"/>
                  <a:gd name="T40" fmla="*/ 43 w 105"/>
                  <a:gd name="T41" fmla="*/ 784 h 785"/>
                  <a:gd name="T42" fmla="*/ 45 w 105"/>
                  <a:gd name="T43" fmla="*/ 783 h 785"/>
                  <a:gd name="T44" fmla="*/ 47 w 105"/>
                  <a:gd name="T45" fmla="*/ 783 h 785"/>
                  <a:gd name="T46" fmla="*/ 50 w 105"/>
                  <a:gd name="T47" fmla="*/ 782 h 785"/>
                  <a:gd name="T48" fmla="*/ 52 w 105"/>
                  <a:gd name="T49" fmla="*/ 781 h 785"/>
                  <a:gd name="T50" fmla="*/ 54 w 105"/>
                  <a:gd name="T51" fmla="*/ 781 h 785"/>
                  <a:gd name="T52" fmla="*/ 56 w 105"/>
                  <a:gd name="T53" fmla="*/ 780 h 785"/>
                  <a:gd name="T54" fmla="*/ 58 w 105"/>
                  <a:gd name="T55" fmla="*/ 780 h 785"/>
                  <a:gd name="T56" fmla="*/ 60 w 105"/>
                  <a:gd name="T57" fmla="*/ 779 h 785"/>
                  <a:gd name="T58" fmla="*/ 63 w 105"/>
                  <a:gd name="T59" fmla="*/ 779 h 785"/>
                  <a:gd name="T60" fmla="*/ 65 w 105"/>
                  <a:gd name="T61" fmla="*/ 778 h 785"/>
                  <a:gd name="T62" fmla="*/ 67 w 105"/>
                  <a:gd name="T63" fmla="*/ 778 h 785"/>
                  <a:gd name="T64" fmla="*/ 69 w 105"/>
                  <a:gd name="T65" fmla="*/ 777 h 785"/>
                  <a:gd name="T66" fmla="*/ 71 w 105"/>
                  <a:gd name="T67" fmla="*/ 776 h 785"/>
                  <a:gd name="T68" fmla="*/ 73 w 105"/>
                  <a:gd name="T69" fmla="*/ 776 h 785"/>
                  <a:gd name="T70" fmla="*/ 75 w 105"/>
                  <a:gd name="T71" fmla="*/ 775 h 785"/>
                  <a:gd name="T72" fmla="*/ 77 w 105"/>
                  <a:gd name="T73" fmla="*/ 775 h 785"/>
                  <a:gd name="T74" fmla="*/ 80 w 105"/>
                  <a:gd name="T75" fmla="*/ 774 h 785"/>
                  <a:gd name="T76" fmla="*/ 82 w 105"/>
                  <a:gd name="T77" fmla="*/ 774 h 785"/>
                  <a:gd name="T78" fmla="*/ 84 w 105"/>
                  <a:gd name="T79" fmla="*/ 773 h 785"/>
                  <a:gd name="T80" fmla="*/ 86 w 105"/>
                  <a:gd name="T81" fmla="*/ 772 h 785"/>
                  <a:gd name="T82" fmla="*/ 88 w 105"/>
                  <a:gd name="T83" fmla="*/ 772 h 785"/>
                  <a:gd name="T84" fmla="*/ 90 w 105"/>
                  <a:gd name="T85" fmla="*/ 771 h 785"/>
                  <a:gd name="T86" fmla="*/ 92 w 105"/>
                  <a:gd name="T87" fmla="*/ 770 h 785"/>
                  <a:gd name="T88" fmla="*/ 95 w 105"/>
                  <a:gd name="T89" fmla="*/ 770 h 785"/>
                  <a:gd name="T90" fmla="*/ 97 w 105"/>
                  <a:gd name="T91" fmla="*/ 769 h 785"/>
                  <a:gd name="T92" fmla="*/ 99 w 105"/>
                  <a:gd name="T93" fmla="*/ 769 h 785"/>
                  <a:gd name="T94" fmla="*/ 101 w 105"/>
                  <a:gd name="T95" fmla="*/ 769 h 785"/>
                  <a:gd name="T96" fmla="*/ 103 w 105"/>
                  <a:gd name="T97" fmla="*/ 768 h 785"/>
                  <a:gd name="T98" fmla="*/ 105 w 105"/>
                  <a:gd name="T99" fmla="*/ 767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9"/>
                    </a:moveTo>
                    <a:lnTo>
                      <a:pt x="3" y="9"/>
                    </a:lnTo>
                    <a:lnTo>
                      <a:pt x="4" y="8"/>
                    </a:lnTo>
                    <a:lnTo>
                      <a:pt x="7" y="7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30" y="1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785"/>
                    </a:lnTo>
                    <a:lnTo>
                      <a:pt x="39" y="785"/>
                    </a:lnTo>
                    <a:lnTo>
                      <a:pt x="41" y="785"/>
                    </a:lnTo>
                    <a:lnTo>
                      <a:pt x="43" y="784"/>
                    </a:lnTo>
                    <a:lnTo>
                      <a:pt x="45" y="783"/>
                    </a:lnTo>
                    <a:lnTo>
                      <a:pt x="47" y="783"/>
                    </a:lnTo>
                    <a:lnTo>
                      <a:pt x="50" y="782"/>
                    </a:lnTo>
                    <a:lnTo>
                      <a:pt x="52" y="781"/>
                    </a:lnTo>
                    <a:lnTo>
                      <a:pt x="54" y="781"/>
                    </a:lnTo>
                    <a:lnTo>
                      <a:pt x="56" y="780"/>
                    </a:lnTo>
                    <a:lnTo>
                      <a:pt x="58" y="780"/>
                    </a:lnTo>
                    <a:lnTo>
                      <a:pt x="60" y="779"/>
                    </a:lnTo>
                    <a:lnTo>
                      <a:pt x="63" y="779"/>
                    </a:lnTo>
                    <a:lnTo>
                      <a:pt x="65" y="778"/>
                    </a:lnTo>
                    <a:lnTo>
                      <a:pt x="67" y="778"/>
                    </a:lnTo>
                    <a:lnTo>
                      <a:pt x="69" y="777"/>
                    </a:lnTo>
                    <a:lnTo>
                      <a:pt x="71" y="776"/>
                    </a:lnTo>
                    <a:lnTo>
                      <a:pt x="73" y="776"/>
                    </a:lnTo>
                    <a:lnTo>
                      <a:pt x="75" y="775"/>
                    </a:lnTo>
                    <a:lnTo>
                      <a:pt x="77" y="775"/>
                    </a:lnTo>
                    <a:lnTo>
                      <a:pt x="80" y="774"/>
                    </a:lnTo>
                    <a:lnTo>
                      <a:pt x="82" y="774"/>
                    </a:lnTo>
                    <a:lnTo>
                      <a:pt x="84" y="773"/>
                    </a:lnTo>
                    <a:lnTo>
                      <a:pt x="86" y="772"/>
                    </a:lnTo>
                    <a:lnTo>
                      <a:pt x="88" y="772"/>
                    </a:lnTo>
                    <a:lnTo>
                      <a:pt x="90" y="771"/>
                    </a:lnTo>
                    <a:lnTo>
                      <a:pt x="92" y="770"/>
                    </a:lnTo>
                    <a:lnTo>
                      <a:pt x="95" y="770"/>
                    </a:lnTo>
                    <a:lnTo>
                      <a:pt x="97" y="769"/>
                    </a:lnTo>
                    <a:lnTo>
                      <a:pt x="99" y="769"/>
                    </a:lnTo>
                    <a:lnTo>
                      <a:pt x="101" y="769"/>
                    </a:lnTo>
                    <a:lnTo>
                      <a:pt x="103" y="768"/>
                    </a:lnTo>
                    <a:lnTo>
                      <a:pt x="105" y="767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Freeform 647"/>
              <p:cNvSpPr>
                <a:spLocks/>
              </p:cNvSpPr>
              <p:nvPr/>
            </p:nvSpPr>
            <p:spPr bwMode="auto">
              <a:xfrm>
                <a:off x="7366411" y="3720111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20 w 105"/>
                  <a:gd name="T19" fmla="*/ 23 h 28"/>
                  <a:gd name="T20" fmla="*/ 22 w 105"/>
                  <a:gd name="T21" fmla="*/ 23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3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50 w 105"/>
                  <a:gd name="T47" fmla="*/ 15 h 28"/>
                  <a:gd name="T48" fmla="*/ 52 w 105"/>
                  <a:gd name="T49" fmla="*/ 15 h 28"/>
                  <a:gd name="T50" fmla="*/ 54 w 105"/>
                  <a:gd name="T51" fmla="*/ 14 h 28"/>
                  <a:gd name="T52" fmla="*/ 56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3 w 105"/>
                  <a:gd name="T59" fmla="*/ 12 h 28"/>
                  <a:gd name="T60" fmla="*/ 65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80 w 105"/>
                  <a:gd name="T75" fmla="*/ 7 h 28"/>
                  <a:gd name="T76" fmla="*/ 82 w 105"/>
                  <a:gd name="T77" fmla="*/ 7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3 w 105"/>
                  <a:gd name="T87" fmla="*/ 4 h 28"/>
                  <a:gd name="T88" fmla="*/ 95 w 105"/>
                  <a:gd name="T89" fmla="*/ 3 h 28"/>
                  <a:gd name="T90" fmla="*/ 97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Freeform 648"/>
              <p:cNvSpPr>
                <a:spLocks/>
              </p:cNvSpPr>
              <p:nvPr/>
            </p:nvSpPr>
            <p:spPr bwMode="auto">
              <a:xfrm>
                <a:off x="7509677" y="2634176"/>
                <a:ext cx="143267" cy="1085935"/>
              </a:xfrm>
              <a:custGeom>
                <a:avLst/>
                <a:gdLst>
                  <a:gd name="T0" fmla="*/ 0 w 105"/>
                  <a:gd name="T1" fmla="*/ 805 h 805"/>
                  <a:gd name="T2" fmla="*/ 2 w 105"/>
                  <a:gd name="T3" fmla="*/ 805 h 805"/>
                  <a:gd name="T4" fmla="*/ 5 w 105"/>
                  <a:gd name="T5" fmla="*/ 804 h 805"/>
                  <a:gd name="T6" fmla="*/ 7 w 105"/>
                  <a:gd name="T7" fmla="*/ 804 h 805"/>
                  <a:gd name="T8" fmla="*/ 9 w 105"/>
                  <a:gd name="T9" fmla="*/ 803 h 805"/>
                  <a:gd name="T10" fmla="*/ 11 w 105"/>
                  <a:gd name="T11" fmla="*/ 803 h 805"/>
                  <a:gd name="T12" fmla="*/ 13 w 105"/>
                  <a:gd name="T13" fmla="*/ 802 h 805"/>
                  <a:gd name="T14" fmla="*/ 15 w 105"/>
                  <a:gd name="T15" fmla="*/ 801 h 805"/>
                  <a:gd name="T16" fmla="*/ 18 w 105"/>
                  <a:gd name="T17" fmla="*/ 801 h 805"/>
                  <a:gd name="T18" fmla="*/ 20 w 105"/>
                  <a:gd name="T19" fmla="*/ 14 h 805"/>
                  <a:gd name="T20" fmla="*/ 22 w 105"/>
                  <a:gd name="T21" fmla="*/ 13 h 805"/>
                  <a:gd name="T22" fmla="*/ 24 w 105"/>
                  <a:gd name="T23" fmla="*/ 13 h 805"/>
                  <a:gd name="T24" fmla="*/ 26 w 105"/>
                  <a:gd name="T25" fmla="*/ 12 h 805"/>
                  <a:gd name="T26" fmla="*/ 28 w 105"/>
                  <a:gd name="T27" fmla="*/ 12 h 805"/>
                  <a:gd name="T28" fmla="*/ 31 w 105"/>
                  <a:gd name="T29" fmla="*/ 11 h 805"/>
                  <a:gd name="T30" fmla="*/ 32 w 105"/>
                  <a:gd name="T31" fmla="*/ 11 h 805"/>
                  <a:gd name="T32" fmla="*/ 35 w 105"/>
                  <a:gd name="T33" fmla="*/ 10 h 805"/>
                  <a:gd name="T34" fmla="*/ 37 w 105"/>
                  <a:gd name="T35" fmla="*/ 9 h 805"/>
                  <a:gd name="T36" fmla="*/ 39 w 105"/>
                  <a:gd name="T37" fmla="*/ 9 h 805"/>
                  <a:gd name="T38" fmla="*/ 41 w 105"/>
                  <a:gd name="T39" fmla="*/ 8 h 805"/>
                  <a:gd name="T40" fmla="*/ 43 w 105"/>
                  <a:gd name="T41" fmla="*/ 8 h 805"/>
                  <a:gd name="T42" fmla="*/ 45 w 105"/>
                  <a:gd name="T43" fmla="*/ 7 h 805"/>
                  <a:gd name="T44" fmla="*/ 48 w 105"/>
                  <a:gd name="T45" fmla="*/ 7 h 805"/>
                  <a:gd name="T46" fmla="*/ 50 w 105"/>
                  <a:gd name="T47" fmla="*/ 6 h 805"/>
                  <a:gd name="T48" fmla="*/ 52 w 105"/>
                  <a:gd name="T49" fmla="*/ 6 h 805"/>
                  <a:gd name="T50" fmla="*/ 54 w 105"/>
                  <a:gd name="T51" fmla="*/ 5 h 805"/>
                  <a:gd name="T52" fmla="*/ 56 w 105"/>
                  <a:gd name="T53" fmla="*/ 4 h 805"/>
                  <a:gd name="T54" fmla="*/ 58 w 105"/>
                  <a:gd name="T55" fmla="*/ 4 h 805"/>
                  <a:gd name="T56" fmla="*/ 61 w 105"/>
                  <a:gd name="T57" fmla="*/ 3 h 805"/>
                  <a:gd name="T58" fmla="*/ 63 w 105"/>
                  <a:gd name="T59" fmla="*/ 2 h 805"/>
                  <a:gd name="T60" fmla="*/ 65 w 105"/>
                  <a:gd name="T61" fmla="*/ 2 h 805"/>
                  <a:gd name="T62" fmla="*/ 67 w 105"/>
                  <a:gd name="T63" fmla="*/ 2 h 805"/>
                  <a:gd name="T64" fmla="*/ 69 w 105"/>
                  <a:gd name="T65" fmla="*/ 1 h 805"/>
                  <a:gd name="T66" fmla="*/ 71 w 105"/>
                  <a:gd name="T67" fmla="*/ 1 h 805"/>
                  <a:gd name="T68" fmla="*/ 73 w 105"/>
                  <a:gd name="T69" fmla="*/ 0 h 805"/>
                  <a:gd name="T70" fmla="*/ 75 w 105"/>
                  <a:gd name="T71" fmla="*/ 785 h 805"/>
                  <a:gd name="T72" fmla="*/ 78 w 105"/>
                  <a:gd name="T73" fmla="*/ 785 h 805"/>
                  <a:gd name="T74" fmla="*/ 80 w 105"/>
                  <a:gd name="T75" fmla="*/ 784 h 805"/>
                  <a:gd name="T76" fmla="*/ 82 w 105"/>
                  <a:gd name="T77" fmla="*/ 783 h 805"/>
                  <a:gd name="T78" fmla="*/ 84 w 105"/>
                  <a:gd name="T79" fmla="*/ 783 h 805"/>
                  <a:gd name="T80" fmla="*/ 86 w 105"/>
                  <a:gd name="T81" fmla="*/ 782 h 805"/>
                  <a:gd name="T82" fmla="*/ 88 w 105"/>
                  <a:gd name="T83" fmla="*/ 782 h 805"/>
                  <a:gd name="T84" fmla="*/ 91 w 105"/>
                  <a:gd name="T85" fmla="*/ 781 h 805"/>
                  <a:gd name="T86" fmla="*/ 93 w 105"/>
                  <a:gd name="T87" fmla="*/ 781 h 805"/>
                  <a:gd name="T88" fmla="*/ 95 w 105"/>
                  <a:gd name="T89" fmla="*/ 780 h 805"/>
                  <a:gd name="T90" fmla="*/ 97 w 105"/>
                  <a:gd name="T91" fmla="*/ 780 h 805"/>
                  <a:gd name="T92" fmla="*/ 99 w 105"/>
                  <a:gd name="T93" fmla="*/ 779 h 805"/>
                  <a:gd name="T94" fmla="*/ 101 w 105"/>
                  <a:gd name="T95" fmla="*/ 778 h 805"/>
                  <a:gd name="T96" fmla="*/ 103 w 105"/>
                  <a:gd name="T97" fmla="*/ 778 h 805"/>
                  <a:gd name="T98" fmla="*/ 105 w 105"/>
                  <a:gd name="T99" fmla="*/ 777 h 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05">
                    <a:moveTo>
                      <a:pt x="0" y="805"/>
                    </a:moveTo>
                    <a:lnTo>
                      <a:pt x="2" y="805"/>
                    </a:lnTo>
                    <a:lnTo>
                      <a:pt x="5" y="804"/>
                    </a:lnTo>
                    <a:lnTo>
                      <a:pt x="7" y="804"/>
                    </a:lnTo>
                    <a:lnTo>
                      <a:pt x="9" y="803"/>
                    </a:lnTo>
                    <a:lnTo>
                      <a:pt x="11" y="803"/>
                    </a:lnTo>
                    <a:lnTo>
                      <a:pt x="13" y="802"/>
                    </a:lnTo>
                    <a:lnTo>
                      <a:pt x="15" y="801"/>
                    </a:lnTo>
                    <a:lnTo>
                      <a:pt x="18" y="801"/>
                    </a:lnTo>
                    <a:lnTo>
                      <a:pt x="20" y="14"/>
                    </a:lnTo>
                    <a:lnTo>
                      <a:pt x="22" y="13"/>
                    </a:lnTo>
                    <a:lnTo>
                      <a:pt x="24" y="13"/>
                    </a:lnTo>
                    <a:lnTo>
                      <a:pt x="26" y="12"/>
                    </a:lnTo>
                    <a:lnTo>
                      <a:pt x="28" y="12"/>
                    </a:lnTo>
                    <a:lnTo>
                      <a:pt x="31" y="11"/>
                    </a:lnTo>
                    <a:lnTo>
                      <a:pt x="32" y="11"/>
                    </a:lnTo>
                    <a:lnTo>
                      <a:pt x="35" y="10"/>
                    </a:lnTo>
                    <a:lnTo>
                      <a:pt x="37" y="9"/>
                    </a:lnTo>
                    <a:lnTo>
                      <a:pt x="39" y="9"/>
                    </a:lnTo>
                    <a:lnTo>
                      <a:pt x="41" y="8"/>
                    </a:lnTo>
                    <a:lnTo>
                      <a:pt x="43" y="8"/>
                    </a:lnTo>
                    <a:lnTo>
                      <a:pt x="45" y="7"/>
                    </a:lnTo>
                    <a:lnTo>
                      <a:pt x="48" y="7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4" y="5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61" y="3"/>
                    </a:lnTo>
                    <a:lnTo>
                      <a:pt x="63" y="2"/>
                    </a:lnTo>
                    <a:lnTo>
                      <a:pt x="65" y="2"/>
                    </a:lnTo>
                    <a:lnTo>
                      <a:pt x="67" y="2"/>
                    </a:lnTo>
                    <a:lnTo>
                      <a:pt x="69" y="1"/>
                    </a:lnTo>
                    <a:lnTo>
                      <a:pt x="71" y="1"/>
                    </a:lnTo>
                    <a:lnTo>
                      <a:pt x="73" y="0"/>
                    </a:lnTo>
                    <a:lnTo>
                      <a:pt x="75" y="785"/>
                    </a:lnTo>
                    <a:lnTo>
                      <a:pt x="78" y="785"/>
                    </a:lnTo>
                    <a:lnTo>
                      <a:pt x="80" y="784"/>
                    </a:lnTo>
                    <a:lnTo>
                      <a:pt x="82" y="783"/>
                    </a:lnTo>
                    <a:lnTo>
                      <a:pt x="84" y="783"/>
                    </a:lnTo>
                    <a:lnTo>
                      <a:pt x="86" y="782"/>
                    </a:lnTo>
                    <a:lnTo>
                      <a:pt x="88" y="782"/>
                    </a:lnTo>
                    <a:lnTo>
                      <a:pt x="91" y="781"/>
                    </a:lnTo>
                    <a:lnTo>
                      <a:pt x="93" y="781"/>
                    </a:lnTo>
                    <a:lnTo>
                      <a:pt x="95" y="780"/>
                    </a:lnTo>
                    <a:lnTo>
                      <a:pt x="97" y="780"/>
                    </a:lnTo>
                    <a:lnTo>
                      <a:pt x="99" y="779"/>
                    </a:lnTo>
                    <a:lnTo>
                      <a:pt x="101" y="778"/>
                    </a:lnTo>
                    <a:lnTo>
                      <a:pt x="103" y="778"/>
                    </a:lnTo>
                    <a:lnTo>
                      <a:pt x="105" y="777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Freeform 649"/>
              <p:cNvSpPr>
                <a:spLocks/>
              </p:cNvSpPr>
              <p:nvPr/>
            </p:nvSpPr>
            <p:spPr bwMode="auto">
              <a:xfrm>
                <a:off x="7652945" y="3644568"/>
                <a:ext cx="144631" cy="37772"/>
              </a:xfrm>
              <a:custGeom>
                <a:avLst/>
                <a:gdLst>
                  <a:gd name="T0" fmla="*/ 0 w 106"/>
                  <a:gd name="T1" fmla="*/ 28 h 28"/>
                  <a:gd name="T2" fmla="*/ 3 w 106"/>
                  <a:gd name="T3" fmla="*/ 28 h 28"/>
                  <a:gd name="T4" fmla="*/ 5 w 106"/>
                  <a:gd name="T5" fmla="*/ 27 h 28"/>
                  <a:gd name="T6" fmla="*/ 7 w 106"/>
                  <a:gd name="T7" fmla="*/ 27 h 28"/>
                  <a:gd name="T8" fmla="*/ 9 w 106"/>
                  <a:gd name="T9" fmla="*/ 26 h 28"/>
                  <a:gd name="T10" fmla="*/ 11 w 106"/>
                  <a:gd name="T11" fmla="*/ 25 h 28"/>
                  <a:gd name="T12" fmla="*/ 13 w 106"/>
                  <a:gd name="T13" fmla="*/ 25 h 28"/>
                  <a:gd name="T14" fmla="*/ 16 w 106"/>
                  <a:gd name="T15" fmla="*/ 24 h 28"/>
                  <a:gd name="T16" fmla="*/ 18 w 106"/>
                  <a:gd name="T17" fmla="*/ 24 h 28"/>
                  <a:gd name="T18" fmla="*/ 20 w 106"/>
                  <a:gd name="T19" fmla="*/ 23 h 28"/>
                  <a:gd name="T20" fmla="*/ 22 w 106"/>
                  <a:gd name="T21" fmla="*/ 23 h 28"/>
                  <a:gd name="T22" fmla="*/ 24 w 106"/>
                  <a:gd name="T23" fmla="*/ 22 h 28"/>
                  <a:gd name="T24" fmla="*/ 26 w 106"/>
                  <a:gd name="T25" fmla="*/ 22 h 28"/>
                  <a:gd name="T26" fmla="*/ 29 w 106"/>
                  <a:gd name="T27" fmla="*/ 21 h 28"/>
                  <a:gd name="T28" fmla="*/ 30 w 106"/>
                  <a:gd name="T29" fmla="*/ 20 h 28"/>
                  <a:gd name="T30" fmla="*/ 33 w 106"/>
                  <a:gd name="T31" fmla="*/ 20 h 28"/>
                  <a:gd name="T32" fmla="*/ 35 w 106"/>
                  <a:gd name="T33" fmla="*/ 19 h 28"/>
                  <a:gd name="T34" fmla="*/ 37 w 106"/>
                  <a:gd name="T35" fmla="*/ 18 h 28"/>
                  <a:gd name="T36" fmla="*/ 39 w 106"/>
                  <a:gd name="T37" fmla="*/ 18 h 28"/>
                  <a:gd name="T38" fmla="*/ 41 w 106"/>
                  <a:gd name="T39" fmla="*/ 17 h 28"/>
                  <a:gd name="T40" fmla="*/ 43 w 106"/>
                  <a:gd name="T41" fmla="*/ 17 h 28"/>
                  <a:gd name="T42" fmla="*/ 46 w 106"/>
                  <a:gd name="T43" fmla="*/ 16 h 28"/>
                  <a:gd name="T44" fmla="*/ 48 w 106"/>
                  <a:gd name="T45" fmla="*/ 16 h 28"/>
                  <a:gd name="T46" fmla="*/ 50 w 106"/>
                  <a:gd name="T47" fmla="*/ 15 h 28"/>
                  <a:gd name="T48" fmla="*/ 52 w 106"/>
                  <a:gd name="T49" fmla="*/ 15 h 28"/>
                  <a:gd name="T50" fmla="*/ 54 w 106"/>
                  <a:gd name="T51" fmla="*/ 14 h 28"/>
                  <a:gd name="T52" fmla="*/ 56 w 106"/>
                  <a:gd name="T53" fmla="*/ 13 h 28"/>
                  <a:gd name="T54" fmla="*/ 59 w 106"/>
                  <a:gd name="T55" fmla="*/ 13 h 28"/>
                  <a:gd name="T56" fmla="*/ 61 w 106"/>
                  <a:gd name="T57" fmla="*/ 12 h 28"/>
                  <a:gd name="T58" fmla="*/ 63 w 106"/>
                  <a:gd name="T59" fmla="*/ 12 h 28"/>
                  <a:gd name="T60" fmla="*/ 65 w 106"/>
                  <a:gd name="T61" fmla="*/ 11 h 28"/>
                  <a:gd name="T62" fmla="*/ 67 w 106"/>
                  <a:gd name="T63" fmla="*/ 11 h 28"/>
                  <a:gd name="T64" fmla="*/ 69 w 106"/>
                  <a:gd name="T65" fmla="*/ 10 h 28"/>
                  <a:gd name="T66" fmla="*/ 71 w 106"/>
                  <a:gd name="T67" fmla="*/ 10 h 28"/>
                  <a:gd name="T68" fmla="*/ 73 w 106"/>
                  <a:gd name="T69" fmla="*/ 9 h 28"/>
                  <a:gd name="T70" fmla="*/ 76 w 106"/>
                  <a:gd name="T71" fmla="*/ 8 h 28"/>
                  <a:gd name="T72" fmla="*/ 78 w 106"/>
                  <a:gd name="T73" fmla="*/ 8 h 28"/>
                  <a:gd name="T74" fmla="*/ 80 w 106"/>
                  <a:gd name="T75" fmla="*/ 7 h 28"/>
                  <a:gd name="T76" fmla="*/ 82 w 106"/>
                  <a:gd name="T77" fmla="*/ 7 h 28"/>
                  <a:gd name="T78" fmla="*/ 84 w 106"/>
                  <a:gd name="T79" fmla="*/ 6 h 28"/>
                  <a:gd name="T80" fmla="*/ 86 w 106"/>
                  <a:gd name="T81" fmla="*/ 6 h 28"/>
                  <a:gd name="T82" fmla="*/ 89 w 106"/>
                  <a:gd name="T83" fmla="*/ 5 h 28"/>
                  <a:gd name="T84" fmla="*/ 91 w 106"/>
                  <a:gd name="T85" fmla="*/ 4 h 28"/>
                  <a:gd name="T86" fmla="*/ 93 w 106"/>
                  <a:gd name="T87" fmla="*/ 4 h 28"/>
                  <a:gd name="T88" fmla="*/ 95 w 106"/>
                  <a:gd name="T89" fmla="*/ 3 h 28"/>
                  <a:gd name="T90" fmla="*/ 97 w 106"/>
                  <a:gd name="T91" fmla="*/ 2 h 28"/>
                  <a:gd name="T92" fmla="*/ 99 w 106"/>
                  <a:gd name="T93" fmla="*/ 2 h 28"/>
                  <a:gd name="T94" fmla="*/ 101 w 106"/>
                  <a:gd name="T95" fmla="*/ 1 h 28"/>
                  <a:gd name="T96" fmla="*/ 103 w 106"/>
                  <a:gd name="T97" fmla="*/ 1 h 28"/>
                  <a:gd name="T98" fmla="*/ 106 w 106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6" h="28">
                    <a:moveTo>
                      <a:pt x="0" y="28"/>
                    </a:moveTo>
                    <a:lnTo>
                      <a:pt x="3" y="28"/>
                    </a:lnTo>
                    <a:lnTo>
                      <a:pt x="5" y="27"/>
                    </a:lnTo>
                    <a:lnTo>
                      <a:pt x="7" y="27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2"/>
                    </a:lnTo>
                    <a:lnTo>
                      <a:pt x="29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5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6" y="16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9" y="13"/>
                    </a:lnTo>
                    <a:lnTo>
                      <a:pt x="61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6" y="8"/>
                    </a:lnTo>
                    <a:lnTo>
                      <a:pt x="78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9" y="5"/>
                    </a:lnTo>
                    <a:lnTo>
                      <a:pt x="91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6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Freeform 650"/>
              <p:cNvSpPr>
                <a:spLocks/>
              </p:cNvSpPr>
              <p:nvPr/>
            </p:nvSpPr>
            <p:spPr bwMode="auto">
              <a:xfrm>
                <a:off x="7797576" y="2546492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4 w 105"/>
                  <a:gd name="T5" fmla="*/ 813 h 814"/>
                  <a:gd name="T6" fmla="*/ 6 w 105"/>
                  <a:gd name="T7" fmla="*/ 813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10 h 814"/>
                  <a:gd name="T18" fmla="*/ 19 w 105"/>
                  <a:gd name="T19" fmla="*/ 809 h 814"/>
                  <a:gd name="T20" fmla="*/ 21 w 105"/>
                  <a:gd name="T21" fmla="*/ 809 h 814"/>
                  <a:gd name="T22" fmla="*/ 23 w 105"/>
                  <a:gd name="T23" fmla="*/ 808 h 814"/>
                  <a:gd name="T24" fmla="*/ 25 w 105"/>
                  <a:gd name="T25" fmla="*/ 808 h 814"/>
                  <a:gd name="T26" fmla="*/ 27 w 105"/>
                  <a:gd name="T27" fmla="*/ 807 h 814"/>
                  <a:gd name="T28" fmla="*/ 29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5 h 814"/>
                  <a:gd name="T36" fmla="*/ 38 w 105"/>
                  <a:gd name="T37" fmla="*/ 804 h 814"/>
                  <a:gd name="T38" fmla="*/ 40 w 105"/>
                  <a:gd name="T39" fmla="*/ 804 h 814"/>
                  <a:gd name="T40" fmla="*/ 42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802 h 814"/>
                  <a:gd name="T46" fmla="*/ 49 w 105"/>
                  <a:gd name="T47" fmla="*/ 801 h 814"/>
                  <a:gd name="T48" fmla="*/ 51 w 105"/>
                  <a:gd name="T49" fmla="*/ 801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8 w 105"/>
                  <a:gd name="T55" fmla="*/ 799 h 814"/>
                  <a:gd name="T56" fmla="*/ 59 w 105"/>
                  <a:gd name="T57" fmla="*/ 799 h 814"/>
                  <a:gd name="T58" fmla="*/ 62 w 105"/>
                  <a:gd name="T59" fmla="*/ 798 h 814"/>
                  <a:gd name="T60" fmla="*/ 64 w 105"/>
                  <a:gd name="T61" fmla="*/ 797 h 814"/>
                  <a:gd name="T62" fmla="*/ 66 w 105"/>
                  <a:gd name="T63" fmla="*/ 797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2 w 105"/>
                  <a:gd name="T69" fmla="*/ 795 h 814"/>
                  <a:gd name="T70" fmla="*/ 75 w 105"/>
                  <a:gd name="T71" fmla="*/ 8 h 814"/>
                  <a:gd name="T72" fmla="*/ 77 w 105"/>
                  <a:gd name="T73" fmla="*/ 8 h 814"/>
                  <a:gd name="T74" fmla="*/ 79 w 105"/>
                  <a:gd name="T75" fmla="*/ 7 h 814"/>
                  <a:gd name="T76" fmla="*/ 81 w 105"/>
                  <a:gd name="T77" fmla="*/ 7 h 814"/>
                  <a:gd name="T78" fmla="*/ 83 w 105"/>
                  <a:gd name="T79" fmla="*/ 6 h 814"/>
                  <a:gd name="T80" fmla="*/ 85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4 w 105"/>
                  <a:gd name="T89" fmla="*/ 3 h 814"/>
                  <a:gd name="T90" fmla="*/ 96 w 105"/>
                  <a:gd name="T91" fmla="*/ 3 h 814"/>
                  <a:gd name="T92" fmla="*/ 98 w 105"/>
                  <a:gd name="T93" fmla="*/ 2 h 814"/>
                  <a:gd name="T94" fmla="*/ 100 w 105"/>
                  <a:gd name="T95" fmla="*/ 2 h 814"/>
                  <a:gd name="T96" fmla="*/ 102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6" y="813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3" y="808"/>
                    </a:lnTo>
                    <a:lnTo>
                      <a:pt x="25" y="808"/>
                    </a:lnTo>
                    <a:lnTo>
                      <a:pt x="27" y="807"/>
                    </a:lnTo>
                    <a:lnTo>
                      <a:pt x="29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5"/>
                    </a:lnTo>
                    <a:lnTo>
                      <a:pt x="38" y="804"/>
                    </a:lnTo>
                    <a:lnTo>
                      <a:pt x="40" y="804"/>
                    </a:lnTo>
                    <a:lnTo>
                      <a:pt x="42" y="803"/>
                    </a:lnTo>
                    <a:lnTo>
                      <a:pt x="45" y="802"/>
                    </a:lnTo>
                    <a:lnTo>
                      <a:pt x="47" y="802"/>
                    </a:lnTo>
                    <a:lnTo>
                      <a:pt x="49" y="801"/>
                    </a:lnTo>
                    <a:lnTo>
                      <a:pt x="51" y="801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8" y="799"/>
                    </a:lnTo>
                    <a:lnTo>
                      <a:pt x="59" y="799"/>
                    </a:lnTo>
                    <a:lnTo>
                      <a:pt x="62" y="798"/>
                    </a:lnTo>
                    <a:lnTo>
                      <a:pt x="64" y="797"/>
                    </a:lnTo>
                    <a:lnTo>
                      <a:pt x="66" y="797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2" y="795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3" y="6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0" y="2"/>
                    </a:lnTo>
                    <a:lnTo>
                      <a:pt x="102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Freeform 651"/>
              <p:cNvSpPr>
                <a:spLocks/>
              </p:cNvSpPr>
              <p:nvPr/>
            </p:nvSpPr>
            <p:spPr bwMode="auto">
              <a:xfrm>
                <a:off x="7940843" y="2522210"/>
                <a:ext cx="143267" cy="1060304"/>
              </a:xfrm>
              <a:custGeom>
                <a:avLst/>
                <a:gdLst>
                  <a:gd name="T0" fmla="*/ 0 w 105"/>
                  <a:gd name="T1" fmla="*/ 18 h 786"/>
                  <a:gd name="T2" fmla="*/ 2 w 105"/>
                  <a:gd name="T3" fmla="*/ 18 h 786"/>
                  <a:gd name="T4" fmla="*/ 4 w 105"/>
                  <a:gd name="T5" fmla="*/ 17 h 786"/>
                  <a:gd name="T6" fmla="*/ 6 w 105"/>
                  <a:gd name="T7" fmla="*/ 16 h 786"/>
                  <a:gd name="T8" fmla="*/ 8 w 105"/>
                  <a:gd name="T9" fmla="*/ 16 h 786"/>
                  <a:gd name="T10" fmla="*/ 10 w 105"/>
                  <a:gd name="T11" fmla="*/ 15 h 786"/>
                  <a:gd name="T12" fmla="*/ 13 w 105"/>
                  <a:gd name="T13" fmla="*/ 15 h 786"/>
                  <a:gd name="T14" fmla="*/ 15 w 105"/>
                  <a:gd name="T15" fmla="*/ 15 h 786"/>
                  <a:gd name="T16" fmla="*/ 17 w 105"/>
                  <a:gd name="T17" fmla="*/ 14 h 786"/>
                  <a:gd name="T18" fmla="*/ 19 w 105"/>
                  <a:gd name="T19" fmla="*/ 13 h 786"/>
                  <a:gd name="T20" fmla="*/ 21 w 105"/>
                  <a:gd name="T21" fmla="*/ 13 h 786"/>
                  <a:gd name="T22" fmla="*/ 23 w 105"/>
                  <a:gd name="T23" fmla="*/ 12 h 786"/>
                  <a:gd name="T24" fmla="*/ 25 w 105"/>
                  <a:gd name="T25" fmla="*/ 11 h 786"/>
                  <a:gd name="T26" fmla="*/ 27 w 105"/>
                  <a:gd name="T27" fmla="*/ 11 h 786"/>
                  <a:gd name="T28" fmla="*/ 30 w 105"/>
                  <a:gd name="T29" fmla="*/ 10 h 786"/>
                  <a:gd name="T30" fmla="*/ 32 w 105"/>
                  <a:gd name="T31" fmla="*/ 10 h 786"/>
                  <a:gd name="T32" fmla="*/ 34 w 105"/>
                  <a:gd name="T33" fmla="*/ 9 h 786"/>
                  <a:gd name="T34" fmla="*/ 36 w 105"/>
                  <a:gd name="T35" fmla="*/ 9 h 786"/>
                  <a:gd name="T36" fmla="*/ 38 w 105"/>
                  <a:gd name="T37" fmla="*/ 8 h 786"/>
                  <a:gd name="T38" fmla="*/ 40 w 105"/>
                  <a:gd name="T39" fmla="*/ 7 h 786"/>
                  <a:gd name="T40" fmla="*/ 43 w 105"/>
                  <a:gd name="T41" fmla="*/ 7 h 786"/>
                  <a:gd name="T42" fmla="*/ 45 w 105"/>
                  <a:gd name="T43" fmla="*/ 6 h 786"/>
                  <a:gd name="T44" fmla="*/ 47 w 105"/>
                  <a:gd name="T45" fmla="*/ 6 h 786"/>
                  <a:gd name="T46" fmla="*/ 49 w 105"/>
                  <a:gd name="T47" fmla="*/ 5 h 786"/>
                  <a:gd name="T48" fmla="*/ 51 w 105"/>
                  <a:gd name="T49" fmla="*/ 5 h 786"/>
                  <a:gd name="T50" fmla="*/ 53 w 105"/>
                  <a:gd name="T51" fmla="*/ 4 h 786"/>
                  <a:gd name="T52" fmla="*/ 56 w 105"/>
                  <a:gd name="T53" fmla="*/ 4 h 786"/>
                  <a:gd name="T54" fmla="*/ 57 w 105"/>
                  <a:gd name="T55" fmla="*/ 3 h 786"/>
                  <a:gd name="T56" fmla="*/ 60 w 105"/>
                  <a:gd name="T57" fmla="*/ 2 h 786"/>
                  <a:gd name="T58" fmla="*/ 62 w 105"/>
                  <a:gd name="T59" fmla="*/ 2 h 786"/>
                  <a:gd name="T60" fmla="*/ 64 w 105"/>
                  <a:gd name="T61" fmla="*/ 1 h 786"/>
                  <a:gd name="T62" fmla="*/ 66 w 105"/>
                  <a:gd name="T63" fmla="*/ 0 h 786"/>
                  <a:gd name="T64" fmla="*/ 68 w 105"/>
                  <a:gd name="T65" fmla="*/ 786 h 786"/>
                  <a:gd name="T66" fmla="*/ 70 w 105"/>
                  <a:gd name="T67" fmla="*/ 785 h 786"/>
                  <a:gd name="T68" fmla="*/ 73 w 105"/>
                  <a:gd name="T69" fmla="*/ 785 h 786"/>
                  <a:gd name="T70" fmla="*/ 75 w 105"/>
                  <a:gd name="T71" fmla="*/ 785 h 786"/>
                  <a:gd name="T72" fmla="*/ 77 w 105"/>
                  <a:gd name="T73" fmla="*/ 784 h 786"/>
                  <a:gd name="T74" fmla="*/ 79 w 105"/>
                  <a:gd name="T75" fmla="*/ 783 h 786"/>
                  <a:gd name="T76" fmla="*/ 81 w 105"/>
                  <a:gd name="T77" fmla="*/ 783 h 786"/>
                  <a:gd name="T78" fmla="*/ 83 w 105"/>
                  <a:gd name="T79" fmla="*/ 782 h 786"/>
                  <a:gd name="T80" fmla="*/ 86 w 105"/>
                  <a:gd name="T81" fmla="*/ 781 h 786"/>
                  <a:gd name="T82" fmla="*/ 88 w 105"/>
                  <a:gd name="T83" fmla="*/ 781 h 786"/>
                  <a:gd name="T84" fmla="*/ 90 w 105"/>
                  <a:gd name="T85" fmla="*/ 780 h 786"/>
                  <a:gd name="T86" fmla="*/ 92 w 105"/>
                  <a:gd name="T87" fmla="*/ 780 h 786"/>
                  <a:gd name="T88" fmla="*/ 94 w 105"/>
                  <a:gd name="T89" fmla="*/ 779 h 786"/>
                  <a:gd name="T90" fmla="*/ 96 w 105"/>
                  <a:gd name="T91" fmla="*/ 779 h 786"/>
                  <a:gd name="T92" fmla="*/ 98 w 105"/>
                  <a:gd name="T93" fmla="*/ 778 h 786"/>
                  <a:gd name="T94" fmla="*/ 100 w 105"/>
                  <a:gd name="T95" fmla="*/ 778 h 786"/>
                  <a:gd name="T96" fmla="*/ 103 w 105"/>
                  <a:gd name="T97" fmla="*/ 777 h 786"/>
                  <a:gd name="T98" fmla="*/ 105 w 105"/>
                  <a:gd name="T99" fmla="*/ 776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6">
                    <a:moveTo>
                      <a:pt x="0" y="18"/>
                    </a:moveTo>
                    <a:lnTo>
                      <a:pt x="2" y="18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9" y="13"/>
                    </a:lnTo>
                    <a:lnTo>
                      <a:pt x="21" y="13"/>
                    </a:lnTo>
                    <a:lnTo>
                      <a:pt x="23" y="12"/>
                    </a:lnTo>
                    <a:lnTo>
                      <a:pt x="25" y="11"/>
                    </a:lnTo>
                    <a:lnTo>
                      <a:pt x="27" y="11"/>
                    </a:lnTo>
                    <a:lnTo>
                      <a:pt x="30" y="10"/>
                    </a:lnTo>
                    <a:lnTo>
                      <a:pt x="32" y="10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8" y="8"/>
                    </a:lnTo>
                    <a:lnTo>
                      <a:pt x="40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3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4" y="1"/>
                    </a:lnTo>
                    <a:lnTo>
                      <a:pt x="66" y="0"/>
                    </a:lnTo>
                    <a:lnTo>
                      <a:pt x="68" y="786"/>
                    </a:lnTo>
                    <a:lnTo>
                      <a:pt x="70" y="785"/>
                    </a:lnTo>
                    <a:lnTo>
                      <a:pt x="73" y="785"/>
                    </a:lnTo>
                    <a:lnTo>
                      <a:pt x="75" y="785"/>
                    </a:lnTo>
                    <a:lnTo>
                      <a:pt x="77" y="784"/>
                    </a:lnTo>
                    <a:lnTo>
                      <a:pt x="79" y="783"/>
                    </a:lnTo>
                    <a:lnTo>
                      <a:pt x="81" y="783"/>
                    </a:lnTo>
                    <a:lnTo>
                      <a:pt x="83" y="782"/>
                    </a:lnTo>
                    <a:lnTo>
                      <a:pt x="86" y="781"/>
                    </a:lnTo>
                    <a:lnTo>
                      <a:pt x="88" y="781"/>
                    </a:lnTo>
                    <a:lnTo>
                      <a:pt x="90" y="780"/>
                    </a:lnTo>
                    <a:lnTo>
                      <a:pt x="92" y="780"/>
                    </a:lnTo>
                    <a:lnTo>
                      <a:pt x="94" y="779"/>
                    </a:lnTo>
                    <a:lnTo>
                      <a:pt x="96" y="779"/>
                    </a:lnTo>
                    <a:lnTo>
                      <a:pt x="98" y="778"/>
                    </a:lnTo>
                    <a:lnTo>
                      <a:pt x="100" y="778"/>
                    </a:lnTo>
                    <a:lnTo>
                      <a:pt x="103" y="777"/>
                    </a:lnTo>
                    <a:lnTo>
                      <a:pt x="105" y="776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Freeform 652"/>
              <p:cNvSpPr>
                <a:spLocks/>
              </p:cNvSpPr>
              <p:nvPr/>
            </p:nvSpPr>
            <p:spPr bwMode="auto">
              <a:xfrm>
                <a:off x="8084110" y="3531253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7 h 28"/>
                  <a:gd name="T8" fmla="*/ 8 w 105"/>
                  <a:gd name="T9" fmla="*/ 26 h 28"/>
                  <a:gd name="T10" fmla="*/ 11 w 105"/>
                  <a:gd name="T11" fmla="*/ 26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3 h 28"/>
                  <a:gd name="T22" fmla="*/ 23 w 105"/>
                  <a:gd name="T23" fmla="*/ 22 h 28"/>
                  <a:gd name="T24" fmla="*/ 25 w 105"/>
                  <a:gd name="T25" fmla="*/ 22 h 28"/>
                  <a:gd name="T26" fmla="*/ 28 w 105"/>
                  <a:gd name="T27" fmla="*/ 21 h 28"/>
                  <a:gd name="T28" fmla="*/ 30 w 105"/>
                  <a:gd name="T29" fmla="*/ 21 h 28"/>
                  <a:gd name="T30" fmla="*/ 32 w 105"/>
                  <a:gd name="T31" fmla="*/ 20 h 28"/>
                  <a:gd name="T32" fmla="*/ 34 w 105"/>
                  <a:gd name="T33" fmla="*/ 19 h 28"/>
                  <a:gd name="T34" fmla="*/ 36 w 105"/>
                  <a:gd name="T35" fmla="*/ 19 h 28"/>
                  <a:gd name="T36" fmla="*/ 38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5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1 h 28"/>
                  <a:gd name="T64" fmla="*/ 68 w 105"/>
                  <a:gd name="T65" fmla="*/ 10 h 28"/>
                  <a:gd name="T66" fmla="*/ 71 w 105"/>
                  <a:gd name="T67" fmla="*/ 10 h 28"/>
                  <a:gd name="T68" fmla="*/ 73 w 105"/>
                  <a:gd name="T69" fmla="*/ 9 h 28"/>
                  <a:gd name="T70" fmla="*/ 75 w 105"/>
                  <a:gd name="T71" fmla="*/ 9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7 h 28"/>
                  <a:gd name="T78" fmla="*/ 84 w 105"/>
                  <a:gd name="T79" fmla="*/ 6 h 28"/>
                  <a:gd name="T80" fmla="*/ 86 w 105"/>
                  <a:gd name="T81" fmla="*/ 6 h 28"/>
                  <a:gd name="T82" fmla="*/ 88 w 105"/>
                  <a:gd name="T83" fmla="*/ 5 h 28"/>
                  <a:gd name="T84" fmla="*/ 90 w 105"/>
                  <a:gd name="T85" fmla="*/ 5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8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8" y="26"/>
                    </a:lnTo>
                    <a:lnTo>
                      <a:pt x="11" y="26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3"/>
                    </a:lnTo>
                    <a:lnTo>
                      <a:pt x="23" y="22"/>
                    </a:lnTo>
                    <a:lnTo>
                      <a:pt x="25" y="22"/>
                    </a:lnTo>
                    <a:lnTo>
                      <a:pt x="28" y="21"/>
                    </a:lnTo>
                    <a:lnTo>
                      <a:pt x="30" y="21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6" y="19"/>
                    </a:lnTo>
                    <a:lnTo>
                      <a:pt x="38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5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1"/>
                    </a:lnTo>
                    <a:lnTo>
                      <a:pt x="68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5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Freeform 653"/>
              <p:cNvSpPr>
                <a:spLocks/>
              </p:cNvSpPr>
              <p:nvPr/>
            </p:nvSpPr>
            <p:spPr bwMode="auto">
              <a:xfrm>
                <a:off x="8227377" y="3494830"/>
                <a:ext cx="143267" cy="36423"/>
              </a:xfrm>
              <a:custGeom>
                <a:avLst/>
                <a:gdLst>
                  <a:gd name="T0" fmla="*/ 0 w 105"/>
                  <a:gd name="T1" fmla="*/ 27 h 27"/>
                  <a:gd name="T2" fmla="*/ 2 w 105"/>
                  <a:gd name="T3" fmla="*/ 27 h 27"/>
                  <a:gd name="T4" fmla="*/ 4 w 105"/>
                  <a:gd name="T5" fmla="*/ 26 h 27"/>
                  <a:gd name="T6" fmla="*/ 6 w 105"/>
                  <a:gd name="T7" fmla="*/ 26 h 27"/>
                  <a:gd name="T8" fmla="*/ 9 w 105"/>
                  <a:gd name="T9" fmla="*/ 25 h 27"/>
                  <a:gd name="T10" fmla="*/ 11 w 105"/>
                  <a:gd name="T11" fmla="*/ 25 h 27"/>
                  <a:gd name="T12" fmla="*/ 13 w 105"/>
                  <a:gd name="T13" fmla="*/ 24 h 27"/>
                  <a:gd name="T14" fmla="*/ 15 w 105"/>
                  <a:gd name="T15" fmla="*/ 23 h 27"/>
                  <a:gd name="T16" fmla="*/ 17 w 105"/>
                  <a:gd name="T17" fmla="*/ 23 h 27"/>
                  <a:gd name="T18" fmla="*/ 19 w 105"/>
                  <a:gd name="T19" fmla="*/ 22 h 27"/>
                  <a:gd name="T20" fmla="*/ 21 w 105"/>
                  <a:gd name="T21" fmla="*/ 22 h 27"/>
                  <a:gd name="T22" fmla="*/ 23 w 105"/>
                  <a:gd name="T23" fmla="*/ 21 h 27"/>
                  <a:gd name="T24" fmla="*/ 26 w 105"/>
                  <a:gd name="T25" fmla="*/ 21 h 27"/>
                  <a:gd name="T26" fmla="*/ 28 w 105"/>
                  <a:gd name="T27" fmla="*/ 20 h 27"/>
                  <a:gd name="T28" fmla="*/ 30 w 105"/>
                  <a:gd name="T29" fmla="*/ 20 h 27"/>
                  <a:gd name="T30" fmla="*/ 32 w 105"/>
                  <a:gd name="T31" fmla="*/ 19 h 27"/>
                  <a:gd name="T32" fmla="*/ 34 w 105"/>
                  <a:gd name="T33" fmla="*/ 18 h 27"/>
                  <a:gd name="T34" fmla="*/ 36 w 105"/>
                  <a:gd name="T35" fmla="*/ 18 h 27"/>
                  <a:gd name="T36" fmla="*/ 39 w 105"/>
                  <a:gd name="T37" fmla="*/ 17 h 27"/>
                  <a:gd name="T38" fmla="*/ 41 w 105"/>
                  <a:gd name="T39" fmla="*/ 17 h 27"/>
                  <a:gd name="T40" fmla="*/ 43 w 105"/>
                  <a:gd name="T41" fmla="*/ 16 h 27"/>
                  <a:gd name="T42" fmla="*/ 45 w 105"/>
                  <a:gd name="T43" fmla="*/ 16 h 27"/>
                  <a:gd name="T44" fmla="*/ 47 w 105"/>
                  <a:gd name="T45" fmla="*/ 15 h 27"/>
                  <a:gd name="T46" fmla="*/ 49 w 105"/>
                  <a:gd name="T47" fmla="*/ 14 h 27"/>
                  <a:gd name="T48" fmla="*/ 52 w 105"/>
                  <a:gd name="T49" fmla="*/ 14 h 27"/>
                  <a:gd name="T50" fmla="*/ 53 w 105"/>
                  <a:gd name="T51" fmla="*/ 13 h 27"/>
                  <a:gd name="T52" fmla="*/ 56 w 105"/>
                  <a:gd name="T53" fmla="*/ 13 h 27"/>
                  <a:gd name="T54" fmla="*/ 58 w 105"/>
                  <a:gd name="T55" fmla="*/ 12 h 27"/>
                  <a:gd name="T56" fmla="*/ 60 w 105"/>
                  <a:gd name="T57" fmla="*/ 11 h 27"/>
                  <a:gd name="T58" fmla="*/ 62 w 105"/>
                  <a:gd name="T59" fmla="*/ 11 h 27"/>
                  <a:gd name="T60" fmla="*/ 64 w 105"/>
                  <a:gd name="T61" fmla="*/ 10 h 27"/>
                  <a:gd name="T62" fmla="*/ 66 w 105"/>
                  <a:gd name="T63" fmla="*/ 10 h 27"/>
                  <a:gd name="T64" fmla="*/ 68 w 105"/>
                  <a:gd name="T65" fmla="*/ 9 h 27"/>
                  <a:gd name="T66" fmla="*/ 71 w 105"/>
                  <a:gd name="T67" fmla="*/ 9 h 27"/>
                  <a:gd name="T68" fmla="*/ 73 w 105"/>
                  <a:gd name="T69" fmla="*/ 8 h 27"/>
                  <a:gd name="T70" fmla="*/ 75 w 105"/>
                  <a:gd name="T71" fmla="*/ 7 h 27"/>
                  <a:gd name="T72" fmla="*/ 77 w 105"/>
                  <a:gd name="T73" fmla="*/ 7 h 27"/>
                  <a:gd name="T74" fmla="*/ 79 w 105"/>
                  <a:gd name="T75" fmla="*/ 6 h 27"/>
                  <a:gd name="T76" fmla="*/ 81 w 105"/>
                  <a:gd name="T77" fmla="*/ 6 h 27"/>
                  <a:gd name="T78" fmla="*/ 84 w 105"/>
                  <a:gd name="T79" fmla="*/ 5 h 27"/>
                  <a:gd name="T80" fmla="*/ 85 w 105"/>
                  <a:gd name="T81" fmla="*/ 5 h 27"/>
                  <a:gd name="T82" fmla="*/ 88 w 105"/>
                  <a:gd name="T83" fmla="*/ 4 h 27"/>
                  <a:gd name="T84" fmla="*/ 90 w 105"/>
                  <a:gd name="T85" fmla="*/ 4 h 27"/>
                  <a:gd name="T86" fmla="*/ 92 w 105"/>
                  <a:gd name="T87" fmla="*/ 3 h 27"/>
                  <a:gd name="T88" fmla="*/ 94 w 105"/>
                  <a:gd name="T89" fmla="*/ 2 h 27"/>
                  <a:gd name="T90" fmla="*/ 96 w 105"/>
                  <a:gd name="T91" fmla="*/ 2 h 27"/>
                  <a:gd name="T92" fmla="*/ 98 w 105"/>
                  <a:gd name="T93" fmla="*/ 1 h 27"/>
                  <a:gd name="T94" fmla="*/ 101 w 105"/>
                  <a:gd name="T95" fmla="*/ 1 h 27"/>
                  <a:gd name="T96" fmla="*/ 103 w 105"/>
                  <a:gd name="T97" fmla="*/ 0 h 27"/>
                  <a:gd name="T98" fmla="*/ 105 w 10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7">
                    <a:moveTo>
                      <a:pt x="0" y="27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1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8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6"/>
                    </a:lnTo>
                    <a:lnTo>
                      <a:pt x="81" y="6"/>
                    </a:lnTo>
                    <a:lnTo>
                      <a:pt x="84" y="5"/>
                    </a:lnTo>
                    <a:lnTo>
                      <a:pt x="85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4" name="Freeform 654"/>
              <p:cNvSpPr>
                <a:spLocks/>
              </p:cNvSpPr>
              <p:nvPr/>
            </p:nvSpPr>
            <p:spPr bwMode="auto">
              <a:xfrm>
                <a:off x="8370644" y="345705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6 h 28"/>
                  <a:gd name="T6" fmla="*/ 6 w 105"/>
                  <a:gd name="T7" fmla="*/ 26 h 28"/>
                  <a:gd name="T8" fmla="*/ 9 w 105"/>
                  <a:gd name="T9" fmla="*/ 25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3 h 28"/>
                  <a:gd name="T16" fmla="*/ 17 w 105"/>
                  <a:gd name="T17" fmla="*/ 23 h 28"/>
                  <a:gd name="T18" fmla="*/ 19 w 105"/>
                  <a:gd name="T19" fmla="*/ 22 h 28"/>
                  <a:gd name="T20" fmla="*/ 21 w 105"/>
                  <a:gd name="T21" fmla="*/ 22 h 28"/>
                  <a:gd name="T22" fmla="*/ 23 w 105"/>
                  <a:gd name="T23" fmla="*/ 21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19 h 28"/>
                  <a:gd name="T30" fmla="*/ 32 w 105"/>
                  <a:gd name="T31" fmla="*/ 19 h 28"/>
                  <a:gd name="T32" fmla="*/ 34 w 105"/>
                  <a:gd name="T33" fmla="*/ 18 h 28"/>
                  <a:gd name="T34" fmla="*/ 36 w 105"/>
                  <a:gd name="T35" fmla="*/ 18 h 28"/>
                  <a:gd name="T36" fmla="*/ 39 w 105"/>
                  <a:gd name="T37" fmla="*/ 17 h 28"/>
                  <a:gd name="T38" fmla="*/ 41 w 105"/>
                  <a:gd name="T39" fmla="*/ 17 h 28"/>
                  <a:gd name="T40" fmla="*/ 43 w 105"/>
                  <a:gd name="T41" fmla="*/ 16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4 h 28"/>
                  <a:gd name="T48" fmla="*/ 51 w 105"/>
                  <a:gd name="T49" fmla="*/ 14 h 28"/>
                  <a:gd name="T50" fmla="*/ 53 w 105"/>
                  <a:gd name="T51" fmla="*/ 13 h 28"/>
                  <a:gd name="T52" fmla="*/ 56 w 105"/>
                  <a:gd name="T53" fmla="*/ 13 h 28"/>
                  <a:gd name="T54" fmla="*/ 58 w 105"/>
                  <a:gd name="T55" fmla="*/ 12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0 h 28"/>
                  <a:gd name="T62" fmla="*/ 66 w 105"/>
                  <a:gd name="T63" fmla="*/ 10 h 28"/>
                  <a:gd name="T64" fmla="*/ 69 w 105"/>
                  <a:gd name="T65" fmla="*/ 9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7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6 h 28"/>
                  <a:gd name="T78" fmla="*/ 83 w 105"/>
                  <a:gd name="T79" fmla="*/ 5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3 h 28"/>
                  <a:gd name="T86" fmla="*/ 92 w 105"/>
                  <a:gd name="T87" fmla="*/ 3 h 28"/>
                  <a:gd name="T88" fmla="*/ 94 w 105"/>
                  <a:gd name="T89" fmla="*/ 2 h 28"/>
                  <a:gd name="T90" fmla="*/ 96 w 105"/>
                  <a:gd name="T91" fmla="*/ 2 h 28"/>
                  <a:gd name="T92" fmla="*/ 99 w 105"/>
                  <a:gd name="T93" fmla="*/ 1 h 28"/>
                  <a:gd name="T94" fmla="*/ 101 w 105"/>
                  <a:gd name="T95" fmla="*/ 1 h 28"/>
                  <a:gd name="T96" fmla="*/ 103 w 105"/>
                  <a:gd name="T97" fmla="*/ 0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19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1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9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3" y="5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3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9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5" name="Freeform 655"/>
              <p:cNvSpPr>
                <a:spLocks/>
              </p:cNvSpPr>
              <p:nvPr/>
            </p:nvSpPr>
            <p:spPr bwMode="auto">
              <a:xfrm>
                <a:off x="8513911" y="2357634"/>
                <a:ext cx="143267" cy="1099425"/>
              </a:xfrm>
              <a:custGeom>
                <a:avLst/>
                <a:gdLst>
                  <a:gd name="T0" fmla="*/ 0 w 105"/>
                  <a:gd name="T1" fmla="*/ 815 h 815"/>
                  <a:gd name="T2" fmla="*/ 2 w 105"/>
                  <a:gd name="T3" fmla="*/ 814 h 815"/>
                  <a:gd name="T4" fmla="*/ 4 w 105"/>
                  <a:gd name="T5" fmla="*/ 813 h 815"/>
                  <a:gd name="T6" fmla="*/ 7 w 105"/>
                  <a:gd name="T7" fmla="*/ 813 h 815"/>
                  <a:gd name="T8" fmla="*/ 9 w 105"/>
                  <a:gd name="T9" fmla="*/ 812 h 815"/>
                  <a:gd name="T10" fmla="*/ 11 w 105"/>
                  <a:gd name="T11" fmla="*/ 812 h 815"/>
                  <a:gd name="T12" fmla="*/ 13 w 105"/>
                  <a:gd name="T13" fmla="*/ 811 h 815"/>
                  <a:gd name="T14" fmla="*/ 15 w 105"/>
                  <a:gd name="T15" fmla="*/ 811 h 815"/>
                  <a:gd name="T16" fmla="*/ 17 w 105"/>
                  <a:gd name="T17" fmla="*/ 810 h 815"/>
                  <a:gd name="T18" fmla="*/ 19 w 105"/>
                  <a:gd name="T19" fmla="*/ 809 h 815"/>
                  <a:gd name="T20" fmla="*/ 21 w 105"/>
                  <a:gd name="T21" fmla="*/ 809 h 815"/>
                  <a:gd name="T22" fmla="*/ 24 w 105"/>
                  <a:gd name="T23" fmla="*/ 808 h 815"/>
                  <a:gd name="T24" fmla="*/ 26 w 105"/>
                  <a:gd name="T25" fmla="*/ 21 h 815"/>
                  <a:gd name="T26" fmla="*/ 28 w 105"/>
                  <a:gd name="T27" fmla="*/ 21 h 815"/>
                  <a:gd name="T28" fmla="*/ 30 w 105"/>
                  <a:gd name="T29" fmla="*/ 20 h 815"/>
                  <a:gd name="T30" fmla="*/ 32 w 105"/>
                  <a:gd name="T31" fmla="*/ 20 h 815"/>
                  <a:gd name="T32" fmla="*/ 34 w 105"/>
                  <a:gd name="T33" fmla="*/ 20 h 815"/>
                  <a:gd name="T34" fmla="*/ 37 w 105"/>
                  <a:gd name="T35" fmla="*/ 19 h 815"/>
                  <a:gd name="T36" fmla="*/ 39 w 105"/>
                  <a:gd name="T37" fmla="*/ 18 h 815"/>
                  <a:gd name="T38" fmla="*/ 41 w 105"/>
                  <a:gd name="T39" fmla="*/ 18 h 815"/>
                  <a:gd name="T40" fmla="*/ 43 w 105"/>
                  <a:gd name="T41" fmla="*/ 17 h 815"/>
                  <a:gd name="T42" fmla="*/ 45 w 105"/>
                  <a:gd name="T43" fmla="*/ 16 h 815"/>
                  <a:gd name="T44" fmla="*/ 47 w 105"/>
                  <a:gd name="T45" fmla="*/ 16 h 815"/>
                  <a:gd name="T46" fmla="*/ 49 w 105"/>
                  <a:gd name="T47" fmla="*/ 15 h 815"/>
                  <a:gd name="T48" fmla="*/ 51 w 105"/>
                  <a:gd name="T49" fmla="*/ 15 h 815"/>
                  <a:gd name="T50" fmla="*/ 54 w 105"/>
                  <a:gd name="T51" fmla="*/ 14 h 815"/>
                  <a:gd name="T52" fmla="*/ 56 w 105"/>
                  <a:gd name="T53" fmla="*/ 14 h 815"/>
                  <a:gd name="T54" fmla="*/ 58 w 105"/>
                  <a:gd name="T55" fmla="*/ 13 h 815"/>
                  <a:gd name="T56" fmla="*/ 60 w 105"/>
                  <a:gd name="T57" fmla="*/ 13 h 815"/>
                  <a:gd name="T58" fmla="*/ 62 w 105"/>
                  <a:gd name="T59" fmla="*/ 12 h 815"/>
                  <a:gd name="T60" fmla="*/ 64 w 105"/>
                  <a:gd name="T61" fmla="*/ 11 h 815"/>
                  <a:gd name="T62" fmla="*/ 67 w 105"/>
                  <a:gd name="T63" fmla="*/ 11 h 815"/>
                  <a:gd name="T64" fmla="*/ 69 w 105"/>
                  <a:gd name="T65" fmla="*/ 10 h 815"/>
                  <a:gd name="T66" fmla="*/ 71 w 105"/>
                  <a:gd name="T67" fmla="*/ 10 h 815"/>
                  <a:gd name="T68" fmla="*/ 73 w 105"/>
                  <a:gd name="T69" fmla="*/ 9 h 815"/>
                  <a:gd name="T70" fmla="*/ 75 w 105"/>
                  <a:gd name="T71" fmla="*/ 9 h 815"/>
                  <a:gd name="T72" fmla="*/ 77 w 105"/>
                  <a:gd name="T73" fmla="*/ 8 h 815"/>
                  <a:gd name="T74" fmla="*/ 80 w 105"/>
                  <a:gd name="T75" fmla="*/ 7 h 815"/>
                  <a:gd name="T76" fmla="*/ 81 w 105"/>
                  <a:gd name="T77" fmla="*/ 7 h 815"/>
                  <a:gd name="T78" fmla="*/ 84 w 105"/>
                  <a:gd name="T79" fmla="*/ 6 h 815"/>
                  <a:gd name="T80" fmla="*/ 86 w 105"/>
                  <a:gd name="T81" fmla="*/ 6 h 815"/>
                  <a:gd name="T82" fmla="*/ 88 w 105"/>
                  <a:gd name="T83" fmla="*/ 5 h 815"/>
                  <a:gd name="T84" fmla="*/ 90 w 105"/>
                  <a:gd name="T85" fmla="*/ 4 h 815"/>
                  <a:gd name="T86" fmla="*/ 92 w 105"/>
                  <a:gd name="T87" fmla="*/ 4 h 815"/>
                  <a:gd name="T88" fmla="*/ 94 w 105"/>
                  <a:gd name="T89" fmla="*/ 4 h 815"/>
                  <a:gd name="T90" fmla="*/ 97 w 105"/>
                  <a:gd name="T91" fmla="*/ 3 h 815"/>
                  <a:gd name="T92" fmla="*/ 99 w 105"/>
                  <a:gd name="T93" fmla="*/ 2 h 815"/>
                  <a:gd name="T94" fmla="*/ 101 w 105"/>
                  <a:gd name="T95" fmla="*/ 2 h 815"/>
                  <a:gd name="T96" fmla="*/ 103 w 105"/>
                  <a:gd name="T97" fmla="*/ 1 h 815"/>
                  <a:gd name="T98" fmla="*/ 105 w 105"/>
                  <a:gd name="T99" fmla="*/ 0 h 8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5">
                    <a:moveTo>
                      <a:pt x="0" y="815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7" y="813"/>
                    </a:lnTo>
                    <a:lnTo>
                      <a:pt x="9" y="812"/>
                    </a:lnTo>
                    <a:lnTo>
                      <a:pt x="11" y="812"/>
                    </a:lnTo>
                    <a:lnTo>
                      <a:pt x="13" y="811"/>
                    </a:lnTo>
                    <a:lnTo>
                      <a:pt x="15" y="811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4" y="808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20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3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4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2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6" name="Freeform 656"/>
              <p:cNvSpPr>
                <a:spLocks/>
              </p:cNvSpPr>
              <p:nvPr/>
            </p:nvSpPr>
            <p:spPr bwMode="auto">
              <a:xfrm>
                <a:off x="8657178" y="2353586"/>
                <a:ext cx="77774" cy="1060304"/>
              </a:xfrm>
              <a:custGeom>
                <a:avLst/>
                <a:gdLst>
                  <a:gd name="T0" fmla="*/ 0 w 57"/>
                  <a:gd name="T1" fmla="*/ 3 h 786"/>
                  <a:gd name="T2" fmla="*/ 2 w 57"/>
                  <a:gd name="T3" fmla="*/ 3 h 786"/>
                  <a:gd name="T4" fmla="*/ 5 w 57"/>
                  <a:gd name="T5" fmla="*/ 2 h 786"/>
                  <a:gd name="T6" fmla="*/ 7 w 57"/>
                  <a:gd name="T7" fmla="*/ 2 h 786"/>
                  <a:gd name="T8" fmla="*/ 9 w 57"/>
                  <a:gd name="T9" fmla="*/ 1 h 786"/>
                  <a:gd name="T10" fmla="*/ 11 w 57"/>
                  <a:gd name="T11" fmla="*/ 1 h 786"/>
                  <a:gd name="T12" fmla="*/ 13 w 57"/>
                  <a:gd name="T13" fmla="*/ 0 h 786"/>
                  <a:gd name="T14" fmla="*/ 15 w 57"/>
                  <a:gd name="T15" fmla="*/ 786 h 786"/>
                  <a:gd name="T16" fmla="*/ 17 w 57"/>
                  <a:gd name="T17" fmla="*/ 785 h 786"/>
                  <a:gd name="T18" fmla="*/ 19 w 57"/>
                  <a:gd name="T19" fmla="*/ 784 h 786"/>
                  <a:gd name="T20" fmla="*/ 22 w 57"/>
                  <a:gd name="T21" fmla="*/ 784 h 786"/>
                  <a:gd name="T22" fmla="*/ 24 w 57"/>
                  <a:gd name="T23" fmla="*/ 783 h 786"/>
                  <a:gd name="T24" fmla="*/ 26 w 57"/>
                  <a:gd name="T25" fmla="*/ 783 h 786"/>
                  <a:gd name="T26" fmla="*/ 28 w 57"/>
                  <a:gd name="T27" fmla="*/ 782 h 786"/>
                  <a:gd name="T28" fmla="*/ 30 w 57"/>
                  <a:gd name="T29" fmla="*/ 782 h 786"/>
                  <a:gd name="T30" fmla="*/ 32 w 57"/>
                  <a:gd name="T31" fmla="*/ 781 h 786"/>
                  <a:gd name="T32" fmla="*/ 35 w 57"/>
                  <a:gd name="T33" fmla="*/ 781 h 786"/>
                  <a:gd name="T34" fmla="*/ 37 w 57"/>
                  <a:gd name="T35" fmla="*/ 780 h 786"/>
                  <a:gd name="T36" fmla="*/ 39 w 57"/>
                  <a:gd name="T37" fmla="*/ 779 h 786"/>
                  <a:gd name="T38" fmla="*/ 41 w 57"/>
                  <a:gd name="T39" fmla="*/ 779 h 786"/>
                  <a:gd name="T40" fmla="*/ 43 w 57"/>
                  <a:gd name="T41" fmla="*/ 778 h 786"/>
                  <a:gd name="T42" fmla="*/ 45 w 57"/>
                  <a:gd name="T43" fmla="*/ 778 h 786"/>
                  <a:gd name="T44" fmla="*/ 47 w 57"/>
                  <a:gd name="T45" fmla="*/ 777 h 786"/>
                  <a:gd name="T46" fmla="*/ 49 w 57"/>
                  <a:gd name="T47" fmla="*/ 777 h 786"/>
                  <a:gd name="T48" fmla="*/ 52 w 57"/>
                  <a:gd name="T49" fmla="*/ 776 h 786"/>
                  <a:gd name="T50" fmla="*/ 54 w 57"/>
                  <a:gd name="T51" fmla="*/ 775 h 786"/>
                  <a:gd name="T52" fmla="*/ 56 w 57"/>
                  <a:gd name="T53" fmla="*/ 775 h 786"/>
                  <a:gd name="T54" fmla="*/ 57 w 57"/>
                  <a:gd name="T55" fmla="*/ 775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786">
                    <a:moveTo>
                      <a:pt x="0" y="3"/>
                    </a:moveTo>
                    <a:lnTo>
                      <a:pt x="2" y="3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786"/>
                    </a:lnTo>
                    <a:lnTo>
                      <a:pt x="17" y="785"/>
                    </a:lnTo>
                    <a:lnTo>
                      <a:pt x="19" y="784"/>
                    </a:lnTo>
                    <a:lnTo>
                      <a:pt x="22" y="784"/>
                    </a:lnTo>
                    <a:lnTo>
                      <a:pt x="24" y="783"/>
                    </a:lnTo>
                    <a:lnTo>
                      <a:pt x="26" y="783"/>
                    </a:lnTo>
                    <a:lnTo>
                      <a:pt x="28" y="782"/>
                    </a:lnTo>
                    <a:lnTo>
                      <a:pt x="30" y="782"/>
                    </a:lnTo>
                    <a:lnTo>
                      <a:pt x="32" y="781"/>
                    </a:lnTo>
                    <a:lnTo>
                      <a:pt x="35" y="781"/>
                    </a:lnTo>
                    <a:lnTo>
                      <a:pt x="37" y="780"/>
                    </a:lnTo>
                    <a:lnTo>
                      <a:pt x="39" y="779"/>
                    </a:lnTo>
                    <a:lnTo>
                      <a:pt x="41" y="779"/>
                    </a:lnTo>
                    <a:lnTo>
                      <a:pt x="43" y="778"/>
                    </a:lnTo>
                    <a:lnTo>
                      <a:pt x="45" y="778"/>
                    </a:lnTo>
                    <a:lnTo>
                      <a:pt x="47" y="777"/>
                    </a:lnTo>
                    <a:lnTo>
                      <a:pt x="49" y="777"/>
                    </a:lnTo>
                    <a:lnTo>
                      <a:pt x="52" y="776"/>
                    </a:lnTo>
                    <a:lnTo>
                      <a:pt x="54" y="775"/>
                    </a:lnTo>
                    <a:lnTo>
                      <a:pt x="56" y="775"/>
                    </a:lnTo>
                    <a:lnTo>
                      <a:pt x="57" y="775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Freeform 657"/>
              <p:cNvSpPr>
                <a:spLocks/>
              </p:cNvSpPr>
              <p:nvPr/>
            </p:nvSpPr>
            <p:spPr bwMode="auto">
              <a:xfrm>
                <a:off x="6221639" y="3569024"/>
                <a:ext cx="425708" cy="91731"/>
              </a:xfrm>
              <a:custGeom>
                <a:avLst/>
                <a:gdLst>
                  <a:gd name="T0" fmla="*/ 0 w 312"/>
                  <a:gd name="T1" fmla="*/ 68 h 68"/>
                  <a:gd name="T2" fmla="*/ 3 w 312"/>
                  <a:gd name="T3" fmla="*/ 68 h 68"/>
                  <a:gd name="T4" fmla="*/ 9 w 312"/>
                  <a:gd name="T5" fmla="*/ 68 h 68"/>
                  <a:gd name="T6" fmla="*/ 16 w 312"/>
                  <a:gd name="T7" fmla="*/ 68 h 68"/>
                  <a:gd name="T8" fmla="*/ 22 w 312"/>
                  <a:gd name="T9" fmla="*/ 68 h 68"/>
                  <a:gd name="T10" fmla="*/ 29 w 312"/>
                  <a:gd name="T11" fmla="*/ 68 h 68"/>
                  <a:gd name="T12" fmla="*/ 35 w 312"/>
                  <a:gd name="T13" fmla="*/ 68 h 68"/>
                  <a:gd name="T14" fmla="*/ 42 w 312"/>
                  <a:gd name="T15" fmla="*/ 68 h 68"/>
                  <a:gd name="T16" fmla="*/ 48 w 312"/>
                  <a:gd name="T17" fmla="*/ 68 h 68"/>
                  <a:gd name="T18" fmla="*/ 55 w 312"/>
                  <a:gd name="T19" fmla="*/ 68 h 68"/>
                  <a:gd name="T20" fmla="*/ 61 w 312"/>
                  <a:gd name="T21" fmla="*/ 68 h 68"/>
                  <a:gd name="T22" fmla="*/ 67 w 312"/>
                  <a:gd name="T23" fmla="*/ 68 h 68"/>
                  <a:gd name="T24" fmla="*/ 74 w 312"/>
                  <a:gd name="T25" fmla="*/ 68 h 68"/>
                  <a:gd name="T26" fmla="*/ 80 w 312"/>
                  <a:gd name="T27" fmla="*/ 68 h 68"/>
                  <a:gd name="T28" fmla="*/ 87 w 312"/>
                  <a:gd name="T29" fmla="*/ 68 h 68"/>
                  <a:gd name="T30" fmla="*/ 93 w 312"/>
                  <a:gd name="T31" fmla="*/ 68 h 68"/>
                  <a:gd name="T32" fmla="*/ 99 w 312"/>
                  <a:gd name="T33" fmla="*/ 68 h 68"/>
                  <a:gd name="T34" fmla="*/ 106 w 312"/>
                  <a:gd name="T35" fmla="*/ 68 h 68"/>
                  <a:gd name="T36" fmla="*/ 112 w 312"/>
                  <a:gd name="T37" fmla="*/ 68 h 68"/>
                  <a:gd name="T38" fmla="*/ 118 w 312"/>
                  <a:gd name="T39" fmla="*/ 68 h 68"/>
                  <a:gd name="T40" fmla="*/ 125 w 312"/>
                  <a:gd name="T41" fmla="*/ 68 h 68"/>
                  <a:gd name="T42" fmla="*/ 131 w 312"/>
                  <a:gd name="T43" fmla="*/ 68 h 68"/>
                  <a:gd name="T44" fmla="*/ 138 w 312"/>
                  <a:gd name="T45" fmla="*/ 68 h 68"/>
                  <a:gd name="T46" fmla="*/ 144 w 312"/>
                  <a:gd name="T47" fmla="*/ 68 h 68"/>
                  <a:gd name="T48" fmla="*/ 151 w 312"/>
                  <a:gd name="T49" fmla="*/ 68 h 68"/>
                  <a:gd name="T50" fmla="*/ 157 w 312"/>
                  <a:gd name="T51" fmla="*/ 68 h 68"/>
                  <a:gd name="T52" fmla="*/ 164 w 312"/>
                  <a:gd name="T53" fmla="*/ 68 h 68"/>
                  <a:gd name="T54" fmla="*/ 170 w 312"/>
                  <a:gd name="T55" fmla="*/ 68 h 68"/>
                  <a:gd name="T56" fmla="*/ 177 w 312"/>
                  <a:gd name="T57" fmla="*/ 68 h 68"/>
                  <a:gd name="T58" fmla="*/ 183 w 312"/>
                  <a:gd name="T59" fmla="*/ 68 h 68"/>
                  <a:gd name="T60" fmla="*/ 190 w 312"/>
                  <a:gd name="T61" fmla="*/ 67 h 68"/>
                  <a:gd name="T62" fmla="*/ 196 w 312"/>
                  <a:gd name="T63" fmla="*/ 67 h 68"/>
                  <a:gd name="T64" fmla="*/ 202 w 312"/>
                  <a:gd name="T65" fmla="*/ 67 h 68"/>
                  <a:gd name="T66" fmla="*/ 209 w 312"/>
                  <a:gd name="T67" fmla="*/ 67 h 68"/>
                  <a:gd name="T68" fmla="*/ 215 w 312"/>
                  <a:gd name="T69" fmla="*/ 67 h 68"/>
                  <a:gd name="T70" fmla="*/ 221 w 312"/>
                  <a:gd name="T71" fmla="*/ 66 h 68"/>
                  <a:gd name="T72" fmla="*/ 228 w 312"/>
                  <a:gd name="T73" fmla="*/ 66 h 68"/>
                  <a:gd name="T74" fmla="*/ 234 w 312"/>
                  <a:gd name="T75" fmla="*/ 65 h 68"/>
                  <a:gd name="T76" fmla="*/ 241 w 312"/>
                  <a:gd name="T77" fmla="*/ 64 h 68"/>
                  <a:gd name="T78" fmla="*/ 247 w 312"/>
                  <a:gd name="T79" fmla="*/ 63 h 68"/>
                  <a:gd name="T80" fmla="*/ 254 w 312"/>
                  <a:gd name="T81" fmla="*/ 62 h 68"/>
                  <a:gd name="T82" fmla="*/ 260 w 312"/>
                  <a:gd name="T83" fmla="*/ 60 h 68"/>
                  <a:gd name="T84" fmla="*/ 267 w 312"/>
                  <a:gd name="T85" fmla="*/ 57 h 68"/>
                  <a:gd name="T86" fmla="*/ 273 w 312"/>
                  <a:gd name="T87" fmla="*/ 53 h 68"/>
                  <a:gd name="T88" fmla="*/ 280 w 312"/>
                  <a:gd name="T89" fmla="*/ 49 h 68"/>
                  <a:gd name="T90" fmla="*/ 286 w 312"/>
                  <a:gd name="T91" fmla="*/ 43 h 68"/>
                  <a:gd name="T92" fmla="*/ 293 w 312"/>
                  <a:gd name="T93" fmla="*/ 34 h 68"/>
                  <a:gd name="T94" fmla="*/ 299 w 312"/>
                  <a:gd name="T95" fmla="*/ 24 h 68"/>
                  <a:gd name="T96" fmla="*/ 305 w 312"/>
                  <a:gd name="T97" fmla="*/ 12 h 68"/>
                  <a:gd name="T98" fmla="*/ 312 w 312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68">
                    <a:moveTo>
                      <a:pt x="0" y="68"/>
                    </a:moveTo>
                    <a:lnTo>
                      <a:pt x="3" y="68"/>
                    </a:lnTo>
                    <a:lnTo>
                      <a:pt x="9" y="68"/>
                    </a:lnTo>
                    <a:lnTo>
                      <a:pt x="16" y="68"/>
                    </a:lnTo>
                    <a:lnTo>
                      <a:pt x="22" y="68"/>
                    </a:lnTo>
                    <a:lnTo>
                      <a:pt x="29" y="68"/>
                    </a:lnTo>
                    <a:lnTo>
                      <a:pt x="35" y="68"/>
                    </a:lnTo>
                    <a:lnTo>
                      <a:pt x="42" y="68"/>
                    </a:lnTo>
                    <a:lnTo>
                      <a:pt x="48" y="68"/>
                    </a:lnTo>
                    <a:lnTo>
                      <a:pt x="55" y="68"/>
                    </a:lnTo>
                    <a:lnTo>
                      <a:pt x="61" y="68"/>
                    </a:lnTo>
                    <a:lnTo>
                      <a:pt x="67" y="68"/>
                    </a:lnTo>
                    <a:lnTo>
                      <a:pt x="74" y="68"/>
                    </a:lnTo>
                    <a:lnTo>
                      <a:pt x="80" y="68"/>
                    </a:lnTo>
                    <a:lnTo>
                      <a:pt x="87" y="68"/>
                    </a:lnTo>
                    <a:lnTo>
                      <a:pt x="93" y="68"/>
                    </a:lnTo>
                    <a:lnTo>
                      <a:pt x="99" y="68"/>
                    </a:lnTo>
                    <a:lnTo>
                      <a:pt x="106" y="68"/>
                    </a:lnTo>
                    <a:lnTo>
                      <a:pt x="112" y="68"/>
                    </a:lnTo>
                    <a:lnTo>
                      <a:pt x="118" y="68"/>
                    </a:lnTo>
                    <a:lnTo>
                      <a:pt x="125" y="68"/>
                    </a:lnTo>
                    <a:lnTo>
                      <a:pt x="131" y="68"/>
                    </a:lnTo>
                    <a:lnTo>
                      <a:pt x="138" y="68"/>
                    </a:lnTo>
                    <a:lnTo>
                      <a:pt x="144" y="68"/>
                    </a:lnTo>
                    <a:lnTo>
                      <a:pt x="151" y="68"/>
                    </a:lnTo>
                    <a:lnTo>
                      <a:pt x="157" y="68"/>
                    </a:lnTo>
                    <a:lnTo>
                      <a:pt x="164" y="68"/>
                    </a:lnTo>
                    <a:lnTo>
                      <a:pt x="170" y="68"/>
                    </a:lnTo>
                    <a:lnTo>
                      <a:pt x="177" y="68"/>
                    </a:lnTo>
                    <a:lnTo>
                      <a:pt x="183" y="68"/>
                    </a:lnTo>
                    <a:lnTo>
                      <a:pt x="190" y="67"/>
                    </a:lnTo>
                    <a:lnTo>
                      <a:pt x="196" y="67"/>
                    </a:lnTo>
                    <a:lnTo>
                      <a:pt x="202" y="67"/>
                    </a:lnTo>
                    <a:lnTo>
                      <a:pt x="209" y="67"/>
                    </a:lnTo>
                    <a:lnTo>
                      <a:pt x="215" y="67"/>
                    </a:lnTo>
                    <a:lnTo>
                      <a:pt x="221" y="66"/>
                    </a:lnTo>
                    <a:lnTo>
                      <a:pt x="228" y="66"/>
                    </a:lnTo>
                    <a:lnTo>
                      <a:pt x="234" y="65"/>
                    </a:lnTo>
                    <a:lnTo>
                      <a:pt x="241" y="64"/>
                    </a:lnTo>
                    <a:lnTo>
                      <a:pt x="247" y="63"/>
                    </a:lnTo>
                    <a:lnTo>
                      <a:pt x="254" y="62"/>
                    </a:lnTo>
                    <a:lnTo>
                      <a:pt x="260" y="60"/>
                    </a:lnTo>
                    <a:lnTo>
                      <a:pt x="267" y="57"/>
                    </a:lnTo>
                    <a:lnTo>
                      <a:pt x="273" y="53"/>
                    </a:lnTo>
                    <a:lnTo>
                      <a:pt x="280" y="49"/>
                    </a:lnTo>
                    <a:lnTo>
                      <a:pt x="286" y="43"/>
                    </a:lnTo>
                    <a:lnTo>
                      <a:pt x="293" y="34"/>
                    </a:lnTo>
                    <a:lnTo>
                      <a:pt x="299" y="24"/>
                    </a:lnTo>
                    <a:lnTo>
                      <a:pt x="305" y="12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Freeform 658"/>
              <p:cNvSpPr>
                <a:spLocks/>
              </p:cNvSpPr>
              <p:nvPr/>
            </p:nvSpPr>
            <p:spPr bwMode="auto">
              <a:xfrm>
                <a:off x="6647346" y="3268200"/>
                <a:ext cx="429801" cy="303523"/>
              </a:xfrm>
              <a:custGeom>
                <a:avLst/>
                <a:gdLst>
                  <a:gd name="T0" fmla="*/ 0 w 315"/>
                  <a:gd name="T1" fmla="*/ 223 h 225"/>
                  <a:gd name="T2" fmla="*/ 6 w 315"/>
                  <a:gd name="T3" fmla="*/ 210 h 225"/>
                  <a:gd name="T4" fmla="*/ 13 w 315"/>
                  <a:gd name="T5" fmla="*/ 196 h 225"/>
                  <a:gd name="T6" fmla="*/ 19 w 315"/>
                  <a:gd name="T7" fmla="*/ 182 h 225"/>
                  <a:gd name="T8" fmla="*/ 25 w 315"/>
                  <a:gd name="T9" fmla="*/ 168 h 225"/>
                  <a:gd name="T10" fmla="*/ 32 w 315"/>
                  <a:gd name="T11" fmla="*/ 153 h 225"/>
                  <a:gd name="T12" fmla="*/ 38 w 315"/>
                  <a:gd name="T13" fmla="*/ 138 h 225"/>
                  <a:gd name="T14" fmla="*/ 45 w 315"/>
                  <a:gd name="T15" fmla="*/ 124 h 225"/>
                  <a:gd name="T16" fmla="*/ 51 w 315"/>
                  <a:gd name="T17" fmla="*/ 110 h 225"/>
                  <a:gd name="T18" fmla="*/ 58 w 315"/>
                  <a:gd name="T19" fmla="*/ 96 h 225"/>
                  <a:gd name="T20" fmla="*/ 64 w 315"/>
                  <a:gd name="T21" fmla="*/ 83 h 225"/>
                  <a:gd name="T22" fmla="*/ 71 w 315"/>
                  <a:gd name="T23" fmla="*/ 71 h 225"/>
                  <a:gd name="T24" fmla="*/ 77 w 315"/>
                  <a:gd name="T25" fmla="*/ 59 h 225"/>
                  <a:gd name="T26" fmla="*/ 84 w 315"/>
                  <a:gd name="T27" fmla="*/ 48 h 225"/>
                  <a:gd name="T28" fmla="*/ 90 w 315"/>
                  <a:gd name="T29" fmla="*/ 38 h 225"/>
                  <a:gd name="T30" fmla="*/ 96 w 315"/>
                  <a:gd name="T31" fmla="*/ 30 h 225"/>
                  <a:gd name="T32" fmla="*/ 103 w 315"/>
                  <a:gd name="T33" fmla="*/ 22 h 225"/>
                  <a:gd name="T34" fmla="*/ 109 w 315"/>
                  <a:gd name="T35" fmla="*/ 15 h 225"/>
                  <a:gd name="T36" fmla="*/ 116 w 315"/>
                  <a:gd name="T37" fmla="*/ 10 h 225"/>
                  <a:gd name="T38" fmla="*/ 122 w 315"/>
                  <a:gd name="T39" fmla="*/ 5 h 225"/>
                  <a:gd name="T40" fmla="*/ 128 w 315"/>
                  <a:gd name="T41" fmla="*/ 2 h 225"/>
                  <a:gd name="T42" fmla="*/ 135 w 315"/>
                  <a:gd name="T43" fmla="*/ 0 h 225"/>
                  <a:gd name="T44" fmla="*/ 141 w 315"/>
                  <a:gd name="T45" fmla="*/ 0 h 225"/>
                  <a:gd name="T46" fmla="*/ 148 w 315"/>
                  <a:gd name="T47" fmla="*/ 0 h 225"/>
                  <a:gd name="T48" fmla="*/ 154 w 315"/>
                  <a:gd name="T49" fmla="*/ 2 h 225"/>
                  <a:gd name="T50" fmla="*/ 160 w 315"/>
                  <a:gd name="T51" fmla="*/ 5 h 225"/>
                  <a:gd name="T52" fmla="*/ 167 w 315"/>
                  <a:gd name="T53" fmla="*/ 8 h 225"/>
                  <a:gd name="T54" fmla="*/ 173 w 315"/>
                  <a:gd name="T55" fmla="*/ 13 h 225"/>
                  <a:gd name="T56" fmla="*/ 180 w 315"/>
                  <a:gd name="T57" fmla="*/ 19 h 225"/>
                  <a:gd name="T58" fmla="*/ 186 w 315"/>
                  <a:gd name="T59" fmla="*/ 25 h 225"/>
                  <a:gd name="T60" fmla="*/ 193 w 315"/>
                  <a:gd name="T61" fmla="*/ 33 h 225"/>
                  <a:gd name="T62" fmla="*/ 199 w 315"/>
                  <a:gd name="T63" fmla="*/ 41 h 225"/>
                  <a:gd name="T64" fmla="*/ 206 w 315"/>
                  <a:gd name="T65" fmla="*/ 49 h 225"/>
                  <a:gd name="T66" fmla="*/ 212 w 315"/>
                  <a:gd name="T67" fmla="*/ 59 h 225"/>
                  <a:gd name="T68" fmla="*/ 219 w 315"/>
                  <a:gd name="T69" fmla="*/ 69 h 225"/>
                  <a:gd name="T70" fmla="*/ 225 w 315"/>
                  <a:gd name="T71" fmla="*/ 79 h 225"/>
                  <a:gd name="T72" fmla="*/ 231 w 315"/>
                  <a:gd name="T73" fmla="*/ 89 h 225"/>
                  <a:gd name="T74" fmla="*/ 238 w 315"/>
                  <a:gd name="T75" fmla="*/ 100 h 225"/>
                  <a:gd name="T76" fmla="*/ 244 w 315"/>
                  <a:gd name="T77" fmla="*/ 111 h 225"/>
                  <a:gd name="T78" fmla="*/ 251 w 315"/>
                  <a:gd name="T79" fmla="*/ 122 h 225"/>
                  <a:gd name="T80" fmla="*/ 257 w 315"/>
                  <a:gd name="T81" fmla="*/ 133 h 225"/>
                  <a:gd name="T82" fmla="*/ 263 w 315"/>
                  <a:gd name="T83" fmla="*/ 144 h 225"/>
                  <a:gd name="T84" fmla="*/ 270 w 315"/>
                  <a:gd name="T85" fmla="*/ 156 h 225"/>
                  <a:gd name="T86" fmla="*/ 276 w 315"/>
                  <a:gd name="T87" fmla="*/ 166 h 225"/>
                  <a:gd name="T88" fmla="*/ 283 w 315"/>
                  <a:gd name="T89" fmla="*/ 177 h 225"/>
                  <a:gd name="T90" fmla="*/ 289 w 315"/>
                  <a:gd name="T91" fmla="*/ 187 h 225"/>
                  <a:gd name="T92" fmla="*/ 296 w 315"/>
                  <a:gd name="T93" fmla="*/ 197 h 225"/>
                  <a:gd name="T94" fmla="*/ 302 w 315"/>
                  <a:gd name="T95" fmla="*/ 207 h 225"/>
                  <a:gd name="T96" fmla="*/ 309 w 315"/>
                  <a:gd name="T97" fmla="*/ 216 h 225"/>
                  <a:gd name="T98" fmla="*/ 315 w 315"/>
                  <a:gd name="T99" fmla="*/ 22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25">
                    <a:moveTo>
                      <a:pt x="0" y="223"/>
                    </a:moveTo>
                    <a:lnTo>
                      <a:pt x="6" y="210"/>
                    </a:lnTo>
                    <a:lnTo>
                      <a:pt x="13" y="196"/>
                    </a:lnTo>
                    <a:lnTo>
                      <a:pt x="19" y="182"/>
                    </a:lnTo>
                    <a:lnTo>
                      <a:pt x="25" y="168"/>
                    </a:lnTo>
                    <a:lnTo>
                      <a:pt x="32" y="153"/>
                    </a:lnTo>
                    <a:lnTo>
                      <a:pt x="38" y="138"/>
                    </a:lnTo>
                    <a:lnTo>
                      <a:pt x="45" y="124"/>
                    </a:lnTo>
                    <a:lnTo>
                      <a:pt x="51" y="110"/>
                    </a:lnTo>
                    <a:lnTo>
                      <a:pt x="58" y="96"/>
                    </a:lnTo>
                    <a:lnTo>
                      <a:pt x="64" y="83"/>
                    </a:lnTo>
                    <a:lnTo>
                      <a:pt x="71" y="71"/>
                    </a:lnTo>
                    <a:lnTo>
                      <a:pt x="77" y="59"/>
                    </a:lnTo>
                    <a:lnTo>
                      <a:pt x="84" y="48"/>
                    </a:lnTo>
                    <a:lnTo>
                      <a:pt x="90" y="38"/>
                    </a:lnTo>
                    <a:lnTo>
                      <a:pt x="96" y="30"/>
                    </a:lnTo>
                    <a:lnTo>
                      <a:pt x="103" y="22"/>
                    </a:lnTo>
                    <a:lnTo>
                      <a:pt x="109" y="15"/>
                    </a:lnTo>
                    <a:lnTo>
                      <a:pt x="116" y="10"/>
                    </a:lnTo>
                    <a:lnTo>
                      <a:pt x="122" y="5"/>
                    </a:lnTo>
                    <a:lnTo>
                      <a:pt x="128" y="2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2"/>
                    </a:lnTo>
                    <a:lnTo>
                      <a:pt x="160" y="5"/>
                    </a:lnTo>
                    <a:lnTo>
                      <a:pt x="167" y="8"/>
                    </a:lnTo>
                    <a:lnTo>
                      <a:pt x="173" y="13"/>
                    </a:lnTo>
                    <a:lnTo>
                      <a:pt x="180" y="19"/>
                    </a:lnTo>
                    <a:lnTo>
                      <a:pt x="186" y="25"/>
                    </a:lnTo>
                    <a:lnTo>
                      <a:pt x="193" y="33"/>
                    </a:lnTo>
                    <a:lnTo>
                      <a:pt x="199" y="41"/>
                    </a:lnTo>
                    <a:lnTo>
                      <a:pt x="206" y="49"/>
                    </a:lnTo>
                    <a:lnTo>
                      <a:pt x="212" y="59"/>
                    </a:lnTo>
                    <a:lnTo>
                      <a:pt x="219" y="69"/>
                    </a:lnTo>
                    <a:lnTo>
                      <a:pt x="225" y="79"/>
                    </a:lnTo>
                    <a:lnTo>
                      <a:pt x="231" y="89"/>
                    </a:lnTo>
                    <a:lnTo>
                      <a:pt x="238" y="100"/>
                    </a:lnTo>
                    <a:lnTo>
                      <a:pt x="244" y="111"/>
                    </a:lnTo>
                    <a:lnTo>
                      <a:pt x="251" y="122"/>
                    </a:lnTo>
                    <a:lnTo>
                      <a:pt x="257" y="133"/>
                    </a:lnTo>
                    <a:lnTo>
                      <a:pt x="263" y="144"/>
                    </a:lnTo>
                    <a:lnTo>
                      <a:pt x="270" y="156"/>
                    </a:lnTo>
                    <a:lnTo>
                      <a:pt x="276" y="166"/>
                    </a:lnTo>
                    <a:lnTo>
                      <a:pt x="283" y="177"/>
                    </a:lnTo>
                    <a:lnTo>
                      <a:pt x="289" y="187"/>
                    </a:lnTo>
                    <a:lnTo>
                      <a:pt x="296" y="197"/>
                    </a:lnTo>
                    <a:lnTo>
                      <a:pt x="302" y="207"/>
                    </a:lnTo>
                    <a:lnTo>
                      <a:pt x="309" y="216"/>
                    </a:lnTo>
                    <a:lnTo>
                      <a:pt x="315" y="225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Freeform 659"/>
              <p:cNvSpPr>
                <a:spLocks/>
              </p:cNvSpPr>
              <p:nvPr/>
            </p:nvSpPr>
            <p:spPr bwMode="auto">
              <a:xfrm>
                <a:off x="7077148" y="3571722"/>
                <a:ext cx="429801" cy="89033"/>
              </a:xfrm>
              <a:custGeom>
                <a:avLst/>
                <a:gdLst>
                  <a:gd name="T0" fmla="*/ 0 w 315"/>
                  <a:gd name="T1" fmla="*/ 0 h 66"/>
                  <a:gd name="T2" fmla="*/ 7 w 315"/>
                  <a:gd name="T3" fmla="*/ 9 h 66"/>
                  <a:gd name="T4" fmla="*/ 13 w 315"/>
                  <a:gd name="T5" fmla="*/ 17 h 66"/>
                  <a:gd name="T6" fmla="*/ 19 w 315"/>
                  <a:gd name="T7" fmla="*/ 24 h 66"/>
                  <a:gd name="T8" fmla="*/ 26 w 315"/>
                  <a:gd name="T9" fmla="*/ 31 h 66"/>
                  <a:gd name="T10" fmla="*/ 32 w 315"/>
                  <a:gd name="T11" fmla="*/ 37 h 66"/>
                  <a:gd name="T12" fmla="*/ 39 w 315"/>
                  <a:gd name="T13" fmla="*/ 43 h 66"/>
                  <a:gd name="T14" fmla="*/ 45 w 315"/>
                  <a:gd name="T15" fmla="*/ 48 h 66"/>
                  <a:gd name="T16" fmla="*/ 51 w 315"/>
                  <a:gd name="T17" fmla="*/ 52 h 66"/>
                  <a:gd name="T18" fmla="*/ 58 w 315"/>
                  <a:gd name="T19" fmla="*/ 56 h 66"/>
                  <a:gd name="T20" fmla="*/ 64 w 315"/>
                  <a:gd name="T21" fmla="*/ 58 h 66"/>
                  <a:gd name="T22" fmla="*/ 71 w 315"/>
                  <a:gd name="T23" fmla="*/ 60 h 66"/>
                  <a:gd name="T24" fmla="*/ 77 w 315"/>
                  <a:gd name="T25" fmla="*/ 62 h 66"/>
                  <a:gd name="T26" fmla="*/ 84 w 315"/>
                  <a:gd name="T27" fmla="*/ 63 h 66"/>
                  <a:gd name="T28" fmla="*/ 90 w 315"/>
                  <a:gd name="T29" fmla="*/ 64 h 66"/>
                  <a:gd name="T30" fmla="*/ 97 w 315"/>
                  <a:gd name="T31" fmla="*/ 64 h 66"/>
                  <a:gd name="T32" fmla="*/ 103 w 315"/>
                  <a:gd name="T33" fmla="*/ 65 h 66"/>
                  <a:gd name="T34" fmla="*/ 110 w 315"/>
                  <a:gd name="T35" fmla="*/ 65 h 66"/>
                  <a:gd name="T36" fmla="*/ 116 w 315"/>
                  <a:gd name="T37" fmla="*/ 65 h 66"/>
                  <a:gd name="T38" fmla="*/ 122 w 315"/>
                  <a:gd name="T39" fmla="*/ 65 h 66"/>
                  <a:gd name="T40" fmla="*/ 129 w 315"/>
                  <a:gd name="T41" fmla="*/ 65 h 66"/>
                  <a:gd name="T42" fmla="*/ 135 w 315"/>
                  <a:gd name="T43" fmla="*/ 65 h 66"/>
                  <a:gd name="T44" fmla="*/ 142 w 315"/>
                  <a:gd name="T45" fmla="*/ 65 h 66"/>
                  <a:gd name="T46" fmla="*/ 148 w 315"/>
                  <a:gd name="T47" fmla="*/ 65 h 66"/>
                  <a:gd name="T48" fmla="*/ 154 w 315"/>
                  <a:gd name="T49" fmla="*/ 65 h 66"/>
                  <a:gd name="T50" fmla="*/ 161 w 315"/>
                  <a:gd name="T51" fmla="*/ 65 h 66"/>
                  <a:gd name="T52" fmla="*/ 167 w 315"/>
                  <a:gd name="T53" fmla="*/ 65 h 66"/>
                  <a:gd name="T54" fmla="*/ 174 w 315"/>
                  <a:gd name="T55" fmla="*/ 66 h 66"/>
                  <a:gd name="T56" fmla="*/ 180 w 315"/>
                  <a:gd name="T57" fmla="*/ 66 h 66"/>
                  <a:gd name="T58" fmla="*/ 187 w 315"/>
                  <a:gd name="T59" fmla="*/ 66 h 66"/>
                  <a:gd name="T60" fmla="*/ 193 w 315"/>
                  <a:gd name="T61" fmla="*/ 66 h 66"/>
                  <a:gd name="T62" fmla="*/ 199 w 315"/>
                  <a:gd name="T63" fmla="*/ 66 h 66"/>
                  <a:gd name="T64" fmla="*/ 206 w 315"/>
                  <a:gd name="T65" fmla="*/ 66 h 66"/>
                  <a:gd name="T66" fmla="*/ 212 w 315"/>
                  <a:gd name="T67" fmla="*/ 66 h 66"/>
                  <a:gd name="T68" fmla="*/ 219 w 315"/>
                  <a:gd name="T69" fmla="*/ 66 h 66"/>
                  <a:gd name="T70" fmla="*/ 225 w 315"/>
                  <a:gd name="T71" fmla="*/ 66 h 66"/>
                  <a:gd name="T72" fmla="*/ 232 w 315"/>
                  <a:gd name="T73" fmla="*/ 66 h 66"/>
                  <a:gd name="T74" fmla="*/ 238 w 315"/>
                  <a:gd name="T75" fmla="*/ 66 h 66"/>
                  <a:gd name="T76" fmla="*/ 245 w 315"/>
                  <a:gd name="T77" fmla="*/ 66 h 66"/>
                  <a:gd name="T78" fmla="*/ 251 w 315"/>
                  <a:gd name="T79" fmla="*/ 66 h 66"/>
                  <a:gd name="T80" fmla="*/ 257 w 315"/>
                  <a:gd name="T81" fmla="*/ 66 h 66"/>
                  <a:gd name="T82" fmla="*/ 264 w 315"/>
                  <a:gd name="T83" fmla="*/ 66 h 66"/>
                  <a:gd name="T84" fmla="*/ 270 w 315"/>
                  <a:gd name="T85" fmla="*/ 66 h 66"/>
                  <a:gd name="T86" fmla="*/ 277 w 315"/>
                  <a:gd name="T87" fmla="*/ 66 h 66"/>
                  <a:gd name="T88" fmla="*/ 283 w 315"/>
                  <a:gd name="T89" fmla="*/ 66 h 66"/>
                  <a:gd name="T90" fmla="*/ 289 w 315"/>
                  <a:gd name="T91" fmla="*/ 66 h 66"/>
                  <a:gd name="T92" fmla="*/ 296 w 315"/>
                  <a:gd name="T93" fmla="*/ 66 h 66"/>
                  <a:gd name="T94" fmla="*/ 302 w 315"/>
                  <a:gd name="T95" fmla="*/ 66 h 66"/>
                  <a:gd name="T96" fmla="*/ 309 w 315"/>
                  <a:gd name="T97" fmla="*/ 66 h 66"/>
                  <a:gd name="T98" fmla="*/ 315 w 3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66">
                    <a:moveTo>
                      <a:pt x="0" y="0"/>
                    </a:moveTo>
                    <a:lnTo>
                      <a:pt x="7" y="9"/>
                    </a:lnTo>
                    <a:lnTo>
                      <a:pt x="13" y="17"/>
                    </a:lnTo>
                    <a:lnTo>
                      <a:pt x="19" y="24"/>
                    </a:lnTo>
                    <a:lnTo>
                      <a:pt x="26" y="31"/>
                    </a:lnTo>
                    <a:lnTo>
                      <a:pt x="32" y="37"/>
                    </a:lnTo>
                    <a:lnTo>
                      <a:pt x="39" y="43"/>
                    </a:lnTo>
                    <a:lnTo>
                      <a:pt x="45" y="48"/>
                    </a:lnTo>
                    <a:lnTo>
                      <a:pt x="51" y="52"/>
                    </a:lnTo>
                    <a:lnTo>
                      <a:pt x="58" y="56"/>
                    </a:lnTo>
                    <a:lnTo>
                      <a:pt x="64" y="58"/>
                    </a:lnTo>
                    <a:lnTo>
                      <a:pt x="71" y="60"/>
                    </a:lnTo>
                    <a:lnTo>
                      <a:pt x="77" y="62"/>
                    </a:lnTo>
                    <a:lnTo>
                      <a:pt x="84" y="63"/>
                    </a:lnTo>
                    <a:lnTo>
                      <a:pt x="90" y="64"/>
                    </a:lnTo>
                    <a:lnTo>
                      <a:pt x="97" y="64"/>
                    </a:lnTo>
                    <a:lnTo>
                      <a:pt x="103" y="65"/>
                    </a:lnTo>
                    <a:lnTo>
                      <a:pt x="110" y="65"/>
                    </a:lnTo>
                    <a:lnTo>
                      <a:pt x="116" y="65"/>
                    </a:lnTo>
                    <a:lnTo>
                      <a:pt x="122" y="65"/>
                    </a:lnTo>
                    <a:lnTo>
                      <a:pt x="129" y="65"/>
                    </a:lnTo>
                    <a:lnTo>
                      <a:pt x="135" y="65"/>
                    </a:lnTo>
                    <a:lnTo>
                      <a:pt x="142" y="65"/>
                    </a:lnTo>
                    <a:lnTo>
                      <a:pt x="148" y="65"/>
                    </a:lnTo>
                    <a:lnTo>
                      <a:pt x="154" y="65"/>
                    </a:lnTo>
                    <a:lnTo>
                      <a:pt x="161" y="65"/>
                    </a:lnTo>
                    <a:lnTo>
                      <a:pt x="167" y="65"/>
                    </a:lnTo>
                    <a:lnTo>
                      <a:pt x="174" y="66"/>
                    </a:lnTo>
                    <a:lnTo>
                      <a:pt x="180" y="66"/>
                    </a:lnTo>
                    <a:lnTo>
                      <a:pt x="187" y="66"/>
                    </a:lnTo>
                    <a:lnTo>
                      <a:pt x="193" y="66"/>
                    </a:lnTo>
                    <a:lnTo>
                      <a:pt x="199" y="66"/>
                    </a:lnTo>
                    <a:lnTo>
                      <a:pt x="206" y="66"/>
                    </a:lnTo>
                    <a:lnTo>
                      <a:pt x="212" y="66"/>
                    </a:lnTo>
                    <a:lnTo>
                      <a:pt x="219" y="66"/>
                    </a:lnTo>
                    <a:lnTo>
                      <a:pt x="225" y="66"/>
                    </a:lnTo>
                    <a:lnTo>
                      <a:pt x="232" y="66"/>
                    </a:lnTo>
                    <a:lnTo>
                      <a:pt x="238" y="66"/>
                    </a:lnTo>
                    <a:lnTo>
                      <a:pt x="245" y="66"/>
                    </a:lnTo>
                    <a:lnTo>
                      <a:pt x="251" y="66"/>
                    </a:lnTo>
                    <a:lnTo>
                      <a:pt x="257" y="66"/>
                    </a:lnTo>
                    <a:lnTo>
                      <a:pt x="264" y="66"/>
                    </a:lnTo>
                    <a:lnTo>
                      <a:pt x="270" y="66"/>
                    </a:lnTo>
                    <a:lnTo>
                      <a:pt x="277" y="66"/>
                    </a:lnTo>
                    <a:lnTo>
                      <a:pt x="283" y="66"/>
                    </a:lnTo>
                    <a:lnTo>
                      <a:pt x="289" y="66"/>
                    </a:lnTo>
                    <a:lnTo>
                      <a:pt x="296" y="66"/>
                    </a:lnTo>
                    <a:lnTo>
                      <a:pt x="302" y="66"/>
                    </a:lnTo>
                    <a:lnTo>
                      <a:pt x="309" y="66"/>
                    </a:lnTo>
                    <a:lnTo>
                      <a:pt x="315" y="66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Freeform 660"/>
              <p:cNvSpPr>
                <a:spLocks/>
              </p:cNvSpPr>
              <p:nvPr/>
            </p:nvSpPr>
            <p:spPr bwMode="auto">
              <a:xfrm>
                <a:off x="7506948" y="3660756"/>
                <a:ext cx="429801" cy="0"/>
              </a:xfrm>
              <a:custGeom>
                <a:avLst/>
                <a:gdLst>
                  <a:gd name="T0" fmla="*/ 0 w 315"/>
                  <a:gd name="T1" fmla="*/ 7 w 315"/>
                  <a:gd name="T2" fmla="*/ 13 w 315"/>
                  <a:gd name="T3" fmla="*/ 20 w 315"/>
                  <a:gd name="T4" fmla="*/ 26 w 315"/>
                  <a:gd name="T5" fmla="*/ 33 w 315"/>
                  <a:gd name="T6" fmla="*/ 39 w 315"/>
                  <a:gd name="T7" fmla="*/ 45 w 315"/>
                  <a:gd name="T8" fmla="*/ 52 w 315"/>
                  <a:gd name="T9" fmla="*/ 58 w 315"/>
                  <a:gd name="T10" fmla="*/ 65 w 315"/>
                  <a:gd name="T11" fmla="*/ 71 w 315"/>
                  <a:gd name="T12" fmla="*/ 77 w 315"/>
                  <a:gd name="T13" fmla="*/ 84 w 315"/>
                  <a:gd name="T14" fmla="*/ 90 w 315"/>
                  <a:gd name="T15" fmla="*/ 97 w 315"/>
                  <a:gd name="T16" fmla="*/ 103 w 315"/>
                  <a:gd name="T17" fmla="*/ 110 w 315"/>
                  <a:gd name="T18" fmla="*/ 116 w 315"/>
                  <a:gd name="T19" fmla="*/ 123 w 315"/>
                  <a:gd name="T20" fmla="*/ 129 w 315"/>
                  <a:gd name="T21" fmla="*/ 136 w 315"/>
                  <a:gd name="T22" fmla="*/ 142 w 315"/>
                  <a:gd name="T23" fmla="*/ 148 w 315"/>
                  <a:gd name="T24" fmla="*/ 155 w 315"/>
                  <a:gd name="T25" fmla="*/ 161 w 315"/>
                  <a:gd name="T26" fmla="*/ 168 w 315"/>
                  <a:gd name="T27" fmla="*/ 174 w 315"/>
                  <a:gd name="T28" fmla="*/ 180 w 315"/>
                  <a:gd name="T29" fmla="*/ 187 w 315"/>
                  <a:gd name="T30" fmla="*/ 193 w 315"/>
                  <a:gd name="T31" fmla="*/ 200 w 315"/>
                  <a:gd name="T32" fmla="*/ 206 w 315"/>
                  <a:gd name="T33" fmla="*/ 213 w 315"/>
                  <a:gd name="T34" fmla="*/ 219 w 315"/>
                  <a:gd name="T35" fmla="*/ 226 w 315"/>
                  <a:gd name="T36" fmla="*/ 232 w 315"/>
                  <a:gd name="T37" fmla="*/ 238 w 315"/>
                  <a:gd name="T38" fmla="*/ 245 w 315"/>
                  <a:gd name="T39" fmla="*/ 251 w 315"/>
                  <a:gd name="T40" fmla="*/ 258 w 315"/>
                  <a:gd name="T41" fmla="*/ 264 w 315"/>
                  <a:gd name="T42" fmla="*/ 271 w 315"/>
                  <a:gd name="T43" fmla="*/ 277 w 315"/>
                  <a:gd name="T44" fmla="*/ 283 w 315"/>
                  <a:gd name="T45" fmla="*/ 290 w 315"/>
                  <a:gd name="T46" fmla="*/ 296 w 315"/>
                  <a:gd name="T47" fmla="*/ 303 w 315"/>
                  <a:gd name="T48" fmla="*/ 309 w 315"/>
                  <a:gd name="T49" fmla="*/ 315 w 3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5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61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8" y="0"/>
                    </a:lnTo>
                    <a:lnTo>
                      <a:pt x="245" y="0"/>
                    </a:lnTo>
                    <a:lnTo>
                      <a:pt x="251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3" y="0"/>
                    </a:lnTo>
                    <a:lnTo>
                      <a:pt x="290" y="0"/>
                    </a:lnTo>
                    <a:lnTo>
                      <a:pt x="296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5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Freeform 661"/>
              <p:cNvSpPr>
                <a:spLocks/>
              </p:cNvSpPr>
              <p:nvPr/>
            </p:nvSpPr>
            <p:spPr bwMode="auto">
              <a:xfrm>
                <a:off x="7936750" y="3660756"/>
                <a:ext cx="431165" cy="0"/>
              </a:xfrm>
              <a:custGeom>
                <a:avLst/>
                <a:gdLst>
                  <a:gd name="T0" fmla="*/ 0 w 316"/>
                  <a:gd name="T1" fmla="*/ 7 w 316"/>
                  <a:gd name="T2" fmla="*/ 13 w 316"/>
                  <a:gd name="T3" fmla="*/ 20 w 316"/>
                  <a:gd name="T4" fmla="*/ 26 w 316"/>
                  <a:gd name="T5" fmla="*/ 33 w 316"/>
                  <a:gd name="T6" fmla="*/ 39 w 316"/>
                  <a:gd name="T7" fmla="*/ 46 w 316"/>
                  <a:gd name="T8" fmla="*/ 52 w 316"/>
                  <a:gd name="T9" fmla="*/ 59 w 316"/>
                  <a:gd name="T10" fmla="*/ 65 w 316"/>
                  <a:gd name="T11" fmla="*/ 71 w 316"/>
                  <a:gd name="T12" fmla="*/ 78 w 316"/>
                  <a:gd name="T13" fmla="*/ 84 w 316"/>
                  <a:gd name="T14" fmla="*/ 91 w 316"/>
                  <a:gd name="T15" fmla="*/ 97 w 316"/>
                  <a:gd name="T16" fmla="*/ 103 w 316"/>
                  <a:gd name="T17" fmla="*/ 110 w 316"/>
                  <a:gd name="T18" fmla="*/ 116 w 316"/>
                  <a:gd name="T19" fmla="*/ 123 w 316"/>
                  <a:gd name="T20" fmla="*/ 129 w 316"/>
                  <a:gd name="T21" fmla="*/ 136 w 316"/>
                  <a:gd name="T22" fmla="*/ 142 w 316"/>
                  <a:gd name="T23" fmla="*/ 149 w 316"/>
                  <a:gd name="T24" fmla="*/ 155 w 316"/>
                  <a:gd name="T25" fmla="*/ 162 w 316"/>
                  <a:gd name="T26" fmla="*/ 168 w 316"/>
                  <a:gd name="T27" fmla="*/ 174 w 316"/>
                  <a:gd name="T28" fmla="*/ 181 w 316"/>
                  <a:gd name="T29" fmla="*/ 187 w 316"/>
                  <a:gd name="T30" fmla="*/ 194 w 316"/>
                  <a:gd name="T31" fmla="*/ 200 w 316"/>
                  <a:gd name="T32" fmla="*/ 206 w 316"/>
                  <a:gd name="T33" fmla="*/ 213 w 316"/>
                  <a:gd name="T34" fmla="*/ 219 w 316"/>
                  <a:gd name="T35" fmla="*/ 226 w 316"/>
                  <a:gd name="T36" fmla="*/ 232 w 316"/>
                  <a:gd name="T37" fmla="*/ 239 w 316"/>
                  <a:gd name="T38" fmla="*/ 245 w 316"/>
                  <a:gd name="T39" fmla="*/ 252 w 316"/>
                  <a:gd name="T40" fmla="*/ 258 w 316"/>
                  <a:gd name="T41" fmla="*/ 265 w 316"/>
                  <a:gd name="T42" fmla="*/ 271 w 316"/>
                  <a:gd name="T43" fmla="*/ 277 w 316"/>
                  <a:gd name="T44" fmla="*/ 284 w 316"/>
                  <a:gd name="T45" fmla="*/ 290 w 316"/>
                  <a:gd name="T46" fmla="*/ 297 w 316"/>
                  <a:gd name="T47" fmla="*/ 303 w 316"/>
                  <a:gd name="T48" fmla="*/ 309 w 316"/>
                  <a:gd name="T49" fmla="*/ 316 w 31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6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0"/>
                    </a:lnTo>
                    <a:lnTo>
                      <a:pt x="59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9" y="0"/>
                    </a:lnTo>
                    <a:lnTo>
                      <a:pt x="155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1" y="0"/>
                    </a:lnTo>
                    <a:lnTo>
                      <a:pt x="187" y="0"/>
                    </a:lnTo>
                    <a:lnTo>
                      <a:pt x="194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9" y="0"/>
                    </a:lnTo>
                    <a:lnTo>
                      <a:pt x="245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5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4" y="0"/>
                    </a:lnTo>
                    <a:lnTo>
                      <a:pt x="290" y="0"/>
                    </a:lnTo>
                    <a:lnTo>
                      <a:pt x="297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6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Freeform 662"/>
              <p:cNvSpPr>
                <a:spLocks/>
              </p:cNvSpPr>
              <p:nvPr/>
            </p:nvSpPr>
            <p:spPr bwMode="auto">
              <a:xfrm>
                <a:off x="8367915" y="366075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Freeform 663"/>
              <p:cNvSpPr>
                <a:spLocks/>
              </p:cNvSpPr>
              <p:nvPr/>
            </p:nvSpPr>
            <p:spPr bwMode="auto">
              <a:xfrm>
                <a:off x="6221639" y="3191308"/>
                <a:ext cx="425708" cy="215838"/>
              </a:xfrm>
              <a:custGeom>
                <a:avLst/>
                <a:gdLst>
                  <a:gd name="T0" fmla="*/ 0 w 312"/>
                  <a:gd name="T1" fmla="*/ 160 h 160"/>
                  <a:gd name="T2" fmla="*/ 3 w 312"/>
                  <a:gd name="T3" fmla="*/ 160 h 160"/>
                  <a:gd name="T4" fmla="*/ 9 w 312"/>
                  <a:gd name="T5" fmla="*/ 160 h 160"/>
                  <a:gd name="T6" fmla="*/ 16 w 312"/>
                  <a:gd name="T7" fmla="*/ 160 h 160"/>
                  <a:gd name="T8" fmla="*/ 22 w 312"/>
                  <a:gd name="T9" fmla="*/ 160 h 160"/>
                  <a:gd name="T10" fmla="*/ 29 w 312"/>
                  <a:gd name="T11" fmla="*/ 160 h 160"/>
                  <a:gd name="T12" fmla="*/ 35 w 312"/>
                  <a:gd name="T13" fmla="*/ 160 h 160"/>
                  <a:gd name="T14" fmla="*/ 42 w 312"/>
                  <a:gd name="T15" fmla="*/ 160 h 160"/>
                  <a:gd name="T16" fmla="*/ 48 w 312"/>
                  <a:gd name="T17" fmla="*/ 160 h 160"/>
                  <a:gd name="T18" fmla="*/ 55 w 312"/>
                  <a:gd name="T19" fmla="*/ 160 h 160"/>
                  <a:gd name="T20" fmla="*/ 61 w 312"/>
                  <a:gd name="T21" fmla="*/ 160 h 160"/>
                  <a:gd name="T22" fmla="*/ 67 w 312"/>
                  <a:gd name="T23" fmla="*/ 160 h 160"/>
                  <a:gd name="T24" fmla="*/ 74 w 312"/>
                  <a:gd name="T25" fmla="*/ 160 h 160"/>
                  <a:gd name="T26" fmla="*/ 80 w 312"/>
                  <a:gd name="T27" fmla="*/ 160 h 160"/>
                  <a:gd name="T28" fmla="*/ 87 w 312"/>
                  <a:gd name="T29" fmla="*/ 160 h 160"/>
                  <a:gd name="T30" fmla="*/ 93 w 312"/>
                  <a:gd name="T31" fmla="*/ 160 h 160"/>
                  <a:gd name="T32" fmla="*/ 99 w 312"/>
                  <a:gd name="T33" fmla="*/ 160 h 160"/>
                  <a:gd name="T34" fmla="*/ 106 w 312"/>
                  <a:gd name="T35" fmla="*/ 159 h 160"/>
                  <a:gd name="T36" fmla="*/ 112 w 312"/>
                  <a:gd name="T37" fmla="*/ 159 h 160"/>
                  <a:gd name="T38" fmla="*/ 118 w 312"/>
                  <a:gd name="T39" fmla="*/ 159 h 160"/>
                  <a:gd name="T40" fmla="*/ 125 w 312"/>
                  <a:gd name="T41" fmla="*/ 159 h 160"/>
                  <a:gd name="T42" fmla="*/ 131 w 312"/>
                  <a:gd name="T43" fmla="*/ 159 h 160"/>
                  <a:gd name="T44" fmla="*/ 138 w 312"/>
                  <a:gd name="T45" fmla="*/ 159 h 160"/>
                  <a:gd name="T46" fmla="*/ 144 w 312"/>
                  <a:gd name="T47" fmla="*/ 159 h 160"/>
                  <a:gd name="T48" fmla="*/ 151 w 312"/>
                  <a:gd name="T49" fmla="*/ 159 h 160"/>
                  <a:gd name="T50" fmla="*/ 157 w 312"/>
                  <a:gd name="T51" fmla="*/ 159 h 160"/>
                  <a:gd name="T52" fmla="*/ 164 w 312"/>
                  <a:gd name="T53" fmla="*/ 159 h 160"/>
                  <a:gd name="T54" fmla="*/ 170 w 312"/>
                  <a:gd name="T55" fmla="*/ 158 h 160"/>
                  <a:gd name="T56" fmla="*/ 177 w 312"/>
                  <a:gd name="T57" fmla="*/ 158 h 160"/>
                  <a:gd name="T58" fmla="*/ 183 w 312"/>
                  <a:gd name="T59" fmla="*/ 158 h 160"/>
                  <a:gd name="T60" fmla="*/ 190 w 312"/>
                  <a:gd name="T61" fmla="*/ 158 h 160"/>
                  <a:gd name="T62" fmla="*/ 196 w 312"/>
                  <a:gd name="T63" fmla="*/ 157 h 160"/>
                  <a:gd name="T64" fmla="*/ 202 w 312"/>
                  <a:gd name="T65" fmla="*/ 156 h 160"/>
                  <a:gd name="T66" fmla="*/ 209 w 312"/>
                  <a:gd name="T67" fmla="*/ 155 h 160"/>
                  <a:gd name="T68" fmla="*/ 215 w 312"/>
                  <a:gd name="T69" fmla="*/ 154 h 160"/>
                  <a:gd name="T70" fmla="*/ 221 w 312"/>
                  <a:gd name="T71" fmla="*/ 153 h 160"/>
                  <a:gd name="T72" fmla="*/ 228 w 312"/>
                  <a:gd name="T73" fmla="*/ 151 h 160"/>
                  <a:gd name="T74" fmla="*/ 234 w 312"/>
                  <a:gd name="T75" fmla="*/ 149 h 160"/>
                  <a:gd name="T76" fmla="*/ 241 w 312"/>
                  <a:gd name="T77" fmla="*/ 146 h 160"/>
                  <a:gd name="T78" fmla="*/ 247 w 312"/>
                  <a:gd name="T79" fmla="*/ 142 h 160"/>
                  <a:gd name="T80" fmla="*/ 254 w 312"/>
                  <a:gd name="T81" fmla="*/ 138 h 160"/>
                  <a:gd name="T82" fmla="*/ 260 w 312"/>
                  <a:gd name="T83" fmla="*/ 132 h 160"/>
                  <a:gd name="T84" fmla="*/ 267 w 312"/>
                  <a:gd name="T85" fmla="*/ 125 h 160"/>
                  <a:gd name="T86" fmla="*/ 273 w 312"/>
                  <a:gd name="T87" fmla="*/ 116 h 160"/>
                  <a:gd name="T88" fmla="*/ 280 w 312"/>
                  <a:gd name="T89" fmla="*/ 104 h 160"/>
                  <a:gd name="T90" fmla="*/ 286 w 312"/>
                  <a:gd name="T91" fmla="*/ 89 h 160"/>
                  <a:gd name="T92" fmla="*/ 293 w 312"/>
                  <a:gd name="T93" fmla="*/ 70 h 160"/>
                  <a:gd name="T94" fmla="*/ 299 w 312"/>
                  <a:gd name="T95" fmla="*/ 47 h 160"/>
                  <a:gd name="T96" fmla="*/ 305 w 312"/>
                  <a:gd name="T97" fmla="*/ 23 h 160"/>
                  <a:gd name="T98" fmla="*/ 312 w 312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160">
                    <a:moveTo>
                      <a:pt x="0" y="160"/>
                    </a:moveTo>
                    <a:lnTo>
                      <a:pt x="3" y="160"/>
                    </a:lnTo>
                    <a:lnTo>
                      <a:pt x="9" y="160"/>
                    </a:lnTo>
                    <a:lnTo>
                      <a:pt x="16" y="160"/>
                    </a:lnTo>
                    <a:lnTo>
                      <a:pt x="22" y="160"/>
                    </a:lnTo>
                    <a:lnTo>
                      <a:pt x="29" y="160"/>
                    </a:lnTo>
                    <a:lnTo>
                      <a:pt x="35" y="160"/>
                    </a:lnTo>
                    <a:lnTo>
                      <a:pt x="42" y="160"/>
                    </a:lnTo>
                    <a:lnTo>
                      <a:pt x="48" y="160"/>
                    </a:lnTo>
                    <a:lnTo>
                      <a:pt x="55" y="160"/>
                    </a:lnTo>
                    <a:lnTo>
                      <a:pt x="61" y="160"/>
                    </a:lnTo>
                    <a:lnTo>
                      <a:pt x="67" y="160"/>
                    </a:lnTo>
                    <a:lnTo>
                      <a:pt x="74" y="160"/>
                    </a:lnTo>
                    <a:lnTo>
                      <a:pt x="80" y="160"/>
                    </a:lnTo>
                    <a:lnTo>
                      <a:pt x="87" y="160"/>
                    </a:lnTo>
                    <a:lnTo>
                      <a:pt x="93" y="160"/>
                    </a:lnTo>
                    <a:lnTo>
                      <a:pt x="99" y="160"/>
                    </a:lnTo>
                    <a:lnTo>
                      <a:pt x="106" y="159"/>
                    </a:lnTo>
                    <a:lnTo>
                      <a:pt x="112" y="159"/>
                    </a:lnTo>
                    <a:lnTo>
                      <a:pt x="118" y="159"/>
                    </a:lnTo>
                    <a:lnTo>
                      <a:pt x="125" y="159"/>
                    </a:lnTo>
                    <a:lnTo>
                      <a:pt x="131" y="159"/>
                    </a:lnTo>
                    <a:lnTo>
                      <a:pt x="138" y="159"/>
                    </a:lnTo>
                    <a:lnTo>
                      <a:pt x="144" y="159"/>
                    </a:lnTo>
                    <a:lnTo>
                      <a:pt x="151" y="159"/>
                    </a:lnTo>
                    <a:lnTo>
                      <a:pt x="157" y="159"/>
                    </a:lnTo>
                    <a:lnTo>
                      <a:pt x="164" y="159"/>
                    </a:lnTo>
                    <a:lnTo>
                      <a:pt x="170" y="158"/>
                    </a:lnTo>
                    <a:lnTo>
                      <a:pt x="177" y="158"/>
                    </a:lnTo>
                    <a:lnTo>
                      <a:pt x="183" y="158"/>
                    </a:lnTo>
                    <a:lnTo>
                      <a:pt x="190" y="158"/>
                    </a:lnTo>
                    <a:lnTo>
                      <a:pt x="196" y="157"/>
                    </a:lnTo>
                    <a:lnTo>
                      <a:pt x="202" y="156"/>
                    </a:lnTo>
                    <a:lnTo>
                      <a:pt x="209" y="155"/>
                    </a:lnTo>
                    <a:lnTo>
                      <a:pt x="215" y="154"/>
                    </a:lnTo>
                    <a:lnTo>
                      <a:pt x="221" y="153"/>
                    </a:lnTo>
                    <a:lnTo>
                      <a:pt x="228" y="151"/>
                    </a:lnTo>
                    <a:lnTo>
                      <a:pt x="234" y="149"/>
                    </a:lnTo>
                    <a:lnTo>
                      <a:pt x="241" y="146"/>
                    </a:lnTo>
                    <a:lnTo>
                      <a:pt x="247" y="142"/>
                    </a:lnTo>
                    <a:lnTo>
                      <a:pt x="254" y="138"/>
                    </a:lnTo>
                    <a:lnTo>
                      <a:pt x="260" y="132"/>
                    </a:lnTo>
                    <a:lnTo>
                      <a:pt x="267" y="125"/>
                    </a:lnTo>
                    <a:lnTo>
                      <a:pt x="273" y="116"/>
                    </a:lnTo>
                    <a:lnTo>
                      <a:pt x="280" y="104"/>
                    </a:lnTo>
                    <a:lnTo>
                      <a:pt x="286" y="89"/>
                    </a:lnTo>
                    <a:lnTo>
                      <a:pt x="293" y="70"/>
                    </a:lnTo>
                    <a:lnTo>
                      <a:pt x="299" y="47"/>
                    </a:lnTo>
                    <a:lnTo>
                      <a:pt x="305" y="23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Freeform 664"/>
              <p:cNvSpPr>
                <a:spLocks/>
              </p:cNvSpPr>
              <p:nvPr/>
            </p:nvSpPr>
            <p:spPr bwMode="auto">
              <a:xfrm>
                <a:off x="6647346" y="3013242"/>
                <a:ext cx="429801" cy="392556"/>
              </a:xfrm>
              <a:custGeom>
                <a:avLst/>
                <a:gdLst>
                  <a:gd name="T0" fmla="*/ 0 w 315"/>
                  <a:gd name="T1" fmla="*/ 132 h 291"/>
                  <a:gd name="T2" fmla="*/ 6 w 315"/>
                  <a:gd name="T3" fmla="*/ 110 h 291"/>
                  <a:gd name="T4" fmla="*/ 13 w 315"/>
                  <a:gd name="T5" fmla="*/ 90 h 291"/>
                  <a:gd name="T6" fmla="*/ 19 w 315"/>
                  <a:gd name="T7" fmla="*/ 72 h 291"/>
                  <a:gd name="T8" fmla="*/ 25 w 315"/>
                  <a:gd name="T9" fmla="*/ 57 h 291"/>
                  <a:gd name="T10" fmla="*/ 32 w 315"/>
                  <a:gd name="T11" fmla="*/ 45 h 291"/>
                  <a:gd name="T12" fmla="*/ 38 w 315"/>
                  <a:gd name="T13" fmla="*/ 38 h 291"/>
                  <a:gd name="T14" fmla="*/ 45 w 315"/>
                  <a:gd name="T15" fmla="*/ 34 h 291"/>
                  <a:gd name="T16" fmla="*/ 51 w 315"/>
                  <a:gd name="T17" fmla="*/ 35 h 291"/>
                  <a:gd name="T18" fmla="*/ 58 w 315"/>
                  <a:gd name="T19" fmla="*/ 39 h 291"/>
                  <a:gd name="T20" fmla="*/ 64 w 315"/>
                  <a:gd name="T21" fmla="*/ 47 h 291"/>
                  <a:gd name="T22" fmla="*/ 71 w 315"/>
                  <a:gd name="T23" fmla="*/ 59 h 291"/>
                  <a:gd name="T24" fmla="*/ 77 w 315"/>
                  <a:gd name="T25" fmla="*/ 75 h 291"/>
                  <a:gd name="T26" fmla="*/ 84 w 315"/>
                  <a:gd name="T27" fmla="*/ 93 h 291"/>
                  <a:gd name="T28" fmla="*/ 90 w 315"/>
                  <a:gd name="T29" fmla="*/ 113 h 291"/>
                  <a:gd name="T30" fmla="*/ 96 w 315"/>
                  <a:gd name="T31" fmla="*/ 134 h 291"/>
                  <a:gd name="T32" fmla="*/ 103 w 315"/>
                  <a:gd name="T33" fmla="*/ 157 h 291"/>
                  <a:gd name="T34" fmla="*/ 109 w 315"/>
                  <a:gd name="T35" fmla="*/ 179 h 291"/>
                  <a:gd name="T36" fmla="*/ 116 w 315"/>
                  <a:gd name="T37" fmla="*/ 201 h 291"/>
                  <a:gd name="T38" fmla="*/ 122 w 315"/>
                  <a:gd name="T39" fmla="*/ 222 h 291"/>
                  <a:gd name="T40" fmla="*/ 128 w 315"/>
                  <a:gd name="T41" fmla="*/ 241 h 291"/>
                  <a:gd name="T42" fmla="*/ 135 w 315"/>
                  <a:gd name="T43" fmla="*/ 258 h 291"/>
                  <a:gd name="T44" fmla="*/ 141 w 315"/>
                  <a:gd name="T45" fmla="*/ 271 h 291"/>
                  <a:gd name="T46" fmla="*/ 148 w 315"/>
                  <a:gd name="T47" fmla="*/ 282 h 291"/>
                  <a:gd name="T48" fmla="*/ 154 w 315"/>
                  <a:gd name="T49" fmla="*/ 288 h 291"/>
                  <a:gd name="T50" fmla="*/ 160 w 315"/>
                  <a:gd name="T51" fmla="*/ 291 h 291"/>
                  <a:gd name="T52" fmla="*/ 167 w 315"/>
                  <a:gd name="T53" fmla="*/ 290 h 291"/>
                  <a:gd name="T54" fmla="*/ 173 w 315"/>
                  <a:gd name="T55" fmla="*/ 286 h 291"/>
                  <a:gd name="T56" fmla="*/ 180 w 315"/>
                  <a:gd name="T57" fmla="*/ 277 h 291"/>
                  <a:gd name="T58" fmla="*/ 186 w 315"/>
                  <a:gd name="T59" fmla="*/ 265 h 291"/>
                  <a:gd name="T60" fmla="*/ 193 w 315"/>
                  <a:gd name="T61" fmla="*/ 250 h 291"/>
                  <a:gd name="T62" fmla="*/ 199 w 315"/>
                  <a:gd name="T63" fmla="*/ 232 h 291"/>
                  <a:gd name="T64" fmla="*/ 206 w 315"/>
                  <a:gd name="T65" fmla="*/ 212 h 291"/>
                  <a:gd name="T66" fmla="*/ 212 w 315"/>
                  <a:gd name="T67" fmla="*/ 191 h 291"/>
                  <a:gd name="T68" fmla="*/ 219 w 315"/>
                  <a:gd name="T69" fmla="*/ 168 h 291"/>
                  <a:gd name="T70" fmla="*/ 225 w 315"/>
                  <a:gd name="T71" fmla="*/ 145 h 291"/>
                  <a:gd name="T72" fmla="*/ 231 w 315"/>
                  <a:gd name="T73" fmla="*/ 121 h 291"/>
                  <a:gd name="T74" fmla="*/ 238 w 315"/>
                  <a:gd name="T75" fmla="*/ 99 h 291"/>
                  <a:gd name="T76" fmla="*/ 244 w 315"/>
                  <a:gd name="T77" fmla="*/ 77 h 291"/>
                  <a:gd name="T78" fmla="*/ 251 w 315"/>
                  <a:gd name="T79" fmla="*/ 58 h 291"/>
                  <a:gd name="T80" fmla="*/ 257 w 315"/>
                  <a:gd name="T81" fmla="*/ 40 h 291"/>
                  <a:gd name="T82" fmla="*/ 263 w 315"/>
                  <a:gd name="T83" fmla="*/ 26 h 291"/>
                  <a:gd name="T84" fmla="*/ 270 w 315"/>
                  <a:gd name="T85" fmla="*/ 14 h 291"/>
                  <a:gd name="T86" fmla="*/ 276 w 315"/>
                  <a:gd name="T87" fmla="*/ 6 h 291"/>
                  <a:gd name="T88" fmla="*/ 283 w 315"/>
                  <a:gd name="T89" fmla="*/ 1 h 291"/>
                  <a:gd name="T90" fmla="*/ 289 w 315"/>
                  <a:gd name="T91" fmla="*/ 0 h 291"/>
                  <a:gd name="T92" fmla="*/ 296 w 315"/>
                  <a:gd name="T93" fmla="*/ 3 h 291"/>
                  <a:gd name="T94" fmla="*/ 302 w 315"/>
                  <a:gd name="T95" fmla="*/ 8 h 291"/>
                  <a:gd name="T96" fmla="*/ 309 w 315"/>
                  <a:gd name="T97" fmla="*/ 18 h 291"/>
                  <a:gd name="T98" fmla="*/ 315 w 315"/>
                  <a:gd name="T99" fmla="*/ 3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32"/>
                    </a:moveTo>
                    <a:lnTo>
                      <a:pt x="6" y="110"/>
                    </a:lnTo>
                    <a:lnTo>
                      <a:pt x="13" y="90"/>
                    </a:lnTo>
                    <a:lnTo>
                      <a:pt x="19" y="72"/>
                    </a:lnTo>
                    <a:lnTo>
                      <a:pt x="25" y="57"/>
                    </a:lnTo>
                    <a:lnTo>
                      <a:pt x="32" y="45"/>
                    </a:lnTo>
                    <a:lnTo>
                      <a:pt x="38" y="38"/>
                    </a:lnTo>
                    <a:lnTo>
                      <a:pt x="45" y="34"/>
                    </a:lnTo>
                    <a:lnTo>
                      <a:pt x="51" y="35"/>
                    </a:lnTo>
                    <a:lnTo>
                      <a:pt x="58" y="39"/>
                    </a:lnTo>
                    <a:lnTo>
                      <a:pt x="64" y="47"/>
                    </a:lnTo>
                    <a:lnTo>
                      <a:pt x="71" y="59"/>
                    </a:lnTo>
                    <a:lnTo>
                      <a:pt x="77" y="75"/>
                    </a:lnTo>
                    <a:lnTo>
                      <a:pt x="84" y="93"/>
                    </a:lnTo>
                    <a:lnTo>
                      <a:pt x="90" y="113"/>
                    </a:lnTo>
                    <a:lnTo>
                      <a:pt x="96" y="134"/>
                    </a:lnTo>
                    <a:lnTo>
                      <a:pt x="103" y="157"/>
                    </a:lnTo>
                    <a:lnTo>
                      <a:pt x="109" y="179"/>
                    </a:lnTo>
                    <a:lnTo>
                      <a:pt x="116" y="201"/>
                    </a:lnTo>
                    <a:lnTo>
                      <a:pt x="122" y="222"/>
                    </a:lnTo>
                    <a:lnTo>
                      <a:pt x="128" y="241"/>
                    </a:lnTo>
                    <a:lnTo>
                      <a:pt x="135" y="258"/>
                    </a:lnTo>
                    <a:lnTo>
                      <a:pt x="141" y="271"/>
                    </a:lnTo>
                    <a:lnTo>
                      <a:pt x="148" y="282"/>
                    </a:lnTo>
                    <a:lnTo>
                      <a:pt x="154" y="288"/>
                    </a:lnTo>
                    <a:lnTo>
                      <a:pt x="160" y="291"/>
                    </a:lnTo>
                    <a:lnTo>
                      <a:pt x="167" y="290"/>
                    </a:lnTo>
                    <a:lnTo>
                      <a:pt x="173" y="286"/>
                    </a:lnTo>
                    <a:lnTo>
                      <a:pt x="180" y="277"/>
                    </a:lnTo>
                    <a:lnTo>
                      <a:pt x="186" y="265"/>
                    </a:lnTo>
                    <a:lnTo>
                      <a:pt x="193" y="250"/>
                    </a:lnTo>
                    <a:lnTo>
                      <a:pt x="199" y="232"/>
                    </a:lnTo>
                    <a:lnTo>
                      <a:pt x="206" y="212"/>
                    </a:lnTo>
                    <a:lnTo>
                      <a:pt x="212" y="191"/>
                    </a:lnTo>
                    <a:lnTo>
                      <a:pt x="219" y="168"/>
                    </a:lnTo>
                    <a:lnTo>
                      <a:pt x="225" y="145"/>
                    </a:lnTo>
                    <a:lnTo>
                      <a:pt x="231" y="121"/>
                    </a:lnTo>
                    <a:lnTo>
                      <a:pt x="238" y="99"/>
                    </a:lnTo>
                    <a:lnTo>
                      <a:pt x="244" y="77"/>
                    </a:lnTo>
                    <a:lnTo>
                      <a:pt x="251" y="58"/>
                    </a:lnTo>
                    <a:lnTo>
                      <a:pt x="257" y="40"/>
                    </a:lnTo>
                    <a:lnTo>
                      <a:pt x="263" y="26"/>
                    </a:lnTo>
                    <a:lnTo>
                      <a:pt x="270" y="14"/>
                    </a:lnTo>
                    <a:lnTo>
                      <a:pt x="276" y="6"/>
                    </a:lnTo>
                    <a:lnTo>
                      <a:pt x="283" y="1"/>
                    </a:lnTo>
                    <a:lnTo>
                      <a:pt x="289" y="0"/>
                    </a:lnTo>
                    <a:lnTo>
                      <a:pt x="296" y="3"/>
                    </a:lnTo>
                    <a:lnTo>
                      <a:pt x="302" y="8"/>
                    </a:lnTo>
                    <a:lnTo>
                      <a:pt x="309" y="18"/>
                    </a:lnTo>
                    <a:lnTo>
                      <a:pt x="315" y="31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Freeform 665"/>
              <p:cNvSpPr>
                <a:spLocks/>
              </p:cNvSpPr>
              <p:nvPr/>
            </p:nvSpPr>
            <p:spPr bwMode="auto">
              <a:xfrm>
                <a:off x="7077148" y="3049664"/>
                <a:ext cx="429801" cy="295429"/>
              </a:xfrm>
              <a:custGeom>
                <a:avLst/>
                <a:gdLst>
                  <a:gd name="T0" fmla="*/ 0 w 315"/>
                  <a:gd name="T1" fmla="*/ 4 h 219"/>
                  <a:gd name="T2" fmla="*/ 7 w 315"/>
                  <a:gd name="T3" fmla="*/ 18 h 219"/>
                  <a:gd name="T4" fmla="*/ 13 w 315"/>
                  <a:gd name="T5" fmla="*/ 36 h 219"/>
                  <a:gd name="T6" fmla="*/ 19 w 315"/>
                  <a:gd name="T7" fmla="*/ 55 h 219"/>
                  <a:gd name="T8" fmla="*/ 26 w 315"/>
                  <a:gd name="T9" fmla="*/ 76 h 219"/>
                  <a:gd name="T10" fmla="*/ 32 w 315"/>
                  <a:gd name="T11" fmla="*/ 98 h 219"/>
                  <a:gd name="T12" fmla="*/ 39 w 315"/>
                  <a:gd name="T13" fmla="*/ 120 h 219"/>
                  <a:gd name="T14" fmla="*/ 45 w 315"/>
                  <a:gd name="T15" fmla="*/ 142 h 219"/>
                  <a:gd name="T16" fmla="*/ 51 w 315"/>
                  <a:gd name="T17" fmla="*/ 164 h 219"/>
                  <a:gd name="T18" fmla="*/ 58 w 315"/>
                  <a:gd name="T19" fmla="*/ 181 h 219"/>
                  <a:gd name="T20" fmla="*/ 64 w 315"/>
                  <a:gd name="T21" fmla="*/ 194 h 219"/>
                  <a:gd name="T22" fmla="*/ 71 w 315"/>
                  <a:gd name="T23" fmla="*/ 204 h 219"/>
                  <a:gd name="T24" fmla="*/ 77 w 315"/>
                  <a:gd name="T25" fmla="*/ 211 h 219"/>
                  <a:gd name="T26" fmla="*/ 84 w 315"/>
                  <a:gd name="T27" fmla="*/ 215 h 219"/>
                  <a:gd name="T28" fmla="*/ 90 w 315"/>
                  <a:gd name="T29" fmla="*/ 218 h 219"/>
                  <a:gd name="T30" fmla="*/ 97 w 315"/>
                  <a:gd name="T31" fmla="*/ 219 h 219"/>
                  <a:gd name="T32" fmla="*/ 103 w 315"/>
                  <a:gd name="T33" fmla="*/ 219 h 219"/>
                  <a:gd name="T34" fmla="*/ 110 w 315"/>
                  <a:gd name="T35" fmla="*/ 216 h 219"/>
                  <a:gd name="T36" fmla="*/ 116 w 315"/>
                  <a:gd name="T37" fmla="*/ 211 h 219"/>
                  <a:gd name="T38" fmla="*/ 122 w 315"/>
                  <a:gd name="T39" fmla="*/ 205 h 219"/>
                  <a:gd name="T40" fmla="*/ 129 w 315"/>
                  <a:gd name="T41" fmla="*/ 196 h 219"/>
                  <a:gd name="T42" fmla="*/ 135 w 315"/>
                  <a:gd name="T43" fmla="*/ 184 h 219"/>
                  <a:gd name="T44" fmla="*/ 142 w 315"/>
                  <a:gd name="T45" fmla="*/ 167 h 219"/>
                  <a:gd name="T46" fmla="*/ 148 w 315"/>
                  <a:gd name="T47" fmla="*/ 149 h 219"/>
                  <a:gd name="T48" fmla="*/ 154 w 315"/>
                  <a:gd name="T49" fmla="*/ 132 h 219"/>
                  <a:gd name="T50" fmla="*/ 161 w 315"/>
                  <a:gd name="T51" fmla="*/ 114 h 219"/>
                  <a:gd name="T52" fmla="*/ 167 w 315"/>
                  <a:gd name="T53" fmla="*/ 96 h 219"/>
                  <a:gd name="T54" fmla="*/ 174 w 315"/>
                  <a:gd name="T55" fmla="*/ 79 h 219"/>
                  <a:gd name="T56" fmla="*/ 180 w 315"/>
                  <a:gd name="T57" fmla="*/ 64 h 219"/>
                  <a:gd name="T58" fmla="*/ 187 w 315"/>
                  <a:gd name="T59" fmla="*/ 49 h 219"/>
                  <a:gd name="T60" fmla="*/ 193 w 315"/>
                  <a:gd name="T61" fmla="*/ 36 h 219"/>
                  <a:gd name="T62" fmla="*/ 199 w 315"/>
                  <a:gd name="T63" fmla="*/ 25 h 219"/>
                  <a:gd name="T64" fmla="*/ 206 w 315"/>
                  <a:gd name="T65" fmla="*/ 15 h 219"/>
                  <a:gd name="T66" fmla="*/ 212 w 315"/>
                  <a:gd name="T67" fmla="*/ 8 h 219"/>
                  <a:gd name="T68" fmla="*/ 219 w 315"/>
                  <a:gd name="T69" fmla="*/ 3 h 219"/>
                  <a:gd name="T70" fmla="*/ 225 w 315"/>
                  <a:gd name="T71" fmla="*/ 0 h 219"/>
                  <a:gd name="T72" fmla="*/ 232 w 315"/>
                  <a:gd name="T73" fmla="*/ 0 h 219"/>
                  <a:gd name="T74" fmla="*/ 238 w 315"/>
                  <a:gd name="T75" fmla="*/ 1 h 219"/>
                  <a:gd name="T76" fmla="*/ 245 w 315"/>
                  <a:gd name="T77" fmla="*/ 5 h 219"/>
                  <a:gd name="T78" fmla="*/ 251 w 315"/>
                  <a:gd name="T79" fmla="*/ 11 h 219"/>
                  <a:gd name="T80" fmla="*/ 257 w 315"/>
                  <a:gd name="T81" fmla="*/ 19 h 219"/>
                  <a:gd name="T82" fmla="*/ 264 w 315"/>
                  <a:gd name="T83" fmla="*/ 28 h 219"/>
                  <a:gd name="T84" fmla="*/ 270 w 315"/>
                  <a:gd name="T85" fmla="*/ 40 h 219"/>
                  <a:gd name="T86" fmla="*/ 277 w 315"/>
                  <a:gd name="T87" fmla="*/ 53 h 219"/>
                  <a:gd name="T88" fmla="*/ 283 w 315"/>
                  <a:gd name="T89" fmla="*/ 67 h 219"/>
                  <a:gd name="T90" fmla="*/ 289 w 315"/>
                  <a:gd name="T91" fmla="*/ 82 h 219"/>
                  <a:gd name="T92" fmla="*/ 296 w 315"/>
                  <a:gd name="T93" fmla="*/ 98 h 219"/>
                  <a:gd name="T94" fmla="*/ 302 w 315"/>
                  <a:gd name="T95" fmla="*/ 114 h 219"/>
                  <a:gd name="T96" fmla="*/ 309 w 315"/>
                  <a:gd name="T97" fmla="*/ 130 h 219"/>
                  <a:gd name="T98" fmla="*/ 315 w 315"/>
                  <a:gd name="T99" fmla="*/ 146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19">
                    <a:moveTo>
                      <a:pt x="0" y="4"/>
                    </a:moveTo>
                    <a:lnTo>
                      <a:pt x="7" y="18"/>
                    </a:lnTo>
                    <a:lnTo>
                      <a:pt x="13" y="36"/>
                    </a:lnTo>
                    <a:lnTo>
                      <a:pt x="19" y="55"/>
                    </a:lnTo>
                    <a:lnTo>
                      <a:pt x="26" y="76"/>
                    </a:lnTo>
                    <a:lnTo>
                      <a:pt x="32" y="98"/>
                    </a:lnTo>
                    <a:lnTo>
                      <a:pt x="39" y="120"/>
                    </a:lnTo>
                    <a:lnTo>
                      <a:pt x="45" y="142"/>
                    </a:lnTo>
                    <a:lnTo>
                      <a:pt x="51" y="164"/>
                    </a:lnTo>
                    <a:lnTo>
                      <a:pt x="58" y="181"/>
                    </a:lnTo>
                    <a:lnTo>
                      <a:pt x="64" y="194"/>
                    </a:lnTo>
                    <a:lnTo>
                      <a:pt x="71" y="204"/>
                    </a:lnTo>
                    <a:lnTo>
                      <a:pt x="77" y="211"/>
                    </a:lnTo>
                    <a:lnTo>
                      <a:pt x="84" y="215"/>
                    </a:lnTo>
                    <a:lnTo>
                      <a:pt x="90" y="218"/>
                    </a:lnTo>
                    <a:lnTo>
                      <a:pt x="97" y="219"/>
                    </a:lnTo>
                    <a:lnTo>
                      <a:pt x="103" y="219"/>
                    </a:lnTo>
                    <a:lnTo>
                      <a:pt x="110" y="216"/>
                    </a:lnTo>
                    <a:lnTo>
                      <a:pt x="116" y="211"/>
                    </a:lnTo>
                    <a:lnTo>
                      <a:pt x="122" y="205"/>
                    </a:lnTo>
                    <a:lnTo>
                      <a:pt x="129" y="196"/>
                    </a:lnTo>
                    <a:lnTo>
                      <a:pt x="135" y="184"/>
                    </a:lnTo>
                    <a:lnTo>
                      <a:pt x="142" y="167"/>
                    </a:lnTo>
                    <a:lnTo>
                      <a:pt x="148" y="149"/>
                    </a:lnTo>
                    <a:lnTo>
                      <a:pt x="154" y="132"/>
                    </a:lnTo>
                    <a:lnTo>
                      <a:pt x="161" y="114"/>
                    </a:lnTo>
                    <a:lnTo>
                      <a:pt x="167" y="96"/>
                    </a:lnTo>
                    <a:lnTo>
                      <a:pt x="174" y="79"/>
                    </a:lnTo>
                    <a:lnTo>
                      <a:pt x="180" y="64"/>
                    </a:lnTo>
                    <a:lnTo>
                      <a:pt x="187" y="49"/>
                    </a:lnTo>
                    <a:lnTo>
                      <a:pt x="193" y="36"/>
                    </a:lnTo>
                    <a:lnTo>
                      <a:pt x="199" y="25"/>
                    </a:lnTo>
                    <a:lnTo>
                      <a:pt x="206" y="15"/>
                    </a:lnTo>
                    <a:lnTo>
                      <a:pt x="212" y="8"/>
                    </a:lnTo>
                    <a:lnTo>
                      <a:pt x="219" y="3"/>
                    </a:lnTo>
                    <a:lnTo>
                      <a:pt x="225" y="0"/>
                    </a:lnTo>
                    <a:lnTo>
                      <a:pt x="232" y="0"/>
                    </a:lnTo>
                    <a:lnTo>
                      <a:pt x="238" y="1"/>
                    </a:lnTo>
                    <a:lnTo>
                      <a:pt x="245" y="5"/>
                    </a:lnTo>
                    <a:lnTo>
                      <a:pt x="251" y="11"/>
                    </a:lnTo>
                    <a:lnTo>
                      <a:pt x="257" y="19"/>
                    </a:lnTo>
                    <a:lnTo>
                      <a:pt x="264" y="28"/>
                    </a:lnTo>
                    <a:lnTo>
                      <a:pt x="270" y="40"/>
                    </a:lnTo>
                    <a:lnTo>
                      <a:pt x="277" y="53"/>
                    </a:lnTo>
                    <a:lnTo>
                      <a:pt x="283" y="67"/>
                    </a:lnTo>
                    <a:lnTo>
                      <a:pt x="289" y="82"/>
                    </a:lnTo>
                    <a:lnTo>
                      <a:pt x="296" y="98"/>
                    </a:lnTo>
                    <a:lnTo>
                      <a:pt x="302" y="114"/>
                    </a:lnTo>
                    <a:lnTo>
                      <a:pt x="309" y="130"/>
                    </a:lnTo>
                    <a:lnTo>
                      <a:pt x="315" y="146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Freeform 666"/>
              <p:cNvSpPr>
                <a:spLocks/>
              </p:cNvSpPr>
              <p:nvPr/>
            </p:nvSpPr>
            <p:spPr bwMode="auto">
              <a:xfrm>
                <a:off x="7506948" y="3246616"/>
                <a:ext cx="429801" cy="159180"/>
              </a:xfrm>
              <a:custGeom>
                <a:avLst/>
                <a:gdLst>
                  <a:gd name="T0" fmla="*/ 0 w 315"/>
                  <a:gd name="T1" fmla="*/ 0 h 118"/>
                  <a:gd name="T2" fmla="*/ 7 w 315"/>
                  <a:gd name="T3" fmla="*/ 17 h 118"/>
                  <a:gd name="T4" fmla="*/ 13 w 315"/>
                  <a:gd name="T5" fmla="*/ 32 h 118"/>
                  <a:gd name="T6" fmla="*/ 20 w 315"/>
                  <a:gd name="T7" fmla="*/ 47 h 118"/>
                  <a:gd name="T8" fmla="*/ 26 w 315"/>
                  <a:gd name="T9" fmla="*/ 61 h 118"/>
                  <a:gd name="T10" fmla="*/ 33 w 315"/>
                  <a:gd name="T11" fmla="*/ 71 h 118"/>
                  <a:gd name="T12" fmla="*/ 39 w 315"/>
                  <a:gd name="T13" fmla="*/ 79 h 118"/>
                  <a:gd name="T14" fmla="*/ 45 w 315"/>
                  <a:gd name="T15" fmla="*/ 84 h 118"/>
                  <a:gd name="T16" fmla="*/ 52 w 315"/>
                  <a:gd name="T17" fmla="*/ 88 h 118"/>
                  <a:gd name="T18" fmla="*/ 58 w 315"/>
                  <a:gd name="T19" fmla="*/ 90 h 118"/>
                  <a:gd name="T20" fmla="*/ 65 w 315"/>
                  <a:gd name="T21" fmla="*/ 91 h 118"/>
                  <a:gd name="T22" fmla="*/ 71 w 315"/>
                  <a:gd name="T23" fmla="*/ 91 h 118"/>
                  <a:gd name="T24" fmla="*/ 77 w 315"/>
                  <a:gd name="T25" fmla="*/ 90 h 118"/>
                  <a:gd name="T26" fmla="*/ 84 w 315"/>
                  <a:gd name="T27" fmla="*/ 89 h 118"/>
                  <a:gd name="T28" fmla="*/ 90 w 315"/>
                  <a:gd name="T29" fmla="*/ 88 h 118"/>
                  <a:gd name="T30" fmla="*/ 97 w 315"/>
                  <a:gd name="T31" fmla="*/ 87 h 118"/>
                  <a:gd name="T32" fmla="*/ 103 w 315"/>
                  <a:gd name="T33" fmla="*/ 87 h 118"/>
                  <a:gd name="T34" fmla="*/ 110 w 315"/>
                  <a:gd name="T35" fmla="*/ 87 h 118"/>
                  <a:gd name="T36" fmla="*/ 116 w 315"/>
                  <a:gd name="T37" fmla="*/ 86 h 118"/>
                  <a:gd name="T38" fmla="*/ 123 w 315"/>
                  <a:gd name="T39" fmla="*/ 86 h 118"/>
                  <a:gd name="T40" fmla="*/ 129 w 315"/>
                  <a:gd name="T41" fmla="*/ 86 h 118"/>
                  <a:gd name="T42" fmla="*/ 136 w 315"/>
                  <a:gd name="T43" fmla="*/ 87 h 118"/>
                  <a:gd name="T44" fmla="*/ 142 w 315"/>
                  <a:gd name="T45" fmla="*/ 87 h 118"/>
                  <a:gd name="T46" fmla="*/ 148 w 315"/>
                  <a:gd name="T47" fmla="*/ 88 h 118"/>
                  <a:gd name="T48" fmla="*/ 155 w 315"/>
                  <a:gd name="T49" fmla="*/ 88 h 118"/>
                  <a:gd name="T50" fmla="*/ 161 w 315"/>
                  <a:gd name="T51" fmla="*/ 90 h 118"/>
                  <a:gd name="T52" fmla="*/ 168 w 315"/>
                  <a:gd name="T53" fmla="*/ 91 h 118"/>
                  <a:gd name="T54" fmla="*/ 174 w 315"/>
                  <a:gd name="T55" fmla="*/ 92 h 118"/>
                  <a:gd name="T56" fmla="*/ 180 w 315"/>
                  <a:gd name="T57" fmla="*/ 93 h 118"/>
                  <a:gd name="T58" fmla="*/ 187 w 315"/>
                  <a:gd name="T59" fmla="*/ 94 h 118"/>
                  <a:gd name="T60" fmla="*/ 193 w 315"/>
                  <a:gd name="T61" fmla="*/ 96 h 118"/>
                  <a:gd name="T62" fmla="*/ 200 w 315"/>
                  <a:gd name="T63" fmla="*/ 97 h 118"/>
                  <a:gd name="T64" fmla="*/ 206 w 315"/>
                  <a:gd name="T65" fmla="*/ 99 h 118"/>
                  <a:gd name="T66" fmla="*/ 213 w 315"/>
                  <a:gd name="T67" fmla="*/ 100 h 118"/>
                  <a:gd name="T68" fmla="*/ 219 w 315"/>
                  <a:gd name="T69" fmla="*/ 102 h 118"/>
                  <a:gd name="T70" fmla="*/ 226 w 315"/>
                  <a:gd name="T71" fmla="*/ 103 h 118"/>
                  <a:gd name="T72" fmla="*/ 232 w 315"/>
                  <a:gd name="T73" fmla="*/ 105 h 118"/>
                  <a:gd name="T74" fmla="*/ 238 w 315"/>
                  <a:gd name="T75" fmla="*/ 106 h 118"/>
                  <a:gd name="T76" fmla="*/ 245 w 315"/>
                  <a:gd name="T77" fmla="*/ 108 h 118"/>
                  <a:gd name="T78" fmla="*/ 251 w 315"/>
                  <a:gd name="T79" fmla="*/ 109 h 118"/>
                  <a:gd name="T80" fmla="*/ 258 w 315"/>
                  <a:gd name="T81" fmla="*/ 110 h 118"/>
                  <a:gd name="T82" fmla="*/ 264 w 315"/>
                  <a:gd name="T83" fmla="*/ 112 h 118"/>
                  <a:gd name="T84" fmla="*/ 271 w 315"/>
                  <a:gd name="T85" fmla="*/ 113 h 118"/>
                  <a:gd name="T86" fmla="*/ 277 w 315"/>
                  <a:gd name="T87" fmla="*/ 114 h 118"/>
                  <a:gd name="T88" fmla="*/ 283 w 315"/>
                  <a:gd name="T89" fmla="*/ 115 h 118"/>
                  <a:gd name="T90" fmla="*/ 290 w 315"/>
                  <a:gd name="T91" fmla="*/ 116 h 118"/>
                  <a:gd name="T92" fmla="*/ 296 w 315"/>
                  <a:gd name="T93" fmla="*/ 117 h 118"/>
                  <a:gd name="T94" fmla="*/ 303 w 315"/>
                  <a:gd name="T95" fmla="*/ 117 h 118"/>
                  <a:gd name="T96" fmla="*/ 309 w 315"/>
                  <a:gd name="T97" fmla="*/ 117 h 118"/>
                  <a:gd name="T98" fmla="*/ 315 w 3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18">
                    <a:moveTo>
                      <a:pt x="0" y="0"/>
                    </a:moveTo>
                    <a:lnTo>
                      <a:pt x="7" y="17"/>
                    </a:lnTo>
                    <a:lnTo>
                      <a:pt x="13" y="32"/>
                    </a:lnTo>
                    <a:lnTo>
                      <a:pt x="20" y="47"/>
                    </a:lnTo>
                    <a:lnTo>
                      <a:pt x="26" y="61"/>
                    </a:lnTo>
                    <a:lnTo>
                      <a:pt x="33" y="71"/>
                    </a:lnTo>
                    <a:lnTo>
                      <a:pt x="39" y="79"/>
                    </a:lnTo>
                    <a:lnTo>
                      <a:pt x="45" y="84"/>
                    </a:lnTo>
                    <a:lnTo>
                      <a:pt x="52" y="88"/>
                    </a:lnTo>
                    <a:lnTo>
                      <a:pt x="58" y="90"/>
                    </a:lnTo>
                    <a:lnTo>
                      <a:pt x="65" y="91"/>
                    </a:lnTo>
                    <a:lnTo>
                      <a:pt x="71" y="91"/>
                    </a:lnTo>
                    <a:lnTo>
                      <a:pt x="77" y="90"/>
                    </a:lnTo>
                    <a:lnTo>
                      <a:pt x="84" y="89"/>
                    </a:lnTo>
                    <a:lnTo>
                      <a:pt x="90" y="88"/>
                    </a:lnTo>
                    <a:lnTo>
                      <a:pt x="97" y="87"/>
                    </a:lnTo>
                    <a:lnTo>
                      <a:pt x="103" y="87"/>
                    </a:lnTo>
                    <a:lnTo>
                      <a:pt x="110" y="87"/>
                    </a:lnTo>
                    <a:lnTo>
                      <a:pt x="116" y="86"/>
                    </a:lnTo>
                    <a:lnTo>
                      <a:pt x="123" y="86"/>
                    </a:lnTo>
                    <a:lnTo>
                      <a:pt x="129" y="86"/>
                    </a:lnTo>
                    <a:lnTo>
                      <a:pt x="136" y="87"/>
                    </a:lnTo>
                    <a:lnTo>
                      <a:pt x="142" y="87"/>
                    </a:lnTo>
                    <a:lnTo>
                      <a:pt x="148" y="88"/>
                    </a:lnTo>
                    <a:lnTo>
                      <a:pt x="155" y="88"/>
                    </a:lnTo>
                    <a:lnTo>
                      <a:pt x="161" y="90"/>
                    </a:lnTo>
                    <a:lnTo>
                      <a:pt x="168" y="91"/>
                    </a:lnTo>
                    <a:lnTo>
                      <a:pt x="174" y="92"/>
                    </a:lnTo>
                    <a:lnTo>
                      <a:pt x="180" y="93"/>
                    </a:lnTo>
                    <a:lnTo>
                      <a:pt x="187" y="94"/>
                    </a:lnTo>
                    <a:lnTo>
                      <a:pt x="193" y="96"/>
                    </a:lnTo>
                    <a:lnTo>
                      <a:pt x="200" y="97"/>
                    </a:lnTo>
                    <a:lnTo>
                      <a:pt x="206" y="99"/>
                    </a:lnTo>
                    <a:lnTo>
                      <a:pt x="213" y="100"/>
                    </a:lnTo>
                    <a:lnTo>
                      <a:pt x="219" y="102"/>
                    </a:lnTo>
                    <a:lnTo>
                      <a:pt x="226" y="103"/>
                    </a:lnTo>
                    <a:lnTo>
                      <a:pt x="232" y="105"/>
                    </a:lnTo>
                    <a:lnTo>
                      <a:pt x="238" y="106"/>
                    </a:lnTo>
                    <a:lnTo>
                      <a:pt x="245" y="108"/>
                    </a:lnTo>
                    <a:lnTo>
                      <a:pt x="251" y="109"/>
                    </a:lnTo>
                    <a:lnTo>
                      <a:pt x="258" y="110"/>
                    </a:lnTo>
                    <a:lnTo>
                      <a:pt x="264" y="112"/>
                    </a:lnTo>
                    <a:lnTo>
                      <a:pt x="271" y="113"/>
                    </a:lnTo>
                    <a:lnTo>
                      <a:pt x="277" y="114"/>
                    </a:lnTo>
                    <a:lnTo>
                      <a:pt x="283" y="115"/>
                    </a:lnTo>
                    <a:lnTo>
                      <a:pt x="290" y="116"/>
                    </a:lnTo>
                    <a:lnTo>
                      <a:pt x="296" y="117"/>
                    </a:lnTo>
                    <a:lnTo>
                      <a:pt x="303" y="117"/>
                    </a:lnTo>
                    <a:lnTo>
                      <a:pt x="309" y="117"/>
                    </a:lnTo>
                    <a:lnTo>
                      <a:pt x="315" y="118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Freeform 667"/>
              <p:cNvSpPr>
                <a:spLocks/>
              </p:cNvSpPr>
              <p:nvPr/>
            </p:nvSpPr>
            <p:spPr bwMode="auto">
              <a:xfrm>
                <a:off x="7936750" y="3405797"/>
                <a:ext cx="431165" cy="1349"/>
              </a:xfrm>
              <a:custGeom>
                <a:avLst/>
                <a:gdLst>
                  <a:gd name="T0" fmla="*/ 0 w 316"/>
                  <a:gd name="T1" fmla="*/ 0 h 1"/>
                  <a:gd name="T2" fmla="*/ 7 w 316"/>
                  <a:gd name="T3" fmla="*/ 0 h 1"/>
                  <a:gd name="T4" fmla="*/ 13 w 316"/>
                  <a:gd name="T5" fmla="*/ 0 h 1"/>
                  <a:gd name="T6" fmla="*/ 20 w 316"/>
                  <a:gd name="T7" fmla="*/ 0 h 1"/>
                  <a:gd name="T8" fmla="*/ 26 w 316"/>
                  <a:gd name="T9" fmla="*/ 0 h 1"/>
                  <a:gd name="T10" fmla="*/ 33 w 316"/>
                  <a:gd name="T11" fmla="*/ 0 h 1"/>
                  <a:gd name="T12" fmla="*/ 39 w 316"/>
                  <a:gd name="T13" fmla="*/ 0 h 1"/>
                  <a:gd name="T14" fmla="*/ 46 w 316"/>
                  <a:gd name="T15" fmla="*/ 0 h 1"/>
                  <a:gd name="T16" fmla="*/ 52 w 316"/>
                  <a:gd name="T17" fmla="*/ 1 h 1"/>
                  <a:gd name="T18" fmla="*/ 59 w 316"/>
                  <a:gd name="T19" fmla="*/ 1 h 1"/>
                  <a:gd name="T20" fmla="*/ 65 w 316"/>
                  <a:gd name="T21" fmla="*/ 1 h 1"/>
                  <a:gd name="T22" fmla="*/ 71 w 316"/>
                  <a:gd name="T23" fmla="*/ 1 h 1"/>
                  <a:gd name="T24" fmla="*/ 78 w 316"/>
                  <a:gd name="T25" fmla="*/ 1 h 1"/>
                  <a:gd name="T26" fmla="*/ 84 w 316"/>
                  <a:gd name="T27" fmla="*/ 1 h 1"/>
                  <a:gd name="T28" fmla="*/ 91 w 316"/>
                  <a:gd name="T29" fmla="*/ 1 h 1"/>
                  <a:gd name="T30" fmla="*/ 97 w 316"/>
                  <a:gd name="T31" fmla="*/ 1 h 1"/>
                  <a:gd name="T32" fmla="*/ 103 w 316"/>
                  <a:gd name="T33" fmla="*/ 1 h 1"/>
                  <a:gd name="T34" fmla="*/ 110 w 316"/>
                  <a:gd name="T35" fmla="*/ 1 h 1"/>
                  <a:gd name="T36" fmla="*/ 116 w 316"/>
                  <a:gd name="T37" fmla="*/ 1 h 1"/>
                  <a:gd name="T38" fmla="*/ 123 w 316"/>
                  <a:gd name="T39" fmla="*/ 1 h 1"/>
                  <a:gd name="T40" fmla="*/ 129 w 316"/>
                  <a:gd name="T41" fmla="*/ 1 h 1"/>
                  <a:gd name="T42" fmla="*/ 136 w 316"/>
                  <a:gd name="T43" fmla="*/ 1 h 1"/>
                  <a:gd name="T44" fmla="*/ 142 w 316"/>
                  <a:gd name="T45" fmla="*/ 1 h 1"/>
                  <a:gd name="T46" fmla="*/ 149 w 316"/>
                  <a:gd name="T47" fmla="*/ 1 h 1"/>
                  <a:gd name="T48" fmla="*/ 155 w 316"/>
                  <a:gd name="T49" fmla="*/ 1 h 1"/>
                  <a:gd name="T50" fmla="*/ 162 w 316"/>
                  <a:gd name="T51" fmla="*/ 1 h 1"/>
                  <a:gd name="T52" fmla="*/ 168 w 316"/>
                  <a:gd name="T53" fmla="*/ 1 h 1"/>
                  <a:gd name="T54" fmla="*/ 174 w 316"/>
                  <a:gd name="T55" fmla="*/ 1 h 1"/>
                  <a:gd name="T56" fmla="*/ 181 w 316"/>
                  <a:gd name="T57" fmla="*/ 1 h 1"/>
                  <a:gd name="T58" fmla="*/ 187 w 316"/>
                  <a:gd name="T59" fmla="*/ 1 h 1"/>
                  <a:gd name="T60" fmla="*/ 194 w 316"/>
                  <a:gd name="T61" fmla="*/ 1 h 1"/>
                  <a:gd name="T62" fmla="*/ 200 w 316"/>
                  <a:gd name="T63" fmla="*/ 1 h 1"/>
                  <a:gd name="T64" fmla="*/ 206 w 316"/>
                  <a:gd name="T65" fmla="*/ 1 h 1"/>
                  <a:gd name="T66" fmla="*/ 213 w 316"/>
                  <a:gd name="T67" fmla="*/ 1 h 1"/>
                  <a:gd name="T68" fmla="*/ 219 w 316"/>
                  <a:gd name="T69" fmla="*/ 1 h 1"/>
                  <a:gd name="T70" fmla="*/ 226 w 316"/>
                  <a:gd name="T71" fmla="*/ 1 h 1"/>
                  <a:gd name="T72" fmla="*/ 232 w 316"/>
                  <a:gd name="T73" fmla="*/ 1 h 1"/>
                  <a:gd name="T74" fmla="*/ 239 w 316"/>
                  <a:gd name="T75" fmla="*/ 1 h 1"/>
                  <a:gd name="T76" fmla="*/ 245 w 316"/>
                  <a:gd name="T77" fmla="*/ 1 h 1"/>
                  <a:gd name="T78" fmla="*/ 252 w 316"/>
                  <a:gd name="T79" fmla="*/ 1 h 1"/>
                  <a:gd name="T80" fmla="*/ 258 w 316"/>
                  <a:gd name="T81" fmla="*/ 1 h 1"/>
                  <a:gd name="T82" fmla="*/ 265 w 316"/>
                  <a:gd name="T83" fmla="*/ 1 h 1"/>
                  <a:gd name="T84" fmla="*/ 271 w 316"/>
                  <a:gd name="T85" fmla="*/ 1 h 1"/>
                  <a:gd name="T86" fmla="*/ 277 w 316"/>
                  <a:gd name="T87" fmla="*/ 1 h 1"/>
                  <a:gd name="T88" fmla="*/ 284 w 316"/>
                  <a:gd name="T89" fmla="*/ 1 h 1"/>
                  <a:gd name="T90" fmla="*/ 290 w 316"/>
                  <a:gd name="T91" fmla="*/ 1 h 1"/>
                  <a:gd name="T92" fmla="*/ 297 w 316"/>
                  <a:gd name="T93" fmla="*/ 1 h 1"/>
                  <a:gd name="T94" fmla="*/ 303 w 316"/>
                  <a:gd name="T95" fmla="*/ 1 h 1"/>
                  <a:gd name="T96" fmla="*/ 309 w 316"/>
                  <a:gd name="T97" fmla="*/ 1 h 1"/>
                  <a:gd name="T98" fmla="*/ 316 w 31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1"/>
                    </a:lnTo>
                    <a:lnTo>
                      <a:pt x="59" y="1"/>
                    </a:lnTo>
                    <a:lnTo>
                      <a:pt x="65" y="1"/>
                    </a:lnTo>
                    <a:lnTo>
                      <a:pt x="71" y="1"/>
                    </a:lnTo>
                    <a:lnTo>
                      <a:pt x="78" y="1"/>
                    </a:lnTo>
                    <a:lnTo>
                      <a:pt x="84" y="1"/>
                    </a:lnTo>
                    <a:lnTo>
                      <a:pt x="91" y="1"/>
                    </a:lnTo>
                    <a:lnTo>
                      <a:pt x="97" y="1"/>
                    </a:lnTo>
                    <a:lnTo>
                      <a:pt x="103" y="1"/>
                    </a:lnTo>
                    <a:lnTo>
                      <a:pt x="110" y="1"/>
                    </a:lnTo>
                    <a:lnTo>
                      <a:pt x="116" y="1"/>
                    </a:lnTo>
                    <a:lnTo>
                      <a:pt x="123" y="1"/>
                    </a:lnTo>
                    <a:lnTo>
                      <a:pt x="129" y="1"/>
                    </a:lnTo>
                    <a:lnTo>
                      <a:pt x="136" y="1"/>
                    </a:lnTo>
                    <a:lnTo>
                      <a:pt x="142" y="1"/>
                    </a:lnTo>
                    <a:lnTo>
                      <a:pt x="149" y="1"/>
                    </a:lnTo>
                    <a:lnTo>
                      <a:pt x="155" y="1"/>
                    </a:lnTo>
                    <a:lnTo>
                      <a:pt x="162" y="1"/>
                    </a:lnTo>
                    <a:lnTo>
                      <a:pt x="168" y="1"/>
                    </a:lnTo>
                    <a:lnTo>
                      <a:pt x="174" y="1"/>
                    </a:lnTo>
                    <a:lnTo>
                      <a:pt x="181" y="1"/>
                    </a:lnTo>
                    <a:lnTo>
                      <a:pt x="187" y="1"/>
                    </a:lnTo>
                    <a:lnTo>
                      <a:pt x="194" y="1"/>
                    </a:lnTo>
                    <a:lnTo>
                      <a:pt x="200" y="1"/>
                    </a:lnTo>
                    <a:lnTo>
                      <a:pt x="206" y="1"/>
                    </a:lnTo>
                    <a:lnTo>
                      <a:pt x="213" y="1"/>
                    </a:lnTo>
                    <a:lnTo>
                      <a:pt x="219" y="1"/>
                    </a:lnTo>
                    <a:lnTo>
                      <a:pt x="226" y="1"/>
                    </a:lnTo>
                    <a:lnTo>
                      <a:pt x="232" y="1"/>
                    </a:lnTo>
                    <a:lnTo>
                      <a:pt x="239" y="1"/>
                    </a:lnTo>
                    <a:lnTo>
                      <a:pt x="245" y="1"/>
                    </a:lnTo>
                    <a:lnTo>
                      <a:pt x="252" y="1"/>
                    </a:lnTo>
                    <a:lnTo>
                      <a:pt x="258" y="1"/>
                    </a:lnTo>
                    <a:lnTo>
                      <a:pt x="265" y="1"/>
                    </a:lnTo>
                    <a:lnTo>
                      <a:pt x="271" y="1"/>
                    </a:lnTo>
                    <a:lnTo>
                      <a:pt x="277" y="1"/>
                    </a:lnTo>
                    <a:lnTo>
                      <a:pt x="284" y="1"/>
                    </a:lnTo>
                    <a:lnTo>
                      <a:pt x="290" y="1"/>
                    </a:lnTo>
                    <a:lnTo>
                      <a:pt x="297" y="1"/>
                    </a:lnTo>
                    <a:lnTo>
                      <a:pt x="303" y="1"/>
                    </a:lnTo>
                    <a:lnTo>
                      <a:pt x="309" y="1"/>
                    </a:lnTo>
                    <a:lnTo>
                      <a:pt x="316" y="1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Freeform 668"/>
              <p:cNvSpPr>
                <a:spLocks/>
              </p:cNvSpPr>
              <p:nvPr/>
            </p:nvSpPr>
            <p:spPr bwMode="auto">
              <a:xfrm>
                <a:off x="8367915" y="340714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Freeform 669"/>
              <p:cNvSpPr>
                <a:spLocks/>
              </p:cNvSpPr>
              <p:nvPr/>
            </p:nvSpPr>
            <p:spPr bwMode="auto">
              <a:xfrm>
                <a:off x="6221639" y="3246616"/>
                <a:ext cx="425708" cy="130852"/>
              </a:xfrm>
              <a:custGeom>
                <a:avLst/>
                <a:gdLst>
                  <a:gd name="T0" fmla="*/ 0 w 312"/>
                  <a:gd name="T1" fmla="*/ 97 h 97"/>
                  <a:gd name="T2" fmla="*/ 3 w 312"/>
                  <a:gd name="T3" fmla="*/ 97 h 97"/>
                  <a:gd name="T4" fmla="*/ 9 w 312"/>
                  <a:gd name="T5" fmla="*/ 97 h 97"/>
                  <a:gd name="T6" fmla="*/ 16 w 312"/>
                  <a:gd name="T7" fmla="*/ 97 h 97"/>
                  <a:gd name="T8" fmla="*/ 22 w 312"/>
                  <a:gd name="T9" fmla="*/ 97 h 97"/>
                  <a:gd name="T10" fmla="*/ 29 w 312"/>
                  <a:gd name="T11" fmla="*/ 97 h 97"/>
                  <a:gd name="T12" fmla="*/ 35 w 312"/>
                  <a:gd name="T13" fmla="*/ 97 h 97"/>
                  <a:gd name="T14" fmla="*/ 42 w 312"/>
                  <a:gd name="T15" fmla="*/ 97 h 97"/>
                  <a:gd name="T16" fmla="*/ 48 w 312"/>
                  <a:gd name="T17" fmla="*/ 97 h 97"/>
                  <a:gd name="T18" fmla="*/ 55 w 312"/>
                  <a:gd name="T19" fmla="*/ 97 h 97"/>
                  <a:gd name="T20" fmla="*/ 61 w 312"/>
                  <a:gd name="T21" fmla="*/ 97 h 97"/>
                  <a:gd name="T22" fmla="*/ 67 w 312"/>
                  <a:gd name="T23" fmla="*/ 97 h 97"/>
                  <a:gd name="T24" fmla="*/ 74 w 312"/>
                  <a:gd name="T25" fmla="*/ 97 h 97"/>
                  <a:gd name="T26" fmla="*/ 80 w 312"/>
                  <a:gd name="T27" fmla="*/ 97 h 97"/>
                  <a:gd name="T28" fmla="*/ 87 w 312"/>
                  <a:gd name="T29" fmla="*/ 97 h 97"/>
                  <a:gd name="T30" fmla="*/ 93 w 312"/>
                  <a:gd name="T31" fmla="*/ 97 h 97"/>
                  <a:gd name="T32" fmla="*/ 99 w 312"/>
                  <a:gd name="T33" fmla="*/ 97 h 97"/>
                  <a:gd name="T34" fmla="*/ 106 w 312"/>
                  <a:gd name="T35" fmla="*/ 97 h 97"/>
                  <a:gd name="T36" fmla="*/ 112 w 312"/>
                  <a:gd name="T37" fmla="*/ 97 h 97"/>
                  <a:gd name="T38" fmla="*/ 118 w 312"/>
                  <a:gd name="T39" fmla="*/ 97 h 97"/>
                  <a:gd name="T40" fmla="*/ 125 w 312"/>
                  <a:gd name="T41" fmla="*/ 97 h 97"/>
                  <a:gd name="T42" fmla="*/ 131 w 312"/>
                  <a:gd name="T43" fmla="*/ 97 h 97"/>
                  <a:gd name="T44" fmla="*/ 138 w 312"/>
                  <a:gd name="T45" fmla="*/ 97 h 97"/>
                  <a:gd name="T46" fmla="*/ 144 w 312"/>
                  <a:gd name="T47" fmla="*/ 97 h 97"/>
                  <a:gd name="T48" fmla="*/ 151 w 312"/>
                  <a:gd name="T49" fmla="*/ 97 h 97"/>
                  <a:gd name="T50" fmla="*/ 157 w 312"/>
                  <a:gd name="T51" fmla="*/ 97 h 97"/>
                  <a:gd name="T52" fmla="*/ 164 w 312"/>
                  <a:gd name="T53" fmla="*/ 97 h 97"/>
                  <a:gd name="T54" fmla="*/ 170 w 312"/>
                  <a:gd name="T55" fmla="*/ 96 h 97"/>
                  <a:gd name="T56" fmla="*/ 177 w 312"/>
                  <a:gd name="T57" fmla="*/ 96 h 97"/>
                  <a:gd name="T58" fmla="*/ 183 w 312"/>
                  <a:gd name="T59" fmla="*/ 96 h 97"/>
                  <a:gd name="T60" fmla="*/ 190 w 312"/>
                  <a:gd name="T61" fmla="*/ 96 h 97"/>
                  <a:gd name="T62" fmla="*/ 196 w 312"/>
                  <a:gd name="T63" fmla="*/ 96 h 97"/>
                  <a:gd name="T64" fmla="*/ 202 w 312"/>
                  <a:gd name="T65" fmla="*/ 95 h 97"/>
                  <a:gd name="T66" fmla="*/ 209 w 312"/>
                  <a:gd name="T67" fmla="*/ 94 h 97"/>
                  <a:gd name="T68" fmla="*/ 215 w 312"/>
                  <a:gd name="T69" fmla="*/ 94 h 97"/>
                  <a:gd name="T70" fmla="*/ 221 w 312"/>
                  <a:gd name="T71" fmla="*/ 93 h 97"/>
                  <a:gd name="T72" fmla="*/ 228 w 312"/>
                  <a:gd name="T73" fmla="*/ 92 h 97"/>
                  <a:gd name="T74" fmla="*/ 234 w 312"/>
                  <a:gd name="T75" fmla="*/ 90 h 97"/>
                  <a:gd name="T76" fmla="*/ 241 w 312"/>
                  <a:gd name="T77" fmla="*/ 88 h 97"/>
                  <a:gd name="T78" fmla="*/ 247 w 312"/>
                  <a:gd name="T79" fmla="*/ 87 h 97"/>
                  <a:gd name="T80" fmla="*/ 254 w 312"/>
                  <a:gd name="T81" fmla="*/ 83 h 97"/>
                  <a:gd name="T82" fmla="*/ 260 w 312"/>
                  <a:gd name="T83" fmla="*/ 80 h 97"/>
                  <a:gd name="T84" fmla="*/ 267 w 312"/>
                  <a:gd name="T85" fmla="*/ 76 h 97"/>
                  <a:gd name="T86" fmla="*/ 273 w 312"/>
                  <a:gd name="T87" fmla="*/ 70 h 97"/>
                  <a:gd name="T88" fmla="*/ 280 w 312"/>
                  <a:gd name="T89" fmla="*/ 62 h 97"/>
                  <a:gd name="T90" fmla="*/ 286 w 312"/>
                  <a:gd name="T91" fmla="*/ 53 h 97"/>
                  <a:gd name="T92" fmla="*/ 293 w 312"/>
                  <a:gd name="T93" fmla="*/ 42 h 97"/>
                  <a:gd name="T94" fmla="*/ 299 w 312"/>
                  <a:gd name="T95" fmla="*/ 28 h 97"/>
                  <a:gd name="T96" fmla="*/ 305 w 312"/>
                  <a:gd name="T97" fmla="*/ 14 h 97"/>
                  <a:gd name="T98" fmla="*/ 312 w 312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97">
                    <a:moveTo>
                      <a:pt x="0" y="97"/>
                    </a:moveTo>
                    <a:lnTo>
                      <a:pt x="3" y="97"/>
                    </a:lnTo>
                    <a:lnTo>
                      <a:pt x="9" y="97"/>
                    </a:lnTo>
                    <a:lnTo>
                      <a:pt x="16" y="97"/>
                    </a:lnTo>
                    <a:lnTo>
                      <a:pt x="22" y="97"/>
                    </a:lnTo>
                    <a:lnTo>
                      <a:pt x="29" y="97"/>
                    </a:lnTo>
                    <a:lnTo>
                      <a:pt x="35" y="97"/>
                    </a:lnTo>
                    <a:lnTo>
                      <a:pt x="42" y="97"/>
                    </a:lnTo>
                    <a:lnTo>
                      <a:pt x="48" y="97"/>
                    </a:lnTo>
                    <a:lnTo>
                      <a:pt x="55" y="97"/>
                    </a:lnTo>
                    <a:lnTo>
                      <a:pt x="61" y="97"/>
                    </a:lnTo>
                    <a:lnTo>
                      <a:pt x="67" y="97"/>
                    </a:lnTo>
                    <a:lnTo>
                      <a:pt x="74" y="97"/>
                    </a:lnTo>
                    <a:lnTo>
                      <a:pt x="80" y="97"/>
                    </a:lnTo>
                    <a:lnTo>
                      <a:pt x="87" y="97"/>
                    </a:lnTo>
                    <a:lnTo>
                      <a:pt x="93" y="97"/>
                    </a:lnTo>
                    <a:lnTo>
                      <a:pt x="99" y="97"/>
                    </a:lnTo>
                    <a:lnTo>
                      <a:pt x="106" y="97"/>
                    </a:lnTo>
                    <a:lnTo>
                      <a:pt x="112" y="97"/>
                    </a:lnTo>
                    <a:lnTo>
                      <a:pt x="118" y="97"/>
                    </a:lnTo>
                    <a:lnTo>
                      <a:pt x="125" y="97"/>
                    </a:lnTo>
                    <a:lnTo>
                      <a:pt x="131" y="97"/>
                    </a:lnTo>
                    <a:lnTo>
                      <a:pt x="138" y="97"/>
                    </a:lnTo>
                    <a:lnTo>
                      <a:pt x="144" y="97"/>
                    </a:lnTo>
                    <a:lnTo>
                      <a:pt x="151" y="97"/>
                    </a:lnTo>
                    <a:lnTo>
                      <a:pt x="157" y="97"/>
                    </a:lnTo>
                    <a:lnTo>
                      <a:pt x="164" y="97"/>
                    </a:lnTo>
                    <a:lnTo>
                      <a:pt x="170" y="96"/>
                    </a:lnTo>
                    <a:lnTo>
                      <a:pt x="177" y="96"/>
                    </a:lnTo>
                    <a:lnTo>
                      <a:pt x="183" y="96"/>
                    </a:lnTo>
                    <a:lnTo>
                      <a:pt x="190" y="96"/>
                    </a:lnTo>
                    <a:lnTo>
                      <a:pt x="196" y="96"/>
                    </a:lnTo>
                    <a:lnTo>
                      <a:pt x="202" y="95"/>
                    </a:lnTo>
                    <a:lnTo>
                      <a:pt x="209" y="94"/>
                    </a:lnTo>
                    <a:lnTo>
                      <a:pt x="215" y="94"/>
                    </a:lnTo>
                    <a:lnTo>
                      <a:pt x="221" y="93"/>
                    </a:lnTo>
                    <a:lnTo>
                      <a:pt x="228" y="92"/>
                    </a:lnTo>
                    <a:lnTo>
                      <a:pt x="234" y="90"/>
                    </a:lnTo>
                    <a:lnTo>
                      <a:pt x="241" y="88"/>
                    </a:lnTo>
                    <a:lnTo>
                      <a:pt x="247" y="87"/>
                    </a:lnTo>
                    <a:lnTo>
                      <a:pt x="254" y="83"/>
                    </a:lnTo>
                    <a:lnTo>
                      <a:pt x="260" y="80"/>
                    </a:lnTo>
                    <a:lnTo>
                      <a:pt x="267" y="76"/>
                    </a:lnTo>
                    <a:lnTo>
                      <a:pt x="273" y="70"/>
                    </a:lnTo>
                    <a:lnTo>
                      <a:pt x="280" y="62"/>
                    </a:lnTo>
                    <a:lnTo>
                      <a:pt x="286" y="53"/>
                    </a:lnTo>
                    <a:lnTo>
                      <a:pt x="293" y="42"/>
                    </a:lnTo>
                    <a:lnTo>
                      <a:pt x="299" y="28"/>
                    </a:lnTo>
                    <a:lnTo>
                      <a:pt x="305" y="14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Freeform 670"/>
              <p:cNvSpPr>
                <a:spLocks/>
              </p:cNvSpPr>
              <p:nvPr/>
            </p:nvSpPr>
            <p:spPr bwMode="auto">
              <a:xfrm>
                <a:off x="6647346" y="3156234"/>
                <a:ext cx="429801" cy="221234"/>
              </a:xfrm>
              <a:custGeom>
                <a:avLst/>
                <a:gdLst>
                  <a:gd name="T0" fmla="*/ 0 w 315"/>
                  <a:gd name="T1" fmla="*/ 67 h 164"/>
                  <a:gd name="T2" fmla="*/ 6 w 315"/>
                  <a:gd name="T3" fmla="*/ 55 h 164"/>
                  <a:gd name="T4" fmla="*/ 13 w 315"/>
                  <a:gd name="T5" fmla="*/ 43 h 164"/>
                  <a:gd name="T6" fmla="*/ 19 w 315"/>
                  <a:gd name="T7" fmla="*/ 33 h 164"/>
                  <a:gd name="T8" fmla="*/ 25 w 315"/>
                  <a:gd name="T9" fmla="*/ 25 h 164"/>
                  <a:gd name="T10" fmla="*/ 32 w 315"/>
                  <a:gd name="T11" fmla="*/ 20 h 164"/>
                  <a:gd name="T12" fmla="*/ 38 w 315"/>
                  <a:gd name="T13" fmla="*/ 17 h 164"/>
                  <a:gd name="T14" fmla="*/ 45 w 315"/>
                  <a:gd name="T15" fmla="*/ 16 h 164"/>
                  <a:gd name="T16" fmla="*/ 51 w 315"/>
                  <a:gd name="T17" fmla="*/ 18 h 164"/>
                  <a:gd name="T18" fmla="*/ 58 w 315"/>
                  <a:gd name="T19" fmla="*/ 23 h 164"/>
                  <a:gd name="T20" fmla="*/ 64 w 315"/>
                  <a:gd name="T21" fmla="*/ 29 h 164"/>
                  <a:gd name="T22" fmla="*/ 71 w 315"/>
                  <a:gd name="T23" fmla="*/ 38 h 164"/>
                  <a:gd name="T24" fmla="*/ 77 w 315"/>
                  <a:gd name="T25" fmla="*/ 49 h 164"/>
                  <a:gd name="T26" fmla="*/ 84 w 315"/>
                  <a:gd name="T27" fmla="*/ 60 h 164"/>
                  <a:gd name="T28" fmla="*/ 90 w 315"/>
                  <a:gd name="T29" fmla="*/ 73 h 164"/>
                  <a:gd name="T30" fmla="*/ 96 w 315"/>
                  <a:gd name="T31" fmla="*/ 87 h 164"/>
                  <a:gd name="T32" fmla="*/ 103 w 315"/>
                  <a:gd name="T33" fmla="*/ 100 h 164"/>
                  <a:gd name="T34" fmla="*/ 109 w 315"/>
                  <a:gd name="T35" fmla="*/ 113 h 164"/>
                  <a:gd name="T36" fmla="*/ 116 w 315"/>
                  <a:gd name="T37" fmla="*/ 126 h 164"/>
                  <a:gd name="T38" fmla="*/ 122 w 315"/>
                  <a:gd name="T39" fmla="*/ 137 h 164"/>
                  <a:gd name="T40" fmla="*/ 128 w 315"/>
                  <a:gd name="T41" fmla="*/ 147 h 164"/>
                  <a:gd name="T42" fmla="*/ 135 w 315"/>
                  <a:gd name="T43" fmla="*/ 154 h 164"/>
                  <a:gd name="T44" fmla="*/ 141 w 315"/>
                  <a:gd name="T45" fmla="*/ 160 h 164"/>
                  <a:gd name="T46" fmla="*/ 148 w 315"/>
                  <a:gd name="T47" fmla="*/ 163 h 164"/>
                  <a:gd name="T48" fmla="*/ 154 w 315"/>
                  <a:gd name="T49" fmla="*/ 164 h 164"/>
                  <a:gd name="T50" fmla="*/ 160 w 315"/>
                  <a:gd name="T51" fmla="*/ 163 h 164"/>
                  <a:gd name="T52" fmla="*/ 167 w 315"/>
                  <a:gd name="T53" fmla="*/ 159 h 164"/>
                  <a:gd name="T54" fmla="*/ 173 w 315"/>
                  <a:gd name="T55" fmla="*/ 153 h 164"/>
                  <a:gd name="T56" fmla="*/ 180 w 315"/>
                  <a:gd name="T57" fmla="*/ 145 h 164"/>
                  <a:gd name="T58" fmla="*/ 186 w 315"/>
                  <a:gd name="T59" fmla="*/ 134 h 164"/>
                  <a:gd name="T60" fmla="*/ 193 w 315"/>
                  <a:gd name="T61" fmla="*/ 123 h 164"/>
                  <a:gd name="T62" fmla="*/ 199 w 315"/>
                  <a:gd name="T63" fmla="*/ 110 h 164"/>
                  <a:gd name="T64" fmla="*/ 206 w 315"/>
                  <a:gd name="T65" fmla="*/ 97 h 164"/>
                  <a:gd name="T66" fmla="*/ 212 w 315"/>
                  <a:gd name="T67" fmla="*/ 83 h 164"/>
                  <a:gd name="T68" fmla="*/ 219 w 315"/>
                  <a:gd name="T69" fmla="*/ 69 h 164"/>
                  <a:gd name="T70" fmla="*/ 225 w 315"/>
                  <a:gd name="T71" fmla="*/ 56 h 164"/>
                  <a:gd name="T72" fmla="*/ 231 w 315"/>
                  <a:gd name="T73" fmla="*/ 43 h 164"/>
                  <a:gd name="T74" fmla="*/ 238 w 315"/>
                  <a:gd name="T75" fmla="*/ 31 h 164"/>
                  <a:gd name="T76" fmla="*/ 244 w 315"/>
                  <a:gd name="T77" fmla="*/ 21 h 164"/>
                  <a:gd name="T78" fmla="*/ 251 w 315"/>
                  <a:gd name="T79" fmla="*/ 12 h 164"/>
                  <a:gd name="T80" fmla="*/ 257 w 315"/>
                  <a:gd name="T81" fmla="*/ 6 h 164"/>
                  <a:gd name="T82" fmla="*/ 263 w 315"/>
                  <a:gd name="T83" fmla="*/ 2 h 164"/>
                  <a:gd name="T84" fmla="*/ 270 w 315"/>
                  <a:gd name="T85" fmla="*/ 0 h 164"/>
                  <a:gd name="T86" fmla="*/ 276 w 315"/>
                  <a:gd name="T87" fmla="*/ 0 h 164"/>
                  <a:gd name="T88" fmla="*/ 283 w 315"/>
                  <a:gd name="T89" fmla="*/ 2 h 164"/>
                  <a:gd name="T90" fmla="*/ 289 w 315"/>
                  <a:gd name="T91" fmla="*/ 7 h 164"/>
                  <a:gd name="T92" fmla="*/ 296 w 315"/>
                  <a:gd name="T93" fmla="*/ 14 h 164"/>
                  <a:gd name="T94" fmla="*/ 302 w 315"/>
                  <a:gd name="T95" fmla="*/ 22 h 164"/>
                  <a:gd name="T96" fmla="*/ 309 w 315"/>
                  <a:gd name="T97" fmla="*/ 32 h 164"/>
                  <a:gd name="T98" fmla="*/ 315 w 315"/>
                  <a:gd name="T99" fmla="*/ 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64">
                    <a:moveTo>
                      <a:pt x="0" y="67"/>
                    </a:moveTo>
                    <a:lnTo>
                      <a:pt x="6" y="55"/>
                    </a:lnTo>
                    <a:lnTo>
                      <a:pt x="13" y="43"/>
                    </a:lnTo>
                    <a:lnTo>
                      <a:pt x="19" y="33"/>
                    </a:lnTo>
                    <a:lnTo>
                      <a:pt x="25" y="25"/>
                    </a:lnTo>
                    <a:lnTo>
                      <a:pt x="32" y="20"/>
                    </a:lnTo>
                    <a:lnTo>
                      <a:pt x="38" y="17"/>
                    </a:lnTo>
                    <a:lnTo>
                      <a:pt x="45" y="16"/>
                    </a:lnTo>
                    <a:lnTo>
                      <a:pt x="51" y="18"/>
                    </a:lnTo>
                    <a:lnTo>
                      <a:pt x="58" y="23"/>
                    </a:lnTo>
                    <a:lnTo>
                      <a:pt x="64" y="29"/>
                    </a:lnTo>
                    <a:lnTo>
                      <a:pt x="71" y="38"/>
                    </a:lnTo>
                    <a:lnTo>
                      <a:pt x="77" y="49"/>
                    </a:lnTo>
                    <a:lnTo>
                      <a:pt x="84" y="60"/>
                    </a:lnTo>
                    <a:lnTo>
                      <a:pt x="90" y="73"/>
                    </a:lnTo>
                    <a:lnTo>
                      <a:pt x="96" y="87"/>
                    </a:lnTo>
                    <a:lnTo>
                      <a:pt x="103" y="100"/>
                    </a:lnTo>
                    <a:lnTo>
                      <a:pt x="109" y="113"/>
                    </a:lnTo>
                    <a:lnTo>
                      <a:pt x="116" y="126"/>
                    </a:lnTo>
                    <a:lnTo>
                      <a:pt x="122" y="137"/>
                    </a:lnTo>
                    <a:lnTo>
                      <a:pt x="128" y="147"/>
                    </a:lnTo>
                    <a:lnTo>
                      <a:pt x="135" y="154"/>
                    </a:lnTo>
                    <a:lnTo>
                      <a:pt x="141" y="160"/>
                    </a:lnTo>
                    <a:lnTo>
                      <a:pt x="148" y="163"/>
                    </a:lnTo>
                    <a:lnTo>
                      <a:pt x="154" y="164"/>
                    </a:lnTo>
                    <a:lnTo>
                      <a:pt x="160" y="163"/>
                    </a:lnTo>
                    <a:lnTo>
                      <a:pt x="167" y="159"/>
                    </a:lnTo>
                    <a:lnTo>
                      <a:pt x="173" y="153"/>
                    </a:lnTo>
                    <a:lnTo>
                      <a:pt x="180" y="145"/>
                    </a:lnTo>
                    <a:lnTo>
                      <a:pt x="186" y="134"/>
                    </a:lnTo>
                    <a:lnTo>
                      <a:pt x="193" y="123"/>
                    </a:lnTo>
                    <a:lnTo>
                      <a:pt x="199" y="110"/>
                    </a:lnTo>
                    <a:lnTo>
                      <a:pt x="206" y="97"/>
                    </a:lnTo>
                    <a:lnTo>
                      <a:pt x="212" y="83"/>
                    </a:lnTo>
                    <a:lnTo>
                      <a:pt x="219" y="69"/>
                    </a:lnTo>
                    <a:lnTo>
                      <a:pt x="225" y="56"/>
                    </a:lnTo>
                    <a:lnTo>
                      <a:pt x="231" y="43"/>
                    </a:lnTo>
                    <a:lnTo>
                      <a:pt x="238" y="31"/>
                    </a:lnTo>
                    <a:lnTo>
                      <a:pt x="244" y="21"/>
                    </a:lnTo>
                    <a:lnTo>
                      <a:pt x="251" y="12"/>
                    </a:lnTo>
                    <a:lnTo>
                      <a:pt x="257" y="6"/>
                    </a:lnTo>
                    <a:lnTo>
                      <a:pt x="263" y="2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2"/>
                    </a:lnTo>
                    <a:lnTo>
                      <a:pt x="289" y="7"/>
                    </a:lnTo>
                    <a:lnTo>
                      <a:pt x="296" y="14"/>
                    </a:lnTo>
                    <a:lnTo>
                      <a:pt x="302" y="22"/>
                    </a:lnTo>
                    <a:lnTo>
                      <a:pt x="309" y="32"/>
                    </a:lnTo>
                    <a:lnTo>
                      <a:pt x="315" y="43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Freeform 671"/>
              <p:cNvSpPr>
                <a:spLocks/>
              </p:cNvSpPr>
              <p:nvPr/>
            </p:nvSpPr>
            <p:spPr bwMode="auto">
              <a:xfrm>
                <a:off x="7077148" y="2984912"/>
                <a:ext cx="429801" cy="392556"/>
              </a:xfrm>
              <a:custGeom>
                <a:avLst/>
                <a:gdLst>
                  <a:gd name="T0" fmla="*/ 0 w 315"/>
                  <a:gd name="T1" fmla="*/ 170 h 291"/>
                  <a:gd name="T2" fmla="*/ 7 w 315"/>
                  <a:gd name="T3" fmla="*/ 183 h 291"/>
                  <a:gd name="T4" fmla="*/ 13 w 315"/>
                  <a:gd name="T5" fmla="*/ 196 h 291"/>
                  <a:gd name="T6" fmla="*/ 19 w 315"/>
                  <a:gd name="T7" fmla="*/ 209 h 291"/>
                  <a:gd name="T8" fmla="*/ 26 w 315"/>
                  <a:gd name="T9" fmla="*/ 222 h 291"/>
                  <a:gd name="T10" fmla="*/ 32 w 315"/>
                  <a:gd name="T11" fmla="*/ 235 h 291"/>
                  <a:gd name="T12" fmla="*/ 39 w 315"/>
                  <a:gd name="T13" fmla="*/ 247 h 291"/>
                  <a:gd name="T14" fmla="*/ 45 w 315"/>
                  <a:gd name="T15" fmla="*/ 258 h 291"/>
                  <a:gd name="T16" fmla="*/ 51 w 315"/>
                  <a:gd name="T17" fmla="*/ 268 h 291"/>
                  <a:gd name="T18" fmla="*/ 58 w 315"/>
                  <a:gd name="T19" fmla="*/ 277 h 291"/>
                  <a:gd name="T20" fmla="*/ 64 w 315"/>
                  <a:gd name="T21" fmla="*/ 282 h 291"/>
                  <a:gd name="T22" fmla="*/ 71 w 315"/>
                  <a:gd name="T23" fmla="*/ 286 h 291"/>
                  <a:gd name="T24" fmla="*/ 77 w 315"/>
                  <a:gd name="T25" fmla="*/ 289 h 291"/>
                  <a:gd name="T26" fmla="*/ 84 w 315"/>
                  <a:gd name="T27" fmla="*/ 291 h 291"/>
                  <a:gd name="T28" fmla="*/ 90 w 315"/>
                  <a:gd name="T29" fmla="*/ 291 h 291"/>
                  <a:gd name="T30" fmla="*/ 97 w 315"/>
                  <a:gd name="T31" fmla="*/ 290 h 291"/>
                  <a:gd name="T32" fmla="*/ 103 w 315"/>
                  <a:gd name="T33" fmla="*/ 288 h 291"/>
                  <a:gd name="T34" fmla="*/ 110 w 315"/>
                  <a:gd name="T35" fmla="*/ 285 h 291"/>
                  <a:gd name="T36" fmla="*/ 116 w 315"/>
                  <a:gd name="T37" fmla="*/ 281 h 291"/>
                  <a:gd name="T38" fmla="*/ 122 w 315"/>
                  <a:gd name="T39" fmla="*/ 274 h 291"/>
                  <a:gd name="T40" fmla="*/ 129 w 315"/>
                  <a:gd name="T41" fmla="*/ 265 h 291"/>
                  <a:gd name="T42" fmla="*/ 135 w 315"/>
                  <a:gd name="T43" fmla="*/ 253 h 291"/>
                  <a:gd name="T44" fmla="*/ 142 w 315"/>
                  <a:gd name="T45" fmla="*/ 238 h 291"/>
                  <a:gd name="T46" fmla="*/ 148 w 315"/>
                  <a:gd name="T47" fmla="*/ 221 h 291"/>
                  <a:gd name="T48" fmla="*/ 154 w 315"/>
                  <a:gd name="T49" fmla="*/ 202 h 291"/>
                  <a:gd name="T50" fmla="*/ 161 w 315"/>
                  <a:gd name="T51" fmla="*/ 182 h 291"/>
                  <a:gd name="T52" fmla="*/ 167 w 315"/>
                  <a:gd name="T53" fmla="*/ 162 h 291"/>
                  <a:gd name="T54" fmla="*/ 174 w 315"/>
                  <a:gd name="T55" fmla="*/ 141 h 291"/>
                  <a:gd name="T56" fmla="*/ 180 w 315"/>
                  <a:gd name="T57" fmla="*/ 120 h 291"/>
                  <a:gd name="T58" fmla="*/ 187 w 315"/>
                  <a:gd name="T59" fmla="*/ 100 h 291"/>
                  <a:gd name="T60" fmla="*/ 193 w 315"/>
                  <a:gd name="T61" fmla="*/ 81 h 291"/>
                  <a:gd name="T62" fmla="*/ 199 w 315"/>
                  <a:gd name="T63" fmla="*/ 64 h 291"/>
                  <a:gd name="T64" fmla="*/ 206 w 315"/>
                  <a:gd name="T65" fmla="*/ 47 h 291"/>
                  <a:gd name="T66" fmla="*/ 212 w 315"/>
                  <a:gd name="T67" fmla="*/ 34 h 291"/>
                  <a:gd name="T68" fmla="*/ 219 w 315"/>
                  <a:gd name="T69" fmla="*/ 22 h 291"/>
                  <a:gd name="T70" fmla="*/ 225 w 315"/>
                  <a:gd name="T71" fmla="*/ 12 h 291"/>
                  <a:gd name="T72" fmla="*/ 232 w 315"/>
                  <a:gd name="T73" fmla="*/ 6 h 291"/>
                  <a:gd name="T74" fmla="*/ 238 w 315"/>
                  <a:gd name="T75" fmla="*/ 1 h 291"/>
                  <a:gd name="T76" fmla="*/ 245 w 315"/>
                  <a:gd name="T77" fmla="*/ 0 h 291"/>
                  <a:gd name="T78" fmla="*/ 251 w 315"/>
                  <a:gd name="T79" fmla="*/ 2 h 291"/>
                  <a:gd name="T80" fmla="*/ 257 w 315"/>
                  <a:gd name="T81" fmla="*/ 6 h 291"/>
                  <a:gd name="T82" fmla="*/ 264 w 315"/>
                  <a:gd name="T83" fmla="*/ 13 h 291"/>
                  <a:gd name="T84" fmla="*/ 270 w 315"/>
                  <a:gd name="T85" fmla="*/ 21 h 291"/>
                  <a:gd name="T86" fmla="*/ 277 w 315"/>
                  <a:gd name="T87" fmla="*/ 33 h 291"/>
                  <a:gd name="T88" fmla="*/ 283 w 315"/>
                  <a:gd name="T89" fmla="*/ 46 h 291"/>
                  <a:gd name="T90" fmla="*/ 289 w 315"/>
                  <a:gd name="T91" fmla="*/ 62 h 291"/>
                  <a:gd name="T92" fmla="*/ 296 w 315"/>
                  <a:gd name="T93" fmla="*/ 78 h 291"/>
                  <a:gd name="T94" fmla="*/ 302 w 315"/>
                  <a:gd name="T95" fmla="*/ 96 h 291"/>
                  <a:gd name="T96" fmla="*/ 309 w 315"/>
                  <a:gd name="T97" fmla="*/ 115 h 291"/>
                  <a:gd name="T98" fmla="*/ 315 w 315"/>
                  <a:gd name="T99" fmla="*/ 134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70"/>
                    </a:moveTo>
                    <a:lnTo>
                      <a:pt x="7" y="183"/>
                    </a:lnTo>
                    <a:lnTo>
                      <a:pt x="13" y="196"/>
                    </a:lnTo>
                    <a:lnTo>
                      <a:pt x="19" y="209"/>
                    </a:lnTo>
                    <a:lnTo>
                      <a:pt x="26" y="222"/>
                    </a:lnTo>
                    <a:lnTo>
                      <a:pt x="32" y="235"/>
                    </a:lnTo>
                    <a:lnTo>
                      <a:pt x="39" y="247"/>
                    </a:lnTo>
                    <a:lnTo>
                      <a:pt x="45" y="258"/>
                    </a:lnTo>
                    <a:lnTo>
                      <a:pt x="51" y="268"/>
                    </a:lnTo>
                    <a:lnTo>
                      <a:pt x="58" y="277"/>
                    </a:lnTo>
                    <a:lnTo>
                      <a:pt x="64" y="282"/>
                    </a:lnTo>
                    <a:lnTo>
                      <a:pt x="71" y="286"/>
                    </a:lnTo>
                    <a:lnTo>
                      <a:pt x="77" y="289"/>
                    </a:lnTo>
                    <a:lnTo>
                      <a:pt x="84" y="291"/>
                    </a:lnTo>
                    <a:lnTo>
                      <a:pt x="90" y="291"/>
                    </a:lnTo>
                    <a:lnTo>
                      <a:pt x="97" y="290"/>
                    </a:lnTo>
                    <a:lnTo>
                      <a:pt x="103" y="288"/>
                    </a:lnTo>
                    <a:lnTo>
                      <a:pt x="110" y="285"/>
                    </a:lnTo>
                    <a:lnTo>
                      <a:pt x="116" y="281"/>
                    </a:lnTo>
                    <a:lnTo>
                      <a:pt x="122" y="274"/>
                    </a:lnTo>
                    <a:lnTo>
                      <a:pt x="129" y="265"/>
                    </a:lnTo>
                    <a:lnTo>
                      <a:pt x="135" y="253"/>
                    </a:lnTo>
                    <a:lnTo>
                      <a:pt x="142" y="238"/>
                    </a:lnTo>
                    <a:lnTo>
                      <a:pt x="148" y="221"/>
                    </a:lnTo>
                    <a:lnTo>
                      <a:pt x="154" y="202"/>
                    </a:lnTo>
                    <a:lnTo>
                      <a:pt x="161" y="182"/>
                    </a:lnTo>
                    <a:lnTo>
                      <a:pt x="167" y="162"/>
                    </a:lnTo>
                    <a:lnTo>
                      <a:pt x="174" y="141"/>
                    </a:lnTo>
                    <a:lnTo>
                      <a:pt x="180" y="120"/>
                    </a:lnTo>
                    <a:lnTo>
                      <a:pt x="187" y="100"/>
                    </a:lnTo>
                    <a:lnTo>
                      <a:pt x="193" y="81"/>
                    </a:lnTo>
                    <a:lnTo>
                      <a:pt x="199" y="64"/>
                    </a:lnTo>
                    <a:lnTo>
                      <a:pt x="206" y="47"/>
                    </a:lnTo>
                    <a:lnTo>
                      <a:pt x="212" y="34"/>
                    </a:lnTo>
                    <a:lnTo>
                      <a:pt x="219" y="22"/>
                    </a:lnTo>
                    <a:lnTo>
                      <a:pt x="225" y="12"/>
                    </a:lnTo>
                    <a:lnTo>
                      <a:pt x="232" y="6"/>
                    </a:lnTo>
                    <a:lnTo>
                      <a:pt x="238" y="1"/>
                    </a:lnTo>
                    <a:lnTo>
                      <a:pt x="245" y="0"/>
                    </a:lnTo>
                    <a:lnTo>
                      <a:pt x="251" y="2"/>
                    </a:lnTo>
                    <a:lnTo>
                      <a:pt x="257" y="6"/>
                    </a:lnTo>
                    <a:lnTo>
                      <a:pt x="264" y="13"/>
                    </a:lnTo>
                    <a:lnTo>
                      <a:pt x="270" y="21"/>
                    </a:lnTo>
                    <a:lnTo>
                      <a:pt x="277" y="33"/>
                    </a:lnTo>
                    <a:lnTo>
                      <a:pt x="283" y="46"/>
                    </a:lnTo>
                    <a:lnTo>
                      <a:pt x="289" y="62"/>
                    </a:lnTo>
                    <a:lnTo>
                      <a:pt x="296" y="78"/>
                    </a:lnTo>
                    <a:lnTo>
                      <a:pt x="302" y="96"/>
                    </a:lnTo>
                    <a:lnTo>
                      <a:pt x="309" y="115"/>
                    </a:lnTo>
                    <a:lnTo>
                      <a:pt x="315" y="134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Freeform 672"/>
              <p:cNvSpPr>
                <a:spLocks/>
              </p:cNvSpPr>
              <p:nvPr/>
            </p:nvSpPr>
            <p:spPr bwMode="auto">
              <a:xfrm>
                <a:off x="7506948" y="3165677"/>
                <a:ext cx="429801" cy="209093"/>
              </a:xfrm>
              <a:custGeom>
                <a:avLst/>
                <a:gdLst>
                  <a:gd name="T0" fmla="*/ 0 w 315"/>
                  <a:gd name="T1" fmla="*/ 0 h 155"/>
                  <a:gd name="T2" fmla="*/ 7 w 315"/>
                  <a:gd name="T3" fmla="*/ 19 h 155"/>
                  <a:gd name="T4" fmla="*/ 13 w 315"/>
                  <a:gd name="T5" fmla="*/ 38 h 155"/>
                  <a:gd name="T6" fmla="*/ 20 w 315"/>
                  <a:gd name="T7" fmla="*/ 57 h 155"/>
                  <a:gd name="T8" fmla="*/ 26 w 315"/>
                  <a:gd name="T9" fmla="*/ 74 h 155"/>
                  <a:gd name="T10" fmla="*/ 33 w 315"/>
                  <a:gd name="T11" fmla="*/ 87 h 155"/>
                  <a:gd name="T12" fmla="*/ 39 w 315"/>
                  <a:gd name="T13" fmla="*/ 95 h 155"/>
                  <a:gd name="T14" fmla="*/ 45 w 315"/>
                  <a:gd name="T15" fmla="*/ 102 h 155"/>
                  <a:gd name="T16" fmla="*/ 52 w 315"/>
                  <a:gd name="T17" fmla="*/ 106 h 155"/>
                  <a:gd name="T18" fmla="*/ 58 w 315"/>
                  <a:gd name="T19" fmla="*/ 108 h 155"/>
                  <a:gd name="T20" fmla="*/ 65 w 315"/>
                  <a:gd name="T21" fmla="*/ 108 h 155"/>
                  <a:gd name="T22" fmla="*/ 71 w 315"/>
                  <a:gd name="T23" fmla="*/ 105 h 155"/>
                  <a:gd name="T24" fmla="*/ 77 w 315"/>
                  <a:gd name="T25" fmla="*/ 101 h 155"/>
                  <a:gd name="T26" fmla="*/ 84 w 315"/>
                  <a:gd name="T27" fmla="*/ 97 h 155"/>
                  <a:gd name="T28" fmla="*/ 90 w 315"/>
                  <a:gd name="T29" fmla="*/ 94 h 155"/>
                  <a:gd name="T30" fmla="*/ 97 w 315"/>
                  <a:gd name="T31" fmla="*/ 90 h 155"/>
                  <a:gd name="T32" fmla="*/ 103 w 315"/>
                  <a:gd name="T33" fmla="*/ 88 h 155"/>
                  <a:gd name="T34" fmla="*/ 110 w 315"/>
                  <a:gd name="T35" fmla="*/ 85 h 155"/>
                  <a:gd name="T36" fmla="*/ 116 w 315"/>
                  <a:gd name="T37" fmla="*/ 83 h 155"/>
                  <a:gd name="T38" fmla="*/ 123 w 315"/>
                  <a:gd name="T39" fmla="*/ 81 h 155"/>
                  <a:gd name="T40" fmla="*/ 129 w 315"/>
                  <a:gd name="T41" fmla="*/ 81 h 155"/>
                  <a:gd name="T42" fmla="*/ 136 w 315"/>
                  <a:gd name="T43" fmla="*/ 80 h 155"/>
                  <a:gd name="T44" fmla="*/ 142 w 315"/>
                  <a:gd name="T45" fmla="*/ 80 h 155"/>
                  <a:gd name="T46" fmla="*/ 148 w 315"/>
                  <a:gd name="T47" fmla="*/ 80 h 155"/>
                  <a:gd name="T48" fmla="*/ 155 w 315"/>
                  <a:gd name="T49" fmla="*/ 81 h 155"/>
                  <a:gd name="T50" fmla="*/ 161 w 315"/>
                  <a:gd name="T51" fmla="*/ 83 h 155"/>
                  <a:gd name="T52" fmla="*/ 168 w 315"/>
                  <a:gd name="T53" fmla="*/ 84 h 155"/>
                  <a:gd name="T54" fmla="*/ 174 w 315"/>
                  <a:gd name="T55" fmla="*/ 87 h 155"/>
                  <a:gd name="T56" fmla="*/ 180 w 315"/>
                  <a:gd name="T57" fmla="*/ 89 h 155"/>
                  <a:gd name="T58" fmla="*/ 187 w 315"/>
                  <a:gd name="T59" fmla="*/ 92 h 155"/>
                  <a:gd name="T60" fmla="*/ 193 w 315"/>
                  <a:gd name="T61" fmla="*/ 95 h 155"/>
                  <a:gd name="T62" fmla="*/ 200 w 315"/>
                  <a:gd name="T63" fmla="*/ 99 h 155"/>
                  <a:gd name="T64" fmla="*/ 206 w 315"/>
                  <a:gd name="T65" fmla="*/ 102 h 155"/>
                  <a:gd name="T66" fmla="*/ 213 w 315"/>
                  <a:gd name="T67" fmla="*/ 106 h 155"/>
                  <a:gd name="T68" fmla="*/ 219 w 315"/>
                  <a:gd name="T69" fmla="*/ 110 h 155"/>
                  <a:gd name="T70" fmla="*/ 226 w 315"/>
                  <a:gd name="T71" fmla="*/ 114 h 155"/>
                  <a:gd name="T72" fmla="*/ 232 w 315"/>
                  <a:gd name="T73" fmla="*/ 118 h 155"/>
                  <a:gd name="T74" fmla="*/ 238 w 315"/>
                  <a:gd name="T75" fmla="*/ 122 h 155"/>
                  <a:gd name="T76" fmla="*/ 245 w 315"/>
                  <a:gd name="T77" fmla="*/ 126 h 155"/>
                  <a:gd name="T78" fmla="*/ 251 w 315"/>
                  <a:gd name="T79" fmla="*/ 130 h 155"/>
                  <a:gd name="T80" fmla="*/ 258 w 315"/>
                  <a:gd name="T81" fmla="*/ 134 h 155"/>
                  <a:gd name="T82" fmla="*/ 264 w 315"/>
                  <a:gd name="T83" fmla="*/ 137 h 155"/>
                  <a:gd name="T84" fmla="*/ 271 w 315"/>
                  <a:gd name="T85" fmla="*/ 141 h 155"/>
                  <a:gd name="T86" fmla="*/ 277 w 315"/>
                  <a:gd name="T87" fmla="*/ 144 h 155"/>
                  <a:gd name="T88" fmla="*/ 283 w 315"/>
                  <a:gd name="T89" fmla="*/ 147 h 155"/>
                  <a:gd name="T90" fmla="*/ 290 w 315"/>
                  <a:gd name="T91" fmla="*/ 149 h 155"/>
                  <a:gd name="T92" fmla="*/ 296 w 315"/>
                  <a:gd name="T93" fmla="*/ 151 h 155"/>
                  <a:gd name="T94" fmla="*/ 303 w 315"/>
                  <a:gd name="T95" fmla="*/ 153 h 155"/>
                  <a:gd name="T96" fmla="*/ 309 w 315"/>
                  <a:gd name="T97" fmla="*/ 154 h 155"/>
                  <a:gd name="T98" fmla="*/ 315 w 315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55">
                    <a:moveTo>
                      <a:pt x="0" y="0"/>
                    </a:moveTo>
                    <a:lnTo>
                      <a:pt x="7" y="19"/>
                    </a:lnTo>
                    <a:lnTo>
                      <a:pt x="13" y="38"/>
                    </a:lnTo>
                    <a:lnTo>
                      <a:pt x="20" y="57"/>
                    </a:lnTo>
                    <a:lnTo>
                      <a:pt x="26" y="74"/>
                    </a:lnTo>
                    <a:lnTo>
                      <a:pt x="33" y="87"/>
                    </a:lnTo>
                    <a:lnTo>
                      <a:pt x="39" y="95"/>
                    </a:lnTo>
                    <a:lnTo>
                      <a:pt x="45" y="102"/>
                    </a:lnTo>
                    <a:lnTo>
                      <a:pt x="52" y="106"/>
                    </a:lnTo>
                    <a:lnTo>
                      <a:pt x="58" y="108"/>
                    </a:lnTo>
                    <a:lnTo>
                      <a:pt x="65" y="108"/>
                    </a:lnTo>
                    <a:lnTo>
                      <a:pt x="71" y="105"/>
                    </a:lnTo>
                    <a:lnTo>
                      <a:pt x="77" y="101"/>
                    </a:lnTo>
                    <a:lnTo>
                      <a:pt x="84" y="97"/>
                    </a:lnTo>
                    <a:lnTo>
                      <a:pt x="90" y="94"/>
                    </a:lnTo>
                    <a:lnTo>
                      <a:pt x="97" y="90"/>
                    </a:lnTo>
                    <a:lnTo>
                      <a:pt x="103" y="88"/>
                    </a:lnTo>
                    <a:lnTo>
                      <a:pt x="110" y="85"/>
                    </a:lnTo>
                    <a:lnTo>
                      <a:pt x="116" y="83"/>
                    </a:lnTo>
                    <a:lnTo>
                      <a:pt x="123" y="81"/>
                    </a:lnTo>
                    <a:lnTo>
                      <a:pt x="129" y="81"/>
                    </a:lnTo>
                    <a:lnTo>
                      <a:pt x="136" y="80"/>
                    </a:lnTo>
                    <a:lnTo>
                      <a:pt x="142" y="80"/>
                    </a:lnTo>
                    <a:lnTo>
                      <a:pt x="148" y="80"/>
                    </a:lnTo>
                    <a:lnTo>
                      <a:pt x="155" y="81"/>
                    </a:lnTo>
                    <a:lnTo>
                      <a:pt x="161" y="83"/>
                    </a:lnTo>
                    <a:lnTo>
                      <a:pt x="168" y="84"/>
                    </a:lnTo>
                    <a:lnTo>
                      <a:pt x="174" y="87"/>
                    </a:lnTo>
                    <a:lnTo>
                      <a:pt x="180" y="89"/>
                    </a:lnTo>
                    <a:lnTo>
                      <a:pt x="187" y="92"/>
                    </a:lnTo>
                    <a:lnTo>
                      <a:pt x="193" y="95"/>
                    </a:lnTo>
                    <a:lnTo>
                      <a:pt x="200" y="99"/>
                    </a:lnTo>
                    <a:lnTo>
                      <a:pt x="206" y="102"/>
                    </a:lnTo>
                    <a:lnTo>
                      <a:pt x="213" y="106"/>
                    </a:lnTo>
                    <a:lnTo>
                      <a:pt x="219" y="110"/>
                    </a:lnTo>
                    <a:lnTo>
                      <a:pt x="226" y="114"/>
                    </a:lnTo>
                    <a:lnTo>
                      <a:pt x="232" y="118"/>
                    </a:lnTo>
                    <a:lnTo>
                      <a:pt x="238" y="122"/>
                    </a:lnTo>
                    <a:lnTo>
                      <a:pt x="245" y="126"/>
                    </a:lnTo>
                    <a:lnTo>
                      <a:pt x="251" y="130"/>
                    </a:lnTo>
                    <a:lnTo>
                      <a:pt x="258" y="134"/>
                    </a:lnTo>
                    <a:lnTo>
                      <a:pt x="264" y="137"/>
                    </a:lnTo>
                    <a:lnTo>
                      <a:pt x="271" y="141"/>
                    </a:lnTo>
                    <a:lnTo>
                      <a:pt x="277" y="144"/>
                    </a:lnTo>
                    <a:lnTo>
                      <a:pt x="283" y="147"/>
                    </a:lnTo>
                    <a:lnTo>
                      <a:pt x="290" y="149"/>
                    </a:lnTo>
                    <a:lnTo>
                      <a:pt x="296" y="151"/>
                    </a:lnTo>
                    <a:lnTo>
                      <a:pt x="303" y="153"/>
                    </a:lnTo>
                    <a:lnTo>
                      <a:pt x="309" y="154"/>
                    </a:lnTo>
                    <a:lnTo>
                      <a:pt x="315" y="155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Freeform 673"/>
              <p:cNvSpPr>
                <a:spLocks/>
              </p:cNvSpPr>
              <p:nvPr/>
            </p:nvSpPr>
            <p:spPr bwMode="auto">
              <a:xfrm>
                <a:off x="7936750" y="3374770"/>
                <a:ext cx="431165" cy="2698"/>
              </a:xfrm>
              <a:custGeom>
                <a:avLst/>
                <a:gdLst>
                  <a:gd name="T0" fmla="*/ 0 w 316"/>
                  <a:gd name="T1" fmla="*/ 0 h 2"/>
                  <a:gd name="T2" fmla="*/ 7 w 316"/>
                  <a:gd name="T3" fmla="*/ 0 h 2"/>
                  <a:gd name="T4" fmla="*/ 13 w 316"/>
                  <a:gd name="T5" fmla="*/ 1 h 2"/>
                  <a:gd name="T6" fmla="*/ 20 w 316"/>
                  <a:gd name="T7" fmla="*/ 1 h 2"/>
                  <a:gd name="T8" fmla="*/ 26 w 316"/>
                  <a:gd name="T9" fmla="*/ 1 h 2"/>
                  <a:gd name="T10" fmla="*/ 33 w 316"/>
                  <a:gd name="T11" fmla="*/ 2 h 2"/>
                  <a:gd name="T12" fmla="*/ 39 w 316"/>
                  <a:gd name="T13" fmla="*/ 2 h 2"/>
                  <a:gd name="T14" fmla="*/ 46 w 316"/>
                  <a:gd name="T15" fmla="*/ 2 h 2"/>
                  <a:gd name="T16" fmla="*/ 52 w 316"/>
                  <a:gd name="T17" fmla="*/ 2 h 2"/>
                  <a:gd name="T18" fmla="*/ 59 w 316"/>
                  <a:gd name="T19" fmla="*/ 2 h 2"/>
                  <a:gd name="T20" fmla="*/ 65 w 316"/>
                  <a:gd name="T21" fmla="*/ 2 h 2"/>
                  <a:gd name="T22" fmla="*/ 71 w 316"/>
                  <a:gd name="T23" fmla="*/ 2 h 2"/>
                  <a:gd name="T24" fmla="*/ 78 w 316"/>
                  <a:gd name="T25" fmla="*/ 2 h 2"/>
                  <a:gd name="T26" fmla="*/ 84 w 316"/>
                  <a:gd name="T27" fmla="*/ 2 h 2"/>
                  <a:gd name="T28" fmla="*/ 91 w 316"/>
                  <a:gd name="T29" fmla="*/ 2 h 2"/>
                  <a:gd name="T30" fmla="*/ 97 w 316"/>
                  <a:gd name="T31" fmla="*/ 2 h 2"/>
                  <a:gd name="T32" fmla="*/ 103 w 316"/>
                  <a:gd name="T33" fmla="*/ 2 h 2"/>
                  <a:gd name="T34" fmla="*/ 110 w 316"/>
                  <a:gd name="T35" fmla="*/ 2 h 2"/>
                  <a:gd name="T36" fmla="*/ 116 w 316"/>
                  <a:gd name="T37" fmla="*/ 2 h 2"/>
                  <a:gd name="T38" fmla="*/ 123 w 316"/>
                  <a:gd name="T39" fmla="*/ 2 h 2"/>
                  <a:gd name="T40" fmla="*/ 129 w 316"/>
                  <a:gd name="T41" fmla="*/ 2 h 2"/>
                  <a:gd name="T42" fmla="*/ 136 w 316"/>
                  <a:gd name="T43" fmla="*/ 2 h 2"/>
                  <a:gd name="T44" fmla="*/ 142 w 316"/>
                  <a:gd name="T45" fmla="*/ 2 h 2"/>
                  <a:gd name="T46" fmla="*/ 149 w 316"/>
                  <a:gd name="T47" fmla="*/ 2 h 2"/>
                  <a:gd name="T48" fmla="*/ 155 w 316"/>
                  <a:gd name="T49" fmla="*/ 2 h 2"/>
                  <a:gd name="T50" fmla="*/ 162 w 316"/>
                  <a:gd name="T51" fmla="*/ 2 h 2"/>
                  <a:gd name="T52" fmla="*/ 168 w 316"/>
                  <a:gd name="T53" fmla="*/ 2 h 2"/>
                  <a:gd name="T54" fmla="*/ 174 w 316"/>
                  <a:gd name="T55" fmla="*/ 2 h 2"/>
                  <a:gd name="T56" fmla="*/ 181 w 316"/>
                  <a:gd name="T57" fmla="*/ 2 h 2"/>
                  <a:gd name="T58" fmla="*/ 187 w 316"/>
                  <a:gd name="T59" fmla="*/ 2 h 2"/>
                  <a:gd name="T60" fmla="*/ 194 w 316"/>
                  <a:gd name="T61" fmla="*/ 2 h 2"/>
                  <a:gd name="T62" fmla="*/ 200 w 316"/>
                  <a:gd name="T63" fmla="*/ 2 h 2"/>
                  <a:gd name="T64" fmla="*/ 206 w 316"/>
                  <a:gd name="T65" fmla="*/ 2 h 2"/>
                  <a:gd name="T66" fmla="*/ 213 w 316"/>
                  <a:gd name="T67" fmla="*/ 2 h 2"/>
                  <a:gd name="T68" fmla="*/ 219 w 316"/>
                  <a:gd name="T69" fmla="*/ 2 h 2"/>
                  <a:gd name="T70" fmla="*/ 226 w 316"/>
                  <a:gd name="T71" fmla="*/ 2 h 2"/>
                  <a:gd name="T72" fmla="*/ 232 w 316"/>
                  <a:gd name="T73" fmla="*/ 2 h 2"/>
                  <a:gd name="T74" fmla="*/ 239 w 316"/>
                  <a:gd name="T75" fmla="*/ 2 h 2"/>
                  <a:gd name="T76" fmla="*/ 245 w 316"/>
                  <a:gd name="T77" fmla="*/ 2 h 2"/>
                  <a:gd name="T78" fmla="*/ 252 w 316"/>
                  <a:gd name="T79" fmla="*/ 2 h 2"/>
                  <a:gd name="T80" fmla="*/ 258 w 316"/>
                  <a:gd name="T81" fmla="*/ 2 h 2"/>
                  <a:gd name="T82" fmla="*/ 265 w 316"/>
                  <a:gd name="T83" fmla="*/ 2 h 2"/>
                  <a:gd name="T84" fmla="*/ 271 w 316"/>
                  <a:gd name="T85" fmla="*/ 2 h 2"/>
                  <a:gd name="T86" fmla="*/ 277 w 316"/>
                  <a:gd name="T87" fmla="*/ 2 h 2"/>
                  <a:gd name="T88" fmla="*/ 284 w 316"/>
                  <a:gd name="T89" fmla="*/ 2 h 2"/>
                  <a:gd name="T90" fmla="*/ 290 w 316"/>
                  <a:gd name="T91" fmla="*/ 2 h 2"/>
                  <a:gd name="T92" fmla="*/ 297 w 316"/>
                  <a:gd name="T93" fmla="*/ 2 h 2"/>
                  <a:gd name="T94" fmla="*/ 303 w 316"/>
                  <a:gd name="T95" fmla="*/ 2 h 2"/>
                  <a:gd name="T96" fmla="*/ 309 w 316"/>
                  <a:gd name="T97" fmla="*/ 2 h 2"/>
                  <a:gd name="T98" fmla="*/ 316 w 31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2">
                    <a:moveTo>
                      <a:pt x="0" y="0"/>
                    </a:moveTo>
                    <a:lnTo>
                      <a:pt x="7" y="0"/>
                    </a:lnTo>
                    <a:lnTo>
                      <a:pt x="13" y="1"/>
                    </a:lnTo>
                    <a:lnTo>
                      <a:pt x="20" y="1"/>
                    </a:lnTo>
                    <a:lnTo>
                      <a:pt x="26" y="1"/>
                    </a:lnTo>
                    <a:lnTo>
                      <a:pt x="33" y="2"/>
                    </a:lnTo>
                    <a:lnTo>
                      <a:pt x="39" y="2"/>
                    </a:lnTo>
                    <a:lnTo>
                      <a:pt x="46" y="2"/>
                    </a:lnTo>
                    <a:lnTo>
                      <a:pt x="52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71" y="2"/>
                    </a:lnTo>
                    <a:lnTo>
                      <a:pt x="78" y="2"/>
                    </a:lnTo>
                    <a:lnTo>
                      <a:pt x="84" y="2"/>
                    </a:lnTo>
                    <a:lnTo>
                      <a:pt x="91" y="2"/>
                    </a:lnTo>
                    <a:lnTo>
                      <a:pt x="97" y="2"/>
                    </a:lnTo>
                    <a:lnTo>
                      <a:pt x="103" y="2"/>
                    </a:lnTo>
                    <a:lnTo>
                      <a:pt x="110" y="2"/>
                    </a:lnTo>
                    <a:lnTo>
                      <a:pt x="116" y="2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6" y="2"/>
                    </a:lnTo>
                    <a:lnTo>
                      <a:pt x="142" y="2"/>
                    </a:lnTo>
                    <a:lnTo>
                      <a:pt x="149" y="2"/>
                    </a:lnTo>
                    <a:lnTo>
                      <a:pt x="155" y="2"/>
                    </a:lnTo>
                    <a:lnTo>
                      <a:pt x="162" y="2"/>
                    </a:lnTo>
                    <a:lnTo>
                      <a:pt x="168" y="2"/>
                    </a:lnTo>
                    <a:lnTo>
                      <a:pt x="174" y="2"/>
                    </a:lnTo>
                    <a:lnTo>
                      <a:pt x="181" y="2"/>
                    </a:lnTo>
                    <a:lnTo>
                      <a:pt x="187" y="2"/>
                    </a:lnTo>
                    <a:lnTo>
                      <a:pt x="194" y="2"/>
                    </a:lnTo>
                    <a:lnTo>
                      <a:pt x="200" y="2"/>
                    </a:lnTo>
                    <a:lnTo>
                      <a:pt x="206" y="2"/>
                    </a:lnTo>
                    <a:lnTo>
                      <a:pt x="213" y="2"/>
                    </a:lnTo>
                    <a:lnTo>
                      <a:pt x="219" y="2"/>
                    </a:lnTo>
                    <a:lnTo>
                      <a:pt x="226" y="2"/>
                    </a:lnTo>
                    <a:lnTo>
                      <a:pt x="232" y="2"/>
                    </a:lnTo>
                    <a:lnTo>
                      <a:pt x="239" y="2"/>
                    </a:lnTo>
                    <a:lnTo>
                      <a:pt x="245" y="2"/>
                    </a:lnTo>
                    <a:lnTo>
                      <a:pt x="252" y="2"/>
                    </a:lnTo>
                    <a:lnTo>
                      <a:pt x="258" y="2"/>
                    </a:lnTo>
                    <a:lnTo>
                      <a:pt x="265" y="2"/>
                    </a:lnTo>
                    <a:lnTo>
                      <a:pt x="271" y="2"/>
                    </a:lnTo>
                    <a:lnTo>
                      <a:pt x="277" y="2"/>
                    </a:lnTo>
                    <a:lnTo>
                      <a:pt x="284" y="2"/>
                    </a:lnTo>
                    <a:lnTo>
                      <a:pt x="290" y="2"/>
                    </a:lnTo>
                    <a:lnTo>
                      <a:pt x="297" y="2"/>
                    </a:lnTo>
                    <a:lnTo>
                      <a:pt x="303" y="2"/>
                    </a:lnTo>
                    <a:lnTo>
                      <a:pt x="309" y="2"/>
                    </a:lnTo>
                    <a:lnTo>
                      <a:pt x="316" y="2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Freeform 674"/>
              <p:cNvSpPr>
                <a:spLocks/>
              </p:cNvSpPr>
              <p:nvPr/>
            </p:nvSpPr>
            <p:spPr bwMode="auto">
              <a:xfrm>
                <a:off x="8367915" y="3377468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Freeform 675"/>
              <p:cNvSpPr>
                <a:spLocks/>
              </p:cNvSpPr>
              <p:nvPr/>
            </p:nvSpPr>
            <p:spPr bwMode="auto">
              <a:xfrm>
                <a:off x="6221639" y="3287086"/>
                <a:ext cx="425708" cy="2698"/>
              </a:xfrm>
              <a:custGeom>
                <a:avLst/>
                <a:gdLst>
                  <a:gd name="T0" fmla="*/ 0 w 312"/>
                  <a:gd name="T1" fmla="*/ 2 h 2"/>
                  <a:gd name="T2" fmla="*/ 3 w 312"/>
                  <a:gd name="T3" fmla="*/ 2 h 2"/>
                  <a:gd name="T4" fmla="*/ 9 w 312"/>
                  <a:gd name="T5" fmla="*/ 2 h 2"/>
                  <a:gd name="T6" fmla="*/ 16 w 312"/>
                  <a:gd name="T7" fmla="*/ 2 h 2"/>
                  <a:gd name="T8" fmla="*/ 22 w 312"/>
                  <a:gd name="T9" fmla="*/ 2 h 2"/>
                  <a:gd name="T10" fmla="*/ 29 w 312"/>
                  <a:gd name="T11" fmla="*/ 2 h 2"/>
                  <a:gd name="T12" fmla="*/ 35 w 312"/>
                  <a:gd name="T13" fmla="*/ 2 h 2"/>
                  <a:gd name="T14" fmla="*/ 42 w 312"/>
                  <a:gd name="T15" fmla="*/ 2 h 2"/>
                  <a:gd name="T16" fmla="*/ 48 w 312"/>
                  <a:gd name="T17" fmla="*/ 2 h 2"/>
                  <a:gd name="T18" fmla="*/ 55 w 312"/>
                  <a:gd name="T19" fmla="*/ 2 h 2"/>
                  <a:gd name="T20" fmla="*/ 61 w 312"/>
                  <a:gd name="T21" fmla="*/ 2 h 2"/>
                  <a:gd name="T22" fmla="*/ 67 w 312"/>
                  <a:gd name="T23" fmla="*/ 2 h 2"/>
                  <a:gd name="T24" fmla="*/ 74 w 312"/>
                  <a:gd name="T25" fmla="*/ 2 h 2"/>
                  <a:gd name="T26" fmla="*/ 80 w 312"/>
                  <a:gd name="T27" fmla="*/ 2 h 2"/>
                  <a:gd name="T28" fmla="*/ 87 w 312"/>
                  <a:gd name="T29" fmla="*/ 2 h 2"/>
                  <a:gd name="T30" fmla="*/ 93 w 312"/>
                  <a:gd name="T31" fmla="*/ 2 h 2"/>
                  <a:gd name="T32" fmla="*/ 99 w 312"/>
                  <a:gd name="T33" fmla="*/ 2 h 2"/>
                  <a:gd name="T34" fmla="*/ 106 w 312"/>
                  <a:gd name="T35" fmla="*/ 2 h 2"/>
                  <a:gd name="T36" fmla="*/ 112 w 312"/>
                  <a:gd name="T37" fmla="*/ 2 h 2"/>
                  <a:gd name="T38" fmla="*/ 118 w 312"/>
                  <a:gd name="T39" fmla="*/ 2 h 2"/>
                  <a:gd name="T40" fmla="*/ 125 w 312"/>
                  <a:gd name="T41" fmla="*/ 2 h 2"/>
                  <a:gd name="T42" fmla="*/ 131 w 312"/>
                  <a:gd name="T43" fmla="*/ 2 h 2"/>
                  <a:gd name="T44" fmla="*/ 138 w 312"/>
                  <a:gd name="T45" fmla="*/ 2 h 2"/>
                  <a:gd name="T46" fmla="*/ 144 w 312"/>
                  <a:gd name="T47" fmla="*/ 2 h 2"/>
                  <a:gd name="T48" fmla="*/ 151 w 312"/>
                  <a:gd name="T49" fmla="*/ 2 h 2"/>
                  <a:gd name="T50" fmla="*/ 157 w 312"/>
                  <a:gd name="T51" fmla="*/ 2 h 2"/>
                  <a:gd name="T52" fmla="*/ 164 w 312"/>
                  <a:gd name="T53" fmla="*/ 2 h 2"/>
                  <a:gd name="T54" fmla="*/ 170 w 312"/>
                  <a:gd name="T55" fmla="*/ 2 h 2"/>
                  <a:gd name="T56" fmla="*/ 177 w 312"/>
                  <a:gd name="T57" fmla="*/ 2 h 2"/>
                  <a:gd name="T58" fmla="*/ 183 w 312"/>
                  <a:gd name="T59" fmla="*/ 2 h 2"/>
                  <a:gd name="T60" fmla="*/ 190 w 312"/>
                  <a:gd name="T61" fmla="*/ 2 h 2"/>
                  <a:gd name="T62" fmla="*/ 196 w 312"/>
                  <a:gd name="T63" fmla="*/ 2 h 2"/>
                  <a:gd name="T64" fmla="*/ 202 w 312"/>
                  <a:gd name="T65" fmla="*/ 2 h 2"/>
                  <a:gd name="T66" fmla="*/ 209 w 312"/>
                  <a:gd name="T67" fmla="*/ 2 h 2"/>
                  <a:gd name="T68" fmla="*/ 215 w 312"/>
                  <a:gd name="T69" fmla="*/ 2 h 2"/>
                  <a:gd name="T70" fmla="*/ 221 w 312"/>
                  <a:gd name="T71" fmla="*/ 2 h 2"/>
                  <a:gd name="T72" fmla="*/ 228 w 312"/>
                  <a:gd name="T73" fmla="*/ 2 h 2"/>
                  <a:gd name="T74" fmla="*/ 234 w 312"/>
                  <a:gd name="T75" fmla="*/ 2 h 2"/>
                  <a:gd name="T76" fmla="*/ 241 w 312"/>
                  <a:gd name="T77" fmla="*/ 2 h 2"/>
                  <a:gd name="T78" fmla="*/ 247 w 312"/>
                  <a:gd name="T79" fmla="*/ 2 h 2"/>
                  <a:gd name="T80" fmla="*/ 254 w 312"/>
                  <a:gd name="T81" fmla="*/ 2 h 2"/>
                  <a:gd name="T82" fmla="*/ 260 w 312"/>
                  <a:gd name="T83" fmla="*/ 2 h 2"/>
                  <a:gd name="T84" fmla="*/ 267 w 312"/>
                  <a:gd name="T85" fmla="*/ 2 h 2"/>
                  <a:gd name="T86" fmla="*/ 273 w 312"/>
                  <a:gd name="T87" fmla="*/ 2 h 2"/>
                  <a:gd name="T88" fmla="*/ 280 w 312"/>
                  <a:gd name="T89" fmla="*/ 2 h 2"/>
                  <a:gd name="T90" fmla="*/ 286 w 312"/>
                  <a:gd name="T91" fmla="*/ 1 h 2"/>
                  <a:gd name="T92" fmla="*/ 293 w 312"/>
                  <a:gd name="T93" fmla="*/ 1 h 2"/>
                  <a:gd name="T94" fmla="*/ 299 w 312"/>
                  <a:gd name="T95" fmla="*/ 1 h 2"/>
                  <a:gd name="T96" fmla="*/ 305 w 312"/>
                  <a:gd name="T97" fmla="*/ 1 h 2"/>
                  <a:gd name="T98" fmla="*/ 312 w 3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2">
                    <a:moveTo>
                      <a:pt x="0" y="2"/>
                    </a:moveTo>
                    <a:lnTo>
                      <a:pt x="3" y="2"/>
                    </a:lnTo>
                    <a:lnTo>
                      <a:pt x="9" y="2"/>
                    </a:lnTo>
                    <a:lnTo>
                      <a:pt x="16" y="2"/>
                    </a:lnTo>
                    <a:lnTo>
                      <a:pt x="22" y="2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2" y="2"/>
                    </a:lnTo>
                    <a:lnTo>
                      <a:pt x="48" y="2"/>
                    </a:lnTo>
                    <a:lnTo>
                      <a:pt x="55" y="2"/>
                    </a:lnTo>
                    <a:lnTo>
                      <a:pt x="61" y="2"/>
                    </a:lnTo>
                    <a:lnTo>
                      <a:pt x="67" y="2"/>
                    </a:lnTo>
                    <a:lnTo>
                      <a:pt x="74" y="2"/>
                    </a:lnTo>
                    <a:lnTo>
                      <a:pt x="80" y="2"/>
                    </a:lnTo>
                    <a:lnTo>
                      <a:pt x="87" y="2"/>
                    </a:lnTo>
                    <a:lnTo>
                      <a:pt x="93" y="2"/>
                    </a:lnTo>
                    <a:lnTo>
                      <a:pt x="99" y="2"/>
                    </a:lnTo>
                    <a:lnTo>
                      <a:pt x="106" y="2"/>
                    </a:lnTo>
                    <a:lnTo>
                      <a:pt x="112" y="2"/>
                    </a:lnTo>
                    <a:lnTo>
                      <a:pt x="118" y="2"/>
                    </a:lnTo>
                    <a:lnTo>
                      <a:pt x="125" y="2"/>
                    </a:lnTo>
                    <a:lnTo>
                      <a:pt x="131" y="2"/>
                    </a:lnTo>
                    <a:lnTo>
                      <a:pt x="138" y="2"/>
                    </a:lnTo>
                    <a:lnTo>
                      <a:pt x="144" y="2"/>
                    </a:lnTo>
                    <a:lnTo>
                      <a:pt x="151" y="2"/>
                    </a:lnTo>
                    <a:lnTo>
                      <a:pt x="157" y="2"/>
                    </a:lnTo>
                    <a:lnTo>
                      <a:pt x="164" y="2"/>
                    </a:lnTo>
                    <a:lnTo>
                      <a:pt x="170" y="2"/>
                    </a:lnTo>
                    <a:lnTo>
                      <a:pt x="177" y="2"/>
                    </a:lnTo>
                    <a:lnTo>
                      <a:pt x="183" y="2"/>
                    </a:lnTo>
                    <a:lnTo>
                      <a:pt x="190" y="2"/>
                    </a:lnTo>
                    <a:lnTo>
                      <a:pt x="196" y="2"/>
                    </a:lnTo>
                    <a:lnTo>
                      <a:pt x="202" y="2"/>
                    </a:lnTo>
                    <a:lnTo>
                      <a:pt x="209" y="2"/>
                    </a:lnTo>
                    <a:lnTo>
                      <a:pt x="215" y="2"/>
                    </a:lnTo>
                    <a:lnTo>
                      <a:pt x="221" y="2"/>
                    </a:lnTo>
                    <a:lnTo>
                      <a:pt x="228" y="2"/>
                    </a:lnTo>
                    <a:lnTo>
                      <a:pt x="234" y="2"/>
                    </a:lnTo>
                    <a:lnTo>
                      <a:pt x="241" y="2"/>
                    </a:lnTo>
                    <a:lnTo>
                      <a:pt x="247" y="2"/>
                    </a:lnTo>
                    <a:lnTo>
                      <a:pt x="254" y="2"/>
                    </a:lnTo>
                    <a:lnTo>
                      <a:pt x="260" y="2"/>
                    </a:lnTo>
                    <a:lnTo>
                      <a:pt x="267" y="2"/>
                    </a:lnTo>
                    <a:lnTo>
                      <a:pt x="273" y="2"/>
                    </a:lnTo>
                    <a:lnTo>
                      <a:pt x="280" y="2"/>
                    </a:lnTo>
                    <a:lnTo>
                      <a:pt x="286" y="1"/>
                    </a:lnTo>
                    <a:lnTo>
                      <a:pt x="293" y="1"/>
                    </a:lnTo>
                    <a:lnTo>
                      <a:pt x="299" y="1"/>
                    </a:lnTo>
                    <a:lnTo>
                      <a:pt x="305" y="1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Freeform 676"/>
              <p:cNvSpPr>
                <a:spLocks/>
              </p:cNvSpPr>
              <p:nvPr/>
            </p:nvSpPr>
            <p:spPr bwMode="auto">
              <a:xfrm>
                <a:off x="6647346" y="3287086"/>
                <a:ext cx="429801" cy="2698"/>
              </a:xfrm>
              <a:custGeom>
                <a:avLst/>
                <a:gdLst>
                  <a:gd name="T0" fmla="*/ 0 w 315"/>
                  <a:gd name="T1" fmla="*/ 0 h 2"/>
                  <a:gd name="T2" fmla="*/ 6 w 315"/>
                  <a:gd name="T3" fmla="*/ 0 h 2"/>
                  <a:gd name="T4" fmla="*/ 13 w 315"/>
                  <a:gd name="T5" fmla="*/ 0 h 2"/>
                  <a:gd name="T6" fmla="*/ 19 w 315"/>
                  <a:gd name="T7" fmla="*/ 0 h 2"/>
                  <a:gd name="T8" fmla="*/ 25 w 315"/>
                  <a:gd name="T9" fmla="*/ 0 h 2"/>
                  <a:gd name="T10" fmla="*/ 32 w 315"/>
                  <a:gd name="T11" fmla="*/ 0 h 2"/>
                  <a:gd name="T12" fmla="*/ 38 w 315"/>
                  <a:gd name="T13" fmla="*/ 0 h 2"/>
                  <a:gd name="T14" fmla="*/ 45 w 315"/>
                  <a:gd name="T15" fmla="*/ 0 h 2"/>
                  <a:gd name="T16" fmla="*/ 51 w 315"/>
                  <a:gd name="T17" fmla="*/ 0 h 2"/>
                  <a:gd name="T18" fmla="*/ 58 w 315"/>
                  <a:gd name="T19" fmla="*/ 0 h 2"/>
                  <a:gd name="T20" fmla="*/ 64 w 315"/>
                  <a:gd name="T21" fmla="*/ 0 h 2"/>
                  <a:gd name="T22" fmla="*/ 71 w 315"/>
                  <a:gd name="T23" fmla="*/ 0 h 2"/>
                  <a:gd name="T24" fmla="*/ 77 w 315"/>
                  <a:gd name="T25" fmla="*/ 1 h 2"/>
                  <a:gd name="T26" fmla="*/ 84 w 315"/>
                  <a:gd name="T27" fmla="*/ 1 h 2"/>
                  <a:gd name="T28" fmla="*/ 90 w 315"/>
                  <a:gd name="T29" fmla="*/ 1 h 2"/>
                  <a:gd name="T30" fmla="*/ 96 w 315"/>
                  <a:gd name="T31" fmla="*/ 2 h 2"/>
                  <a:gd name="T32" fmla="*/ 103 w 315"/>
                  <a:gd name="T33" fmla="*/ 2 h 2"/>
                  <a:gd name="T34" fmla="*/ 109 w 315"/>
                  <a:gd name="T35" fmla="*/ 2 h 2"/>
                  <a:gd name="T36" fmla="*/ 116 w 315"/>
                  <a:gd name="T37" fmla="*/ 2 h 2"/>
                  <a:gd name="T38" fmla="*/ 122 w 315"/>
                  <a:gd name="T39" fmla="*/ 2 h 2"/>
                  <a:gd name="T40" fmla="*/ 128 w 315"/>
                  <a:gd name="T41" fmla="*/ 2 h 2"/>
                  <a:gd name="T42" fmla="*/ 135 w 315"/>
                  <a:gd name="T43" fmla="*/ 2 h 2"/>
                  <a:gd name="T44" fmla="*/ 141 w 315"/>
                  <a:gd name="T45" fmla="*/ 2 h 2"/>
                  <a:gd name="T46" fmla="*/ 148 w 315"/>
                  <a:gd name="T47" fmla="*/ 2 h 2"/>
                  <a:gd name="T48" fmla="*/ 154 w 315"/>
                  <a:gd name="T49" fmla="*/ 2 h 2"/>
                  <a:gd name="T50" fmla="*/ 160 w 315"/>
                  <a:gd name="T51" fmla="*/ 2 h 2"/>
                  <a:gd name="T52" fmla="*/ 167 w 315"/>
                  <a:gd name="T53" fmla="*/ 2 h 2"/>
                  <a:gd name="T54" fmla="*/ 173 w 315"/>
                  <a:gd name="T55" fmla="*/ 1 h 2"/>
                  <a:gd name="T56" fmla="*/ 180 w 315"/>
                  <a:gd name="T57" fmla="*/ 1 h 2"/>
                  <a:gd name="T58" fmla="*/ 186 w 315"/>
                  <a:gd name="T59" fmla="*/ 1 h 2"/>
                  <a:gd name="T60" fmla="*/ 193 w 315"/>
                  <a:gd name="T61" fmla="*/ 0 h 2"/>
                  <a:gd name="T62" fmla="*/ 199 w 315"/>
                  <a:gd name="T63" fmla="*/ 0 h 2"/>
                  <a:gd name="T64" fmla="*/ 206 w 315"/>
                  <a:gd name="T65" fmla="*/ 0 h 2"/>
                  <a:gd name="T66" fmla="*/ 212 w 315"/>
                  <a:gd name="T67" fmla="*/ 0 h 2"/>
                  <a:gd name="T68" fmla="*/ 219 w 315"/>
                  <a:gd name="T69" fmla="*/ 0 h 2"/>
                  <a:gd name="T70" fmla="*/ 225 w 315"/>
                  <a:gd name="T71" fmla="*/ 0 h 2"/>
                  <a:gd name="T72" fmla="*/ 231 w 315"/>
                  <a:gd name="T73" fmla="*/ 0 h 2"/>
                  <a:gd name="T74" fmla="*/ 238 w 315"/>
                  <a:gd name="T75" fmla="*/ 0 h 2"/>
                  <a:gd name="T76" fmla="*/ 244 w 315"/>
                  <a:gd name="T77" fmla="*/ 0 h 2"/>
                  <a:gd name="T78" fmla="*/ 251 w 315"/>
                  <a:gd name="T79" fmla="*/ 0 h 2"/>
                  <a:gd name="T80" fmla="*/ 257 w 315"/>
                  <a:gd name="T81" fmla="*/ 0 h 2"/>
                  <a:gd name="T82" fmla="*/ 263 w 315"/>
                  <a:gd name="T83" fmla="*/ 0 h 2"/>
                  <a:gd name="T84" fmla="*/ 270 w 315"/>
                  <a:gd name="T85" fmla="*/ 0 h 2"/>
                  <a:gd name="T86" fmla="*/ 276 w 315"/>
                  <a:gd name="T87" fmla="*/ 0 h 2"/>
                  <a:gd name="T88" fmla="*/ 283 w 315"/>
                  <a:gd name="T89" fmla="*/ 1 h 2"/>
                  <a:gd name="T90" fmla="*/ 289 w 315"/>
                  <a:gd name="T91" fmla="*/ 1 h 2"/>
                  <a:gd name="T92" fmla="*/ 296 w 315"/>
                  <a:gd name="T93" fmla="*/ 1 h 2"/>
                  <a:gd name="T94" fmla="*/ 302 w 315"/>
                  <a:gd name="T95" fmla="*/ 1 h 2"/>
                  <a:gd name="T96" fmla="*/ 309 w 315"/>
                  <a:gd name="T97" fmla="*/ 2 h 2"/>
                  <a:gd name="T98" fmla="*/ 315 w 3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1"/>
                    </a:lnTo>
                    <a:lnTo>
                      <a:pt x="84" y="1"/>
                    </a:lnTo>
                    <a:lnTo>
                      <a:pt x="90" y="1"/>
                    </a:lnTo>
                    <a:lnTo>
                      <a:pt x="96" y="2"/>
                    </a:lnTo>
                    <a:lnTo>
                      <a:pt x="103" y="2"/>
                    </a:lnTo>
                    <a:lnTo>
                      <a:pt x="109" y="2"/>
                    </a:lnTo>
                    <a:lnTo>
                      <a:pt x="116" y="2"/>
                    </a:lnTo>
                    <a:lnTo>
                      <a:pt x="122" y="2"/>
                    </a:lnTo>
                    <a:lnTo>
                      <a:pt x="128" y="2"/>
                    </a:lnTo>
                    <a:lnTo>
                      <a:pt x="135" y="2"/>
                    </a:lnTo>
                    <a:lnTo>
                      <a:pt x="141" y="2"/>
                    </a:lnTo>
                    <a:lnTo>
                      <a:pt x="148" y="2"/>
                    </a:lnTo>
                    <a:lnTo>
                      <a:pt x="154" y="2"/>
                    </a:lnTo>
                    <a:lnTo>
                      <a:pt x="160" y="2"/>
                    </a:lnTo>
                    <a:lnTo>
                      <a:pt x="167" y="2"/>
                    </a:lnTo>
                    <a:lnTo>
                      <a:pt x="173" y="1"/>
                    </a:lnTo>
                    <a:lnTo>
                      <a:pt x="180" y="1"/>
                    </a:lnTo>
                    <a:lnTo>
                      <a:pt x="186" y="1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3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1"/>
                    </a:lnTo>
                    <a:lnTo>
                      <a:pt x="289" y="1"/>
                    </a:lnTo>
                    <a:lnTo>
                      <a:pt x="296" y="1"/>
                    </a:lnTo>
                    <a:lnTo>
                      <a:pt x="302" y="1"/>
                    </a:lnTo>
                    <a:lnTo>
                      <a:pt x="309" y="2"/>
                    </a:lnTo>
                    <a:lnTo>
                      <a:pt x="315" y="2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7" name="Freeform 677"/>
              <p:cNvSpPr>
                <a:spLocks/>
              </p:cNvSpPr>
              <p:nvPr/>
            </p:nvSpPr>
            <p:spPr bwMode="auto">
              <a:xfrm>
                <a:off x="7077148" y="3185912"/>
                <a:ext cx="429801" cy="103872"/>
              </a:xfrm>
              <a:custGeom>
                <a:avLst/>
                <a:gdLst>
                  <a:gd name="T0" fmla="*/ 0 w 315"/>
                  <a:gd name="T1" fmla="*/ 77 h 77"/>
                  <a:gd name="T2" fmla="*/ 7 w 315"/>
                  <a:gd name="T3" fmla="*/ 77 h 77"/>
                  <a:gd name="T4" fmla="*/ 13 w 315"/>
                  <a:gd name="T5" fmla="*/ 77 h 77"/>
                  <a:gd name="T6" fmla="*/ 19 w 315"/>
                  <a:gd name="T7" fmla="*/ 77 h 77"/>
                  <a:gd name="T8" fmla="*/ 26 w 315"/>
                  <a:gd name="T9" fmla="*/ 77 h 77"/>
                  <a:gd name="T10" fmla="*/ 32 w 315"/>
                  <a:gd name="T11" fmla="*/ 77 h 77"/>
                  <a:gd name="T12" fmla="*/ 39 w 315"/>
                  <a:gd name="T13" fmla="*/ 77 h 77"/>
                  <a:gd name="T14" fmla="*/ 45 w 315"/>
                  <a:gd name="T15" fmla="*/ 77 h 77"/>
                  <a:gd name="T16" fmla="*/ 51 w 315"/>
                  <a:gd name="T17" fmla="*/ 77 h 77"/>
                  <a:gd name="T18" fmla="*/ 58 w 315"/>
                  <a:gd name="T19" fmla="*/ 77 h 77"/>
                  <a:gd name="T20" fmla="*/ 64 w 315"/>
                  <a:gd name="T21" fmla="*/ 77 h 77"/>
                  <a:gd name="T22" fmla="*/ 71 w 315"/>
                  <a:gd name="T23" fmla="*/ 76 h 77"/>
                  <a:gd name="T24" fmla="*/ 77 w 315"/>
                  <a:gd name="T25" fmla="*/ 75 h 77"/>
                  <a:gd name="T26" fmla="*/ 84 w 315"/>
                  <a:gd name="T27" fmla="*/ 75 h 77"/>
                  <a:gd name="T28" fmla="*/ 90 w 315"/>
                  <a:gd name="T29" fmla="*/ 74 h 77"/>
                  <a:gd name="T30" fmla="*/ 97 w 315"/>
                  <a:gd name="T31" fmla="*/ 73 h 77"/>
                  <a:gd name="T32" fmla="*/ 103 w 315"/>
                  <a:gd name="T33" fmla="*/ 72 h 77"/>
                  <a:gd name="T34" fmla="*/ 110 w 315"/>
                  <a:gd name="T35" fmla="*/ 70 h 77"/>
                  <a:gd name="T36" fmla="*/ 116 w 315"/>
                  <a:gd name="T37" fmla="*/ 68 h 77"/>
                  <a:gd name="T38" fmla="*/ 122 w 315"/>
                  <a:gd name="T39" fmla="*/ 65 h 77"/>
                  <a:gd name="T40" fmla="*/ 129 w 315"/>
                  <a:gd name="T41" fmla="*/ 61 h 77"/>
                  <a:gd name="T42" fmla="*/ 135 w 315"/>
                  <a:gd name="T43" fmla="*/ 57 h 77"/>
                  <a:gd name="T44" fmla="*/ 142 w 315"/>
                  <a:gd name="T45" fmla="*/ 51 h 77"/>
                  <a:gd name="T46" fmla="*/ 148 w 315"/>
                  <a:gd name="T47" fmla="*/ 45 h 77"/>
                  <a:gd name="T48" fmla="*/ 154 w 315"/>
                  <a:gd name="T49" fmla="*/ 38 h 77"/>
                  <a:gd name="T50" fmla="*/ 161 w 315"/>
                  <a:gd name="T51" fmla="*/ 31 h 77"/>
                  <a:gd name="T52" fmla="*/ 167 w 315"/>
                  <a:gd name="T53" fmla="*/ 25 h 77"/>
                  <a:gd name="T54" fmla="*/ 174 w 315"/>
                  <a:gd name="T55" fmla="*/ 19 h 77"/>
                  <a:gd name="T56" fmla="*/ 180 w 315"/>
                  <a:gd name="T57" fmla="*/ 14 h 77"/>
                  <a:gd name="T58" fmla="*/ 187 w 315"/>
                  <a:gd name="T59" fmla="*/ 10 h 77"/>
                  <a:gd name="T60" fmla="*/ 193 w 315"/>
                  <a:gd name="T61" fmla="*/ 6 h 77"/>
                  <a:gd name="T62" fmla="*/ 199 w 315"/>
                  <a:gd name="T63" fmla="*/ 2 h 77"/>
                  <a:gd name="T64" fmla="*/ 206 w 315"/>
                  <a:gd name="T65" fmla="*/ 1 h 77"/>
                  <a:gd name="T66" fmla="*/ 212 w 315"/>
                  <a:gd name="T67" fmla="*/ 0 h 77"/>
                  <a:gd name="T68" fmla="*/ 219 w 315"/>
                  <a:gd name="T69" fmla="*/ 0 h 77"/>
                  <a:gd name="T70" fmla="*/ 225 w 315"/>
                  <a:gd name="T71" fmla="*/ 1 h 77"/>
                  <a:gd name="T72" fmla="*/ 232 w 315"/>
                  <a:gd name="T73" fmla="*/ 4 h 77"/>
                  <a:gd name="T74" fmla="*/ 238 w 315"/>
                  <a:gd name="T75" fmla="*/ 7 h 77"/>
                  <a:gd name="T76" fmla="*/ 245 w 315"/>
                  <a:gd name="T77" fmla="*/ 11 h 77"/>
                  <a:gd name="T78" fmla="*/ 251 w 315"/>
                  <a:gd name="T79" fmla="*/ 15 h 77"/>
                  <a:gd name="T80" fmla="*/ 257 w 315"/>
                  <a:gd name="T81" fmla="*/ 21 h 77"/>
                  <a:gd name="T82" fmla="*/ 264 w 315"/>
                  <a:gd name="T83" fmla="*/ 27 h 77"/>
                  <a:gd name="T84" fmla="*/ 270 w 315"/>
                  <a:gd name="T85" fmla="*/ 33 h 77"/>
                  <a:gd name="T86" fmla="*/ 277 w 315"/>
                  <a:gd name="T87" fmla="*/ 39 h 77"/>
                  <a:gd name="T88" fmla="*/ 283 w 315"/>
                  <a:gd name="T89" fmla="*/ 45 h 77"/>
                  <a:gd name="T90" fmla="*/ 289 w 315"/>
                  <a:gd name="T91" fmla="*/ 51 h 77"/>
                  <a:gd name="T92" fmla="*/ 296 w 315"/>
                  <a:gd name="T93" fmla="*/ 57 h 77"/>
                  <a:gd name="T94" fmla="*/ 302 w 315"/>
                  <a:gd name="T95" fmla="*/ 62 h 77"/>
                  <a:gd name="T96" fmla="*/ 309 w 315"/>
                  <a:gd name="T97" fmla="*/ 66 h 77"/>
                  <a:gd name="T98" fmla="*/ 315 w 315"/>
                  <a:gd name="T99" fmla="*/ 7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77">
                    <a:moveTo>
                      <a:pt x="0" y="77"/>
                    </a:moveTo>
                    <a:lnTo>
                      <a:pt x="7" y="77"/>
                    </a:lnTo>
                    <a:lnTo>
                      <a:pt x="13" y="77"/>
                    </a:lnTo>
                    <a:lnTo>
                      <a:pt x="19" y="77"/>
                    </a:lnTo>
                    <a:lnTo>
                      <a:pt x="26" y="77"/>
                    </a:lnTo>
                    <a:lnTo>
                      <a:pt x="32" y="77"/>
                    </a:lnTo>
                    <a:lnTo>
                      <a:pt x="39" y="77"/>
                    </a:lnTo>
                    <a:lnTo>
                      <a:pt x="45" y="77"/>
                    </a:lnTo>
                    <a:lnTo>
                      <a:pt x="51" y="77"/>
                    </a:lnTo>
                    <a:lnTo>
                      <a:pt x="58" y="77"/>
                    </a:lnTo>
                    <a:lnTo>
                      <a:pt x="64" y="77"/>
                    </a:lnTo>
                    <a:lnTo>
                      <a:pt x="71" y="76"/>
                    </a:lnTo>
                    <a:lnTo>
                      <a:pt x="77" y="75"/>
                    </a:lnTo>
                    <a:lnTo>
                      <a:pt x="84" y="75"/>
                    </a:lnTo>
                    <a:lnTo>
                      <a:pt x="90" y="74"/>
                    </a:lnTo>
                    <a:lnTo>
                      <a:pt x="97" y="73"/>
                    </a:lnTo>
                    <a:lnTo>
                      <a:pt x="103" y="72"/>
                    </a:lnTo>
                    <a:lnTo>
                      <a:pt x="110" y="70"/>
                    </a:lnTo>
                    <a:lnTo>
                      <a:pt x="116" y="68"/>
                    </a:lnTo>
                    <a:lnTo>
                      <a:pt x="122" y="65"/>
                    </a:lnTo>
                    <a:lnTo>
                      <a:pt x="129" y="61"/>
                    </a:lnTo>
                    <a:lnTo>
                      <a:pt x="135" y="57"/>
                    </a:lnTo>
                    <a:lnTo>
                      <a:pt x="142" y="51"/>
                    </a:lnTo>
                    <a:lnTo>
                      <a:pt x="148" y="45"/>
                    </a:lnTo>
                    <a:lnTo>
                      <a:pt x="154" y="38"/>
                    </a:lnTo>
                    <a:lnTo>
                      <a:pt x="161" y="31"/>
                    </a:lnTo>
                    <a:lnTo>
                      <a:pt x="167" y="25"/>
                    </a:lnTo>
                    <a:lnTo>
                      <a:pt x="174" y="19"/>
                    </a:lnTo>
                    <a:lnTo>
                      <a:pt x="180" y="14"/>
                    </a:lnTo>
                    <a:lnTo>
                      <a:pt x="187" y="10"/>
                    </a:lnTo>
                    <a:lnTo>
                      <a:pt x="193" y="6"/>
                    </a:lnTo>
                    <a:lnTo>
                      <a:pt x="199" y="2"/>
                    </a:lnTo>
                    <a:lnTo>
                      <a:pt x="206" y="1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1"/>
                    </a:lnTo>
                    <a:lnTo>
                      <a:pt x="232" y="4"/>
                    </a:lnTo>
                    <a:lnTo>
                      <a:pt x="238" y="7"/>
                    </a:lnTo>
                    <a:lnTo>
                      <a:pt x="245" y="11"/>
                    </a:lnTo>
                    <a:lnTo>
                      <a:pt x="251" y="15"/>
                    </a:lnTo>
                    <a:lnTo>
                      <a:pt x="257" y="21"/>
                    </a:lnTo>
                    <a:lnTo>
                      <a:pt x="264" y="27"/>
                    </a:lnTo>
                    <a:lnTo>
                      <a:pt x="270" y="33"/>
                    </a:lnTo>
                    <a:lnTo>
                      <a:pt x="277" y="39"/>
                    </a:lnTo>
                    <a:lnTo>
                      <a:pt x="283" y="45"/>
                    </a:lnTo>
                    <a:lnTo>
                      <a:pt x="289" y="51"/>
                    </a:lnTo>
                    <a:lnTo>
                      <a:pt x="296" y="57"/>
                    </a:lnTo>
                    <a:lnTo>
                      <a:pt x="302" y="62"/>
                    </a:lnTo>
                    <a:lnTo>
                      <a:pt x="309" y="66"/>
                    </a:lnTo>
                    <a:lnTo>
                      <a:pt x="315" y="7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8" name="Freeform 678"/>
              <p:cNvSpPr>
                <a:spLocks/>
              </p:cNvSpPr>
              <p:nvPr/>
            </p:nvSpPr>
            <p:spPr bwMode="auto">
              <a:xfrm>
                <a:off x="7506948" y="2897229"/>
                <a:ext cx="429801" cy="392556"/>
              </a:xfrm>
              <a:custGeom>
                <a:avLst/>
                <a:gdLst>
                  <a:gd name="T0" fmla="*/ 0 w 315"/>
                  <a:gd name="T1" fmla="*/ 284 h 291"/>
                  <a:gd name="T2" fmla="*/ 7 w 315"/>
                  <a:gd name="T3" fmla="*/ 287 h 291"/>
                  <a:gd name="T4" fmla="*/ 13 w 315"/>
                  <a:gd name="T5" fmla="*/ 290 h 291"/>
                  <a:gd name="T6" fmla="*/ 20 w 315"/>
                  <a:gd name="T7" fmla="*/ 291 h 291"/>
                  <a:gd name="T8" fmla="*/ 26 w 315"/>
                  <a:gd name="T9" fmla="*/ 291 h 291"/>
                  <a:gd name="T10" fmla="*/ 33 w 315"/>
                  <a:gd name="T11" fmla="*/ 290 h 291"/>
                  <a:gd name="T12" fmla="*/ 39 w 315"/>
                  <a:gd name="T13" fmla="*/ 288 h 291"/>
                  <a:gd name="T14" fmla="*/ 45 w 315"/>
                  <a:gd name="T15" fmla="*/ 285 h 291"/>
                  <a:gd name="T16" fmla="*/ 52 w 315"/>
                  <a:gd name="T17" fmla="*/ 280 h 291"/>
                  <a:gd name="T18" fmla="*/ 58 w 315"/>
                  <a:gd name="T19" fmla="*/ 273 h 291"/>
                  <a:gd name="T20" fmla="*/ 65 w 315"/>
                  <a:gd name="T21" fmla="*/ 263 h 291"/>
                  <a:gd name="T22" fmla="*/ 71 w 315"/>
                  <a:gd name="T23" fmla="*/ 250 h 291"/>
                  <a:gd name="T24" fmla="*/ 77 w 315"/>
                  <a:gd name="T25" fmla="*/ 234 h 291"/>
                  <a:gd name="T26" fmla="*/ 84 w 315"/>
                  <a:gd name="T27" fmla="*/ 217 h 291"/>
                  <a:gd name="T28" fmla="*/ 90 w 315"/>
                  <a:gd name="T29" fmla="*/ 198 h 291"/>
                  <a:gd name="T30" fmla="*/ 97 w 315"/>
                  <a:gd name="T31" fmla="*/ 178 h 291"/>
                  <a:gd name="T32" fmla="*/ 103 w 315"/>
                  <a:gd name="T33" fmla="*/ 157 h 291"/>
                  <a:gd name="T34" fmla="*/ 110 w 315"/>
                  <a:gd name="T35" fmla="*/ 137 h 291"/>
                  <a:gd name="T36" fmla="*/ 116 w 315"/>
                  <a:gd name="T37" fmla="*/ 116 h 291"/>
                  <a:gd name="T38" fmla="*/ 123 w 315"/>
                  <a:gd name="T39" fmla="*/ 97 h 291"/>
                  <a:gd name="T40" fmla="*/ 129 w 315"/>
                  <a:gd name="T41" fmla="*/ 78 h 291"/>
                  <a:gd name="T42" fmla="*/ 136 w 315"/>
                  <a:gd name="T43" fmla="*/ 61 h 291"/>
                  <a:gd name="T44" fmla="*/ 142 w 315"/>
                  <a:gd name="T45" fmla="*/ 45 h 291"/>
                  <a:gd name="T46" fmla="*/ 148 w 315"/>
                  <a:gd name="T47" fmla="*/ 32 h 291"/>
                  <a:gd name="T48" fmla="*/ 155 w 315"/>
                  <a:gd name="T49" fmla="*/ 19 h 291"/>
                  <a:gd name="T50" fmla="*/ 161 w 315"/>
                  <a:gd name="T51" fmla="*/ 11 h 291"/>
                  <a:gd name="T52" fmla="*/ 168 w 315"/>
                  <a:gd name="T53" fmla="*/ 6 h 291"/>
                  <a:gd name="T54" fmla="*/ 174 w 315"/>
                  <a:gd name="T55" fmla="*/ 0 h 291"/>
                  <a:gd name="T56" fmla="*/ 180 w 315"/>
                  <a:gd name="T57" fmla="*/ 0 h 291"/>
                  <a:gd name="T58" fmla="*/ 187 w 315"/>
                  <a:gd name="T59" fmla="*/ 0 h 291"/>
                  <a:gd name="T60" fmla="*/ 193 w 315"/>
                  <a:gd name="T61" fmla="*/ 6 h 291"/>
                  <a:gd name="T62" fmla="*/ 200 w 315"/>
                  <a:gd name="T63" fmla="*/ 13 h 291"/>
                  <a:gd name="T64" fmla="*/ 206 w 315"/>
                  <a:gd name="T65" fmla="*/ 24 h 291"/>
                  <a:gd name="T66" fmla="*/ 213 w 315"/>
                  <a:gd name="T67" fmla="*/ 34 h 291"/>
                  <a:gd name="T68" fmla="*/ 219 w 315"/>
                  <a:gd name="T69" fmla="*/ 48 h 291"/>
                  <a:gd name="T70" fmla="*/ 226 w 315"/>
                  <a:gd name="T71" fmla="*/ 64 h 291"/>
                  <a:gd name="T72" fmla="*/ 232 w 315"/>
                  <a:gd name="T73" fmla="*/ 80 h 291"/>
                  <a:gd name="T74" fmla="*/ 238 w 315"/>
                  <a:gd name="T75" fmla="*/ 98 h 291"/>
                  <a:gd name="T76" fmla="*/ 245 w 315"/>
                  <a:gd name="T77" fmla="*/ 117 h 291"/>
                  <a:gd name="T78" fmla="*/ 251 w 315"/>
                  <a:gd name="T79" fmla="*/ 136 h 291"/>
                  <a:gd name="T80" fmla="*/ 258 w 315"/>
                  <a:gd name="T81" fmla="*/ 155 h 291"/>
                  <a:gd name="T82" fmla="*/ 264 w 315"/>
                  <a:gd name="T83" fmla="*/ 174 h 291"/>
                  <a:gd name="T84" fmla="*/ 271 w 315"/>
                  <a:gd name="T85" fmla="*/ 192 h 291"/>
                  <a:gd name="T86" fmla="*/ 277 w 315"/>
                  <a:gd name="T87" fmla="*/ 210 h 291"/>
                  <a:gd name="T88" fmla="*/ 283 w 315"/>
                  <a:gd name="T89" fmla="*/ 226 h 291"/>
                  <a:gd name="T90" fmla="*/ 290 w 315"/>
                  <a:gd name="T91" fmla="*/ 241 h 291"/>
                  <a:gd name="T92" fmla="*/ 296 w 315"/>
                  <a:gd name="T93" fmla="*/ 254 h 291"/>
                  <a:gd name="T94" fmla="*/ 303 w 315"/>
                  <a:gd name="T95" fmla="*/ 263 h 291"/>
                  <a:gd name="T96" fmla="*/ 309 w 315"/>
                  <a:gd name="T97" fmla="*/ 270 h 291"/>
                  <a:gd name="T98" fmla="*/ 315 w 315"/>
                  <a:gd name="T99" fmla="*/ 275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284"/>
                    </a:moveTo>
                    <a:lnTo>
                      <a:pt x="7" y="287"/>
                    </a:lnTo>
                    <a:lnTo>
                      <a:pt x="13" y="290"/>
                    </a:lnTo>
                    <a:lnTo>
                      <a:pt x="20" y="291"/>
                    </a:lnTo>
                    <a:lnTo>
                      <a:pt x="26" y="291"/>
                    </a:lnTo>
                    <a:lnTo>
                      <a:pt x="33" y="290"/>
                    </a:lnTo>
                    <a:lnTo>
                      <a:pt x="39" y="288"/>
                    </a:lnTo>
                    <a:lnTo>
                      <a:pt x="45" y="285"/>
                    </a:lnTo>
                    <a:lnTo>
                      <a:pt x="52" y="280"/>
                    </a:lnTo>
                    <a:lnTo>
                      <a:pt x="58" y="273"/>
                    </a:lnTo>
                    <a:lnTo>
                      <a:pt x="65" y="263"/>
                    </a:lnTo>
                    <a:lnTo>
                      <a:pt x="71" y="250"/>
                    </a:lnTo>
                    <a:lnTo>
                      <a:pt x="77" y="234"/>
                    </a:lnTo>
                    <a:lnTo>
                      <a:pt x="84" y="217"/>
                    </a:lnTo>
                    <a:lnTo>
                      <a:pt x="90" y="198"/>
                    </a:lnTo>
                    <a:lnTo>
                      <a:pt x="97" y="178"/>
                    </a:lnTo>
                    <a:lnTo>
                      <a:pt x="103" y="157"/>
                    </a:lnTo>
                    <a:lnTo>
                      <a:pt x="110" y="137"/>
                    </a:lnTo>
                    <a:lnTo>
                      <a:pt x="116" y="116"/>
                    </a:lnTo>
                    <a:lnTo>
                      <a:pt x="123" y="97"/>
                    </a:lnTo>
                    <a:lnTo>
                      <a:pt x="129" y="78"/>
                    </a:lnTo>
                    <a:lnTo>
                      <a:pt x="136" y="61"/>
                    </a:lnTo>
                    <a:lnTo>
                      <a:pt x="142" y="45"/>
                    </a:lnTo>
                    <a:lnTo>
                      <a:pt x="148" y="32"/>
                    </a:lnTo>
                    <a:lnTo>
                      <a:pt x="155" y="19"/>
                    </a:lnTo>
                    <a:lnTo>
                      <a:pt x="161" y="11"/>
                    </a:lnTo>
                    <a:lnTo>
                      <a:pt x="168" y="6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6"/>
                    </a:lnTo>
                    <a:lnTo>
                      <a:pt x="200" y="13"/>
                    </a:lnTo>
                    <a:lnTo>
                      <a:pt x="206" y="24"/>
                    </a:lnTo>
                    <a:lnTo>
                      <a:pt x="213" y="34"/>
                    </a:lnTo>
                    <a:lnTo>
                      <a:pt x="219" y="48"/>
                    </a:lnTo>
                    <a:lnTo>
                      <a:pt x="226" y="64"/>
                    </a:lnTo>
                    <a:lnTo>
                      <a:pt x="232" y="80"/>
                    </a:lnTo>
                    <a:lnTo>
                      <a:pt x="238" y="98"/>
                    </a:lnTo>
                    <a:lnTo>
                      <a:pt x="245" y="117"/>
                    </a:lnTo>
                    <a:lnTo>
                      <a:pt x="251" y="136"/>
                    </a:lnTo>
                    <a:lnTo>
                      <a:pt x="258" y="155"/>
                    </a:lnTo>
                    <a:lnTo>
                      <a:pt x="264" y="174"/>
                    </a:lnTo>
                    <a:lnTo>
                      <a:pt x="271" y="192"/>
                    </a:lnTo>
                    <a:lnTo>
                      <a:pt x="277" y="210"/>
                    </a:lnTo>
                    <a:lnTo>
                      <a:pt x="283" y="226"/>
                    </a:lnTo>
                    <a:lnTo>
                      <a:pt x="290" y="241"/>
                    </a:lnTo>
                    <a:lnTo>
                      <a:pt x="296" y="254"/>
                    </a:lnTo>
                    <a:lnTo>
                      <a:pt x="303" y="263"/>
                    </a:lnTo>
                    <a:lnTo>
                      <a:pt x="309" y="270"/>
                    </a:lnTo>
                    <a:lnTo>
                      <a:pt x="315" y="275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9" name="Freeform 679"/>
              <p:cNvSpPr>
                <a:spLocks/>
              </p:cNvSpPr>
              <p:nvPr/>
            </p:nvSpPr>
            <p:spPr bwMode="auto">
              <a:xfrm>
                <a:off x="7936750" y="3268200"/>
                <a:ext cx="431165" cy="21584"/>
              </a:xfrm>
              <a:custGeom>
                <a:avLst/>
                <a:gdLst>
                  <a:gd name="T0" fmla="*/ 0 w 316"/>
                  <a:gd name="T1" fmla="*/ 0 h 16"/>
                  <a:gd name="T2" fmla="*/ 7 w 316"/>
                  <a:gd name="T3" fmla="*/ 4 h 16"/>
                  <a:gd name="T4" fmla="*/ 13 w 316"/>
                  <a:gd name="T5" fmla="*/ 7 h 16"/>
                  <a:gd name="T6" fmla="*/ 20 w 316"/>
                  <a:gd name="T7" fmla="*/ 9 h 16"/>
                  <a:gd name="T8" fmla="*/ 26 w 316"/>
                  <a:gd name="T9" fmla="*/ 11 h 16"/>
                  <a:gd name="T10" fmla="*/ 33 w 316"/>
                  <a:gd name="T11" fmla="*/ 12 h 16"/>
                  <a:gd name="T12" fmla="*/ 39 w 316"/>
                  <a:gd name="T13" fmla="*/ 13 h 16"/>
                  <a:gd name="T14" fmla="*/ 46 w 316"/>
                  <a:gd name="T15" fmla="*/ 14 h 16"/>
                  <a:gd name="T16" fmla="*/ 52 w 316"/>
                  <a:gd name="T17" fmla="*/ 14 h 16"/>
                  <a:gd name="T18" fmla="*/ 59 w 316"/>
                  <a:gd name="T19" fmla="*/ 15 h 16"/>
                  <a:gd name="T20" fmla="*/ 65 w 316"/>
                  <a:gd name="T21" fmla="*/ 15 h 16"/>
                  <a:gd name="T22" fmla="*/ 71 w 316"/>
                  <a:gd name="T23" fmla="*/ 16 h 16"/>
                  <a:gd name="T24" fmla="*/ 78 w 316"/>
                  <a:gd name="T25" fmla="*/ 16 h 16"/>
                  <a:gd name="T26" fmla="*/ 84 w 316"/>
                  <a:gd name="T27" fmla="*/ 16 h 16"/>
                  <a:gd name="T28" fmla="*/ 91 w 316"/>
                  <a:gd name="T29" fmla="*/ 16 h 16"/>
                  <a:gd name="T30" fmla="*/ 97 w 316"/>
                  <a:gd name="T31" fmla="*/ 16 h 16"/>
                  <a:gd name="T32" fmla="*/ 103 w 316"/>
                  <a:gd name="T33" fmla="*/ 16 h 16"/>
                  <a:gd name="T34" fmla="*/ 110 w 316"/>
                  <a:gd name="T35" fmla="*/ 16 h 16"/>
                  <a:gd name="T36" fmla="*/ 116 w 316"/>
                  <a:gd name="T37" fmla="*/ 16 h 16"/>
                  <a:gd name="T38" fmla="*/ 123 w 316"/>
                  <a:gd name="T39" fmla="*/ 16 h 16"/>
                  <a:gd name="T40" fmla="*/ 129 w 316"/>
                  <a:gd name="T41" fmla="*/ 16 h 16"/>
                  <a:gd name="T42" fmla="*/ 136 w 316"/>
                  <a:gd name="T43" fmla="*/ 16 h 16"/>
                  <a:gd name="T44" fmla="*/ 142 w 316"/>
                  <a:gd name="T45" fmla="*/ 16 h 16"/>
                  <a:gd name="T46" fmla="*/ 149 w 316"/>
                  <a:gd name="T47" fmla="*/ 16 h 16"/>
                  <a:gd name="T48" fmla="*/ 155 w 316"/>
                  <a:gd name="T49" fmla="*/ 16 h 16"/>
                  <a:gd name="T50" fmla="*/ 162 w 316"/>
                  <a:gd name="T51" fmla="*/ 16 h 16"/>
                  <a:gd name="T52" fmla="*/ 168 w 316"/>
                  <a:gd name="T53" fmla="*/ 16 h 16"/>
                  <a:gd name="T54" fmla="*/ 174 w 316"/>
                  <a:gd name="T55" fmla="*/ 16 h 16"/>
                  <a:gd name="T56" fmla="*/ 181 w 316"/>
                  <a:gd name="T57" fmla="*/ 16 h 16"/>
                  <a:gd name="T58" fmla="*/ 187 w 316"/>
                  <a:gd name="T59" fmla="*/ 16 h 16"/>
                  <a:gd name="T60" fmla="*/ 194 w 316"/>
                  <a:gd name="T61" fmla="*/ 16 h 16"/>
                  <a:gd name="T62" fmla="*/ 200 w 316"/>
                  <a:gd name="T63" fmla="*/ 16 h 16"/>
                  <a:gd name="T64" fmla="*/ 206 w 316"/>
                  <a:gd name="T65" fmla="*/ 16 h 16"/>
                  <a:gd name="T66" fmla="*/ 213 w 316"/>
                  <a:gd name="T67" fmla="*/ 16 h 16"/>
                  <a:gd name="T68" fmla="*/ 219 w 316"/>
                  <a:gd name="T69" fmla="*/ 16 h 16"/>
                  <a:gd name="T70" fmla="*/ 226 w 316"/>
                  <a:gd name="T71" fmla="*/ 16 h 16"/>
                  <a:gd name="T72" fmla="*/ 232 w 316"/>
                  <a:gd name="T73" fmla="*/ 16 h 16"/>
                  <a:gd name="T74" fmla="*/ 239 w 316"/>
                  <a:gd name="T75" fmla="*/ 16 h 16"/>
                  <a:gd name="T76" fmla="*/ 245 w 316"/>
                  <a:gd name="T77" fmla="*/ 16 h 16"/>
                  <a:gd name="T78" fmla="*/ 252 w 316"/>
                  <a:gd name="T79" fmla="*/ 16 h 16"/>
                  <a:gd name="T80" fmla="*/ 258 w 316"/>
                  <a:gd name="T81" fmla="*/ 16 h 16"/>
                  <a:gd name="T82" fmla="*/ 265 w 316"/>
                  <a:gd name="T83" fmla="*/ 16 h 16"/>
                  <a:gd name="T84" fmla="*/ 271 w 316"/>
                  <a:gd name="T85" fmla="*/ 16 h 16"/>
                  <a:gd name="T86" fmla="*/ 277 w 316"/>
                  <a:gd name="T87" fmla="*/ 16 h 16"/>
                  <a:gd name="T88" fmla="*/ 284 w 316"/>
                  <a:gd name="T89" fmla="*/ 16 h 16"/>
                  <a:gd name="T90" fmla="*/ 290 w 316"/>
                  <a:gd name="T91" fmla="*/ 16 h 16"/>
                  <a:gd name="T92" fmla="*/ 297 w 316"/>
                  <a:gd name="T93" fmla="*/ 16 h 16"/>
                  <a:gd name="T94" fmla="*/ 303 w 316"/>
                  <a:gd name="T95" fmla="*/ 16 h 16"/>
                  <a:gd name="T96" fmla="*/ 309 w 316"/>
                  <a:gd name="T97" fmla="*/ 16 h 16"/>
                  <a:gd name="T98" fmla="*/ 316 w 316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6">
                    <a:moveTo>
                      <a:pt x="0" y="0"/>
                    </a:moveTo>
                    <a:lnTo>
                      <a:pt x="7" y="4"/>
                    </a:lnTo>
                    <a:lnTo>
                      <a:pt x="13" y="7"/>
                    </a:lnTo>
                    <a:lnTo>
                      <a:pt x="20" y="9"/>
                    </a:lnTo>
                    <a:lnTo>
                      <a:pt x="26" y="11"/>
                    </a:lnTo>
                    <a:lnTo>
                      <a:pt x="33" y="12"/>
                    </a:lnTo>
                    <a:lnTo>
                      <a:pt x="39" y="13"/>
                    </a:lnTo>
                    <a:lnTo>
                      <a:pt x="46" y="14"/>
                    </a:lnTo>
                    <a:lnTo>
                      <a:pt x="52" y="14"/>
                    </a:lnTo>
                    <a:lnTo>
                      <a:pt x="59" y="15"/>
                    </a:lnTo>
                    <a:lnTo>
                      <a:pt x="65" y="15"/>
                    </a:lnTo>
                    <a:lnTo>
                      <a:pt x="71" y="16"/>
                    </a:lnTo>
                    <a:lnTo>
                      <a:pt x="78" y="16"/>
                    </a:lnTo>
                    <a:lnTo>
                      <a:pt x="84" y="16"/>
                    </a:lnTo>
                    <a:lnTo>
                      <a:pt x="91" y="16"/>
                    </a:lnTo>
                    <a:lnTo>
                      <a:pt x="97" y="16"/>
                    </a:lnTo>
                    <a:lnTo>
                      <a:pt x="103" y="16"/>
                    </a:lnTo>
                    <a:lnTo>
                      <a:pt x="110" y="16"/>
                    </a:lnTo>
                    <a:lnTo>
                      <a:pt x="116" y="16"/>
                    </a:lnTo>
                    <a:lnTo>
                      <a:pt x="123" y="16"/>
                    </a:lnTo>
                    <a:lnTo>
                      <a:pt x="129" y="16"/>
                    </a:lnTo>
                    <a:lnTo>
                      <a:pt x="136" y="16"/>
                    </a:lnTo>
                    <a:lnTo>
                      <a:pt x="142" y="16"/>
                    </a:lnTo>
                    <a:lnTo>
                      <a:pt x="149" y="16"/>
                    </a:lnTo>
                    <a:lnTo>
                      <a:pt x="155" y="16"/>
                    </a:lnTo>
                    <a:lnTo>
                      <a:pt x="162" y="16"/>
                    </a:lnTo>
                    <a:lnTo>
                      <a:pt x="168" y="16"/>
                    </a:lnTo>
                    <a:lnTo>
                      <a:pt x="174" y="16"/>
                    </a:lnTo>
                    <a:lnTo>
                      <a:pt x="181" y="16"/>
                    </a:lnTo>
                    <a:lnTo>
                      <a:pt x="187" y="16"/>
                    </a:lnTo>
                    <a:lnTo>
                      <a:pt x="194" y="16"/>
                    </a:lnTo>
                    <a:lnTo>
                      <a:pt x="200" y="16"/>
                    </a:lnTo>
                    <a:lnTo>
                      <a:pt x="206" y="16"/>
                    </a:lnTo>
                    <a:lnTo>
                      <a:pt x="213" y="16"/>
                    </a:lnTo>
                    <a:lnTo>
                      <a:pt x="219" y="16"/>
                    </a:lnTo>
                    <a:lnTo>
                      <a:pt x="226" y="16"/>
                    </a:lnTo>
                    <a:lnTo>
                      <a:pt x="232" y="16"/>
                    </a:lnTo>
                    <a:lnTo>
                      <a:pt x="239" y="16"/>
                    </a:lnTo>
                    <a:lnTo>
                      <a:pt x="245" y="16"/>
                    </a:lnTo>
                    <a:lnTo>
                      <a:pt x="252" y="16"/>
                    </a:lnTo>
                    <a:lnTo>
                      <a:pt x="258" y="16"/>
                    </a:lnTo>
                    <a:lnTo>
                      <a:pt x="265" y="16"/>
                    </a:lnTo>
                    <a:lnTo>
                      <a:pt x="271" y="16"/>
                    </a:lnTo>
                    <a:lnTo>
                      <a:pt x="277" y="16"/>
                    </a:lnTo>
                    <a:lnTo>
                      <a:pt x="284" y="16"/>
                    </a:lnTo>
                    <a:lnTo>
                      <a:pt x="290" y="16"/>
                    </a:lnTo>
                    <a:lnTo>
                      <a:pt x="297" y="16"/>
                    </a:lnTo>
                    <a:lnTo>
                      <a:pt x="303" y="16"/>
                    </a:lnTo>
                    <a:lnTo>
                      <a:pt x="309" y="16"/>
                    </a:lnTo>
                    <a:lnTo>
                      <a:pt x="316" y="16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0" name="Freeform 680"/>
              <p:cNvSpPr>
                <a:spLocks/>
              </p:cNvSpPr>
              <p:nvPr/>
            </p:nvSpPr>
            <p:spPr bwMode="auto">
              <a:xfrm>
                <a:off x="8367915" y="3289784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1" name="Freeform 681"/>
              <p:cNvSpPr>
                <a:spLocks noEditPoints="1"/>
              </p:cNvSpPr>
              <p:nvPr/>
            </p:nvSpPr>
            <p:spPr bwMode="auto">
              <a:xfrm>
                <a:off x="6221639" y="2887785"/>
                <a:ext cx="2513312" cy="414140"/>
              </a:xfrm>
              <a:custGeom>
                <a:avLst/>
                <a:gdLst>
                  <a:gd name="T0" fmla="*/ 138 w 1842"/>
                  <a:gd name="T1" fmla="*/ 307 h 307"/>
                  <a:gd name="T2" fmla="*/ 125 w 1842"/>
                  <a:gd name="T3" fmla="*/ 291 h 307"/>
                  <a:gd name="T4" fmla="*/ 202 w 1842"/>
                  <a:gd name="T5" fmla="*/ 307 h 307"/>
                  <a:gd name="T6" fmla="*/ 247 w 1842"/>
                  <a:gd name="T7" fmla="*/ 307 h 307"/>
                  <a:gd name="T8" fmla="*/ 221 w 1842"/>
                  <a:gd name="T9" fmla="*/ 291 h 307"/>
                  <a:gd name="T10" fmla="*/ 305 w 1842"/>
                  <a:gd name="T11" fmla="*/ 307 h 307"/>
                  <a:gd name="T12" fmla="*/ 349 w 1842"/>
                  <a:gd name="T13" fmla="*/ 307 h 307"/>
                  <a:gd name="T14" fmla="*/ 312 w 1842"/>
                  <a:gd name="T15" fmla="*/ 291 h 307"/>
                  <a:gd name="T16" fmla="*/ 415 w 1842"/>
                  <a:gd name="T17" fmla="*/ 307 h 307"/>
                  <a:gd name="T18" fmla="*/ 449 w 1842"/>
                  <a:gd name="T19" fmla="*/ 291 h 307"/>
                  <a:gd name="T20" fmla="*/ 408 w 1842"/>
                  <a:gd name="T21" fmla="*/ 291 h 307"/>
                  <a:gd name="T22" fmla="*/ 518 w 1842"/>
                  <a:gd name="T23" fmla="*/ 307 h 307"/>
                  <a:gd name="T24" fmla="*/ 543 w 1842"/>
                  <a:gd name="T25" fmla="*/ 291 h 307"/>
                  <a:gd name="T26" fmla="*/ 499 w 1842"/>
                  <a:gd name="T27" fmla="*/ 291 h 307"/>
                  <a:gd name="T28" fmla="*/ 627 w 1842"/>
                  <a:gd name="T29" fmla="*/ 307 h 307"/>
                  <a:gd name="T30" fmla="*/ 640 w 1842"/>
                  <a:gd name="T31" fmla="*/ 291 h 307"/>
                  <a:gd name="T32" fmla="*/ 599 w 1842"/>
                  <a:gd name="T33" fmla="*/ 291 h 307"/>
                  <a:gd name="T34" fmla="*/ 730 w 1842"/>
                  <a:gd name="T35" fmla="*/ 307 h 307"/>
                  <a:gd name="T36" fmla="*/ 730 w 1842"/>
                  <a:gd name="T37" fmla="*/ 291 h 307"/>
                  <a:gd name="T38" fmla="*/ 799 w 1842"/>
                  <a:gd name="T39" fmla="*/ 307 h 307"/>
                  <a:gd name="T40" fmla="*/ 839 w 1842"/>
                  <a:gd name="T41" fmla="*/ 307 h 307"/>
                  <a:gd name="T42" fmla="*/ 826 w 1842"/>
                  <a:gd name="T43" fmla="*/ 291 h 307"/>
                  <a:gd name="T44" fmla="*/ 899 w 1842"/>
                  <a:gd name="T45" fmla="*/ 307 h 307"/>
                  <a:gd name="T46" fmla="*/ 942 w 1842"/>
                  <a:gd name="T47" fmla="*/ 307 h 307"/>
                  <a:gd name="T48" fmla="*/ 916 w 1842"/>
                  <a:gd name="T49" fmla="*/ 291 h 307"/>
                  <a:gd name="T50" fmla="*/ 1007 w 1842"/>
                  <a:gd name="T51" fmla="*/ 307 h 307"/>
                  <a:gd name="T52" fmla="*/ 1049 w 1842"/>
                  <a:gd name="T53" fmla="*/ 307 h 307"/>
                  <a:gd name="T54" fmla="*/ 1013 w 1842"/>
                  <a:gd name="T55" fmla="*/ 291 h 307"/>
                  <a:gd name="T56" fmla="*/ 1110 w 1842"/>
                  <a:gd name="T57" fmla="*/ 307 h 307"/>
                  <a:gd name="T58" fmla="*/ 1148 w 1842"/>
                  <a:gd name="T59" fmla="*/ 291 h 307"/>
                  <a:gd name="T60" fmla="*/ 1103 w 1842"/>
                  <a:gd name="T61" fmla="*/ 291 h 307"/>
                  <a:gd name="T62" fmla="*/ 1219 w 1842"/>
                  <a:gd name="T63" fmla="*/ 307 h 307"/>
                  <a:gd name="T64" fmla="*/ 1244 w 1842"/>
                  <a:gd name="T65" fmla="*/ 290 h 307"/>
                  <a:gd name="T66" fmla="*/ 1200 w 1842"/>
                  <a:gd name="T67" fmla="*/ 291 h 307"/>
                  <a:gd name="T68" fmla="*/ 1315 w 1842"/>
                  <a:gd name="T69" fmla="*/ 286 h 307"/>
                  <a:gd name="T70" fmla="*/ 1323 w 1842"/>
                  <a:gd name="T71" fmla="*/ 247 h 307"/>
                  <a:gd name="T72" fmla="*/ 1310 w 1842"/>
                  <a:gd name="T73" fmla="*/ 268 h 307"/>
                  <a:gd name="T74" fmla="*/ 1293 w 1842"/>
                  <a:gd name="T75" fmla="*/ 280 h 307"/>
                  <a:gd name="T76" fmla="*/ 1365 w 1842"/>
                  <a:gd name="T77" fmla="*/ 158 h 307"/>
                  <a:gd name="T78" fmla="*/ 1407 w 1842"/>
                  <a:gd name="T79" fmla="*/ 108 h 307"/>
                  <a:gd name="T80" fmla="*/ 1392 w 1842"/>
                  <a:gd name="T81" fmla="*/ 101 h 307"/>
                  <a:gd name="T82" fmla="*/ 1462 w 1842"/>
                  <a:gd name="T83" fmla="*/ 24 h 307"/>
                  <a:gd name="T84" fmla="*/ 1470 w 1842"/>
                  <a:gd name="T85" fmla="*/ 11 h 307"/>
                  <a:gd name="T86" fmla="*/ 1483 w 1842"/>
                  <a:gd name="T87" fmla="*/ 16 h 307"/>
                  <a:gd name="T88" fmla="*/ 1468 w 1842"/>
                  <a:gd name="T89" fmla="*/ 2 h 307"/>
                  <a:gd name="T90" fmla="*/ 1445 w 1842"/>
                  <a:gd name="T91" fmla="*/ 18 h 307"/>
                  <a:gd name="T92" fmla="*/ 1546 w 1842"/>
                  <a:gd name="T93" fmla="*/ 72 h 307"/>
                  <a:gd name="T94" fmla="*/ 1534 w 1842"/>
                  <a:gd name="T95" fmla="*/ 29 h 307"/>
                  <a:gd name="T96" fmla="*/ 1602 w 1842"/>
                  <a:gd name="T97" fmla="*/ 164 h 307"/>
                  <a:gd name="T98" fmla="*/ 1577 w 1842"/>
                  <a:gd name="T99" fmla="*/ 121 h 307"/>
                  <a:gd name="T100" fmla="*/ 1657 w 1842"/>
                  <a:gd name="T101" fmla="*/ 248 h 307"/>
                  <a:gd name="T102" fmla="*/ 1642 w 1842"/>
                  <a:gd name="T103" fmla="*/ 198 h 307"/>
                  <a:gd name="T104" fmla="*/ 1711 w 1842"/>
                  <a:gd name="T105" fmla="*/ 297 h 307"/>
                  <a:gd name="T106" fmla="*/ 1744 w 1842"/>
                  <a:gd name="T107" fmla="*/ 305 h 307"/>
                  <a:gd name="T108" fmla="*/ 1723 w 1842"/>
                  <a:gd name="T109" fmla="*/ 284 h 307"/>
                  <a:gd name="T110" fmla="*/ 1708 w 1842"/>
                  <a:gd name="T111" fmla="*/ 285 h 307"/>
                  <a:gd name="T112" fmla="*/ 1804 w 1842"/>
                  <a:gd name="T113" fmla="*/ 307 h 307"/>
                  <a:gd name="T114" fmla="*/ 1842 w 1842"/>
                  <a:gd name="T115" fmla="*/ 291 h 307"/>
                  <a:gd name="T116" fmla="*/ 1798 w 1842"/>
                  <a:gd name="T117" fmla="*/ 290 h 307"/>
                  <a:gd name="T118" fmla="*/ 22 w 1842"/>
                  <a:gd name="T119" fmla="*/ 307 h 307"/>
                  <a:gd name="T120" fmla="*/ 48 w 1842"/>
                  <a:gd name="T121" fmla="*/ 291 h 307"/>
                  <a:gd name="T122" fmla="*/ 3 w 1842"/>
                  <a:gd name="T123" fmla="*/ 291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42" h="307">
                    <a:moveTo>
                      <a:pt x="100" y="307"/>
                    </a:moveTo>
                    <a:lnTo>
                      <a:pt x="106" y="307"/>
                    </a:lnTo>
                    <a:lnTo>
                      <a:pt x="112" y="307"/>
                    </a:lnTo>
                    <a:lnTo>
                      <a:pt x="118" y="307"/>
                    </a:lnTo>
                    <a:lnTo>
                      <a:pt x="125" y="307"/>
                    </a:lnTo>
                    <a:lnTo>
                      <a:pt x="131" y="307"/>
                    </a:lnTo>
                    <a:lnTo>
                      <a:pt x="138" y="307"/>
                    </a:lnTo>
                    <a:lnTo>
                      <a:pt x="144" y="307"/>
                    </a:lnTo>
                    <a:lnTo>
                      <a:pt x="150" y="307"/>
                    </a:lnTo>
                    <a:lnTo>
                      <a:pt x="150" y="291"/>
                    </a:lnTo>
                    <a:lnTo>
                      <a:pt x="144" y="291"/>
                    </a:lnTo>
                    <a:lnTo>
                      <a:pt x="138" y="291"/>
                    </a:lnTo>
                    <a:lnTo>
                      <a:pt x="131" y="291"/>
                    </a:lnTo>
                    <a:lnTo>
                      <a:pt x="125" y="291"/>
                    </a:lnTo>
                    <a:lnTo>
                      <a:pt x="118" y="291"/>
                    </a:lnTo>
                    <a:lnTo>
                      <a:pt x="112" y="291"/>
                    </a:lnTo>
                    <a:lnTo>
                      <a:pt x="106" y="291"/>
                    </a:lnTo>
                    <a:lnTo>
                      <a:pt x="100" y="291"/>
                    </a:lnTo>
                    <a:lnTo>
                      <a:pt x="100" y="307"/>
                    </a:lnTo>
                    <a:close/>
                    <a:moveTo>
                      <a:pt x="200" y="307"/>
                    </a:moveTo>
                    <a:lnTo>
                      <a:pt x="202" y="307"/>
                    </a:lnTo>
                    <a:lnTo>
                      <a:pt x="209" y="307"/>
                    </a:lnTo>
                    <a:lnTo>
                      <a:pt x="215" y="307"/>
                    </a:lnTo>
                    <a:lnTo>
                      <a:pt x="221" y="307"/>
                    </a:lnTo>
                    <a:lnTo>
                      <a:pt x="228" y="307"/>
                    </a:lnTo>
                    <a:lnTo>
                      <a:pt x="234" y="307"/>
                    </a:lnTo>
                    <a:lnTo>
                      <a:pt x="241" y="307"/>
                    </a:lnTo>
                    <a:lnTo>
                      <a:pt x="247" y="307"/>
                    </a:lnTo>
                    <a:lnTo>
                      <a:pt x="250" y="307"/>
                    </a:lnTo>
                    <a:lnTo>
                      <a:pt x="250" y="291"/>
                    </a:lnTo>
                    <a:lnTo>
                      <a:pt x="247" y="291"/>
                    </a:lnTo>
                    <a:lnTo>
                      <a:pt x="241" y="291"/>
                    </a:lnTo>
                    <a:lnTo>
                      <a:pt x="234" y="291"/>
                    </a:lnTo>
                    <a:lnTo>
                      <a:pt x="228" y="291"/>
                    </a:lnTo>
                    <a:lnTo>
                      <a:pt x="221" y="291"/>
                    </a:lnTo>
                    <a:lnTo>
                      <a:pt x="215" y="291"/>
                    </a:lnTo>
                    <a:lnTo>
                      <a:pt x="209" y="291"/>
                    </a:lnTo>
                    <a:lnTo>
                      <a:pt x="202" y="291"/>
                    </a:lnTo>
                    <a:lnTo>
                      <a:pt x="200" y="291"/>
                    </a:lnTo>
                    <a:lnTo>
                      <a:pt x="200" y="307"/>
                    </a:lnTo>
                    <a:close/>
                    <a:moveTo>
                      <a:pt x="300" y="307"/>
                    </a:moveTo>
                    <a:lnTo>
                      <a:pt x="305" y="307"/>
                    </a:lnTo>
                    <a:lnTo>
                      <a:pt x="312" y="307"/>
                    </a:lnTo>
                    <a:lnTo>
                      <a:pt x="318" y="307"/>
                    </a:lnTo>
                    <a:lnTo>
                      <a:pt x="325" y="307"/>
                    </a:lnTo>
                    <a:lnTo>
                      <a:pt x="331" y="307"/>
                    </a:lnTo>
                    <a:lnTo>
                      <a:pt x="337" y="307"/>
                    </a:lnTo>
                    <a:lnTo>
                      <a:pt x="344" y="307"/>
                    </a:lnTo>
                    <a:lnTo>
                      <a:pt x="349" y="307"/>
                    </a:lnTo>
                    <a:lnTo>
                      <a:pt x="349" y="291"/>
                    </a:lnTo>
                    <a:lnTo>
                      <a:pt x="344" y="291"/>
                    </a:lnTo>
                    <a:lnTo>
                      <a:pt x="337" y="291"/>
                    </a:lnTo>
                    <a:lnTo>
                      <a:pt x="331" y="291"/>
                    </a:lnTo>
                    <a:lnTo>
                      <a:pt x="325" y="291"/>
                    </a:lnTo>
                    <a:lnTo>
                      <a:pt x="318" y="291"/>
                    </a:lnTo>
                    <a:lnTo>
                      <a:pt x="312" y="291"/>
                    </a:lnTo>
                    <a:lnTo>
                      <a:pt x="305" y="291"/>
                    </a:lnTo>
                    <a:lnTo>
                      <a:pt x="300" y="291"/>
                    </a:lnTo>
                    <a:lnTo>
                      <a:pt x="300" y="307"/>
                    </a:lnTo>
                    <a:close/>
                    <a:moveTo>
                      <a:pt x="399" y="307"/>
                    </a:moveTo>
                    <a:lnTo>
                      <a:pt x="402" y="307"/>
                    </a:lnTo>
                    <a:lnTo>
                      <a:pt x="408" y="307"/>
                    </a:lnTo>
                    <a:lnTo>
                      <a:pt x="415" y="307"/>
                    </a:lnTo>
                    <a:lnTo>
                      <a:pt x="421" y="307"/>
                    </a:lnTo>
                    <a:lnTo>
                      <a:pt x="428" y="307"/>
                    </a:lnTo>
                    <a:lnTo>
                      <a:pt x="434" y="307"/>
                    </a:lnTo>
                    <a:lnTo>
                      <a:pt x="440" y="307"/>
                    </a:lnTo>
                    <a:lnTo>
                      <a:pt x="447" y="307"/>
                    </a:lnTo>
                    <a:lnTo>
                      <a:pt x="449" y="307"/>
                    </a:lnTo>
                    <a:lnTo>
                      <a:pt x="449" y="291"/>
                    </a:lnTo>
                    <a:lnTo>
                      <a:pt x="447" y="291"/>
                    </a:lnTo>
                    <a:lnTo>
                      <a:pt x="440" y="291"/>
                    </a:lnTo>
                    <a:lnTo>
                      <a:pt x="434" y="291"/>
                    </a:lnTo>
                    <a:lnTo>
                      <a:pt x="428" y="291"/>
                    </a:lnTo>
                    <a:lnTo>
                      <a:pt x="421" y="291"/>
                    </a:lnTo>
                    <a:lnTo>
                      <a:pt x="415" y="291"/>
                    </a:lnTo>
                    <a:lnTo>
                      <a:pt x="408" y="291"/>
                    </a:lnTo>
                    <a:lnTo>
                      <a:pt x="402" y="291"/>
                    </a:lnTo>
                    <a:lnTo>
                      <a:pt x="399" y="291"/>
                    </a:lnTo>
                    <a:lnTo>
                      <a:pt x="399" y="307"/>
                    </a:lnTo>
                    <a:close/>
                    <a:moveTo>
                      <a:pt x="499" y="307"/>
                    </a:moveTo>
                    <a:lnTo>
                      <a:pt x="505" y="307"/>
                    </a:lnTo>
                    <a:lnTo>
                      <a:pt x="511" y="307"/>
                    </a:lnTo>
                    <a:lnTo>
                      <a:pt x="518" y="307"/>
                    </a:lnTo>
                    <a:lnTo>
                      <a:pt x="524" y="307"/>
                    </a:lnTo>
                    <a:lnTo>
                      <a:pt x="531" y="307"/>
                    </a:lnTo>
                    <a:lnTo>
                      <a:pt x="537" y="307"/>
                    </a:lnTo>
                    <a:lnTo>
                      <a:pt x="543" y="307"/>
                    </a:lnTo>
                    <a:lnTo>
                      <a:pt x="549" y="307"/>
                    </a:lnTo>
                    <a:lnTo>
                      <a:pt x="549" y="291"/>
                    </a:lnTo>
                    <a:lnTo>
                      <a:pt x="543" y="291"/>
                    </a:lnTo>
                    <a:lnTo>
                      <a:pt x="537" y="291"/>
                    </a:lnTo>
                    <a:lnTo>
                      <a:pt x="531" y="291"/>
                    </a:lnTo>
                    <a:lnTo>
                      <a:pt x="524" y="291"/>
                    </a:lnTo>
                    <a:lnTo>
                      <a:pt x="518" y="291"/>
                    </a:lnTo>
                    <a:lnTo>
                      <a:pt x="511" y="291"/>
                    </a:lnTo>
                    <a:lnTo>
                      <a:pt x="505" y="291"/>
                    </a:lnTo>
                    <a:lnTo>
                      <a:pt x="499" y="291"/>
                    </a:lnTo>
                    <a:lnTo>
                      <a:pt x="499" y="307"/>
                    </a:lnTo>
                    <a:close/>
                    <a:moveTo>
                      <a:pt x="599" y="307"/>
                    </a:moveTo>
                    <a:lnTo>
                      <a:pt x="601" y="307"/>
                    </a:lnTo>
                    <a:lnTo>
                      <a:pt x="608" y="307"/>
                    </a:lnTo>
                    <a:lnTo>
                      <a:pt x="614" y="307"/>
                    </a:lnTo>
                    <a:lnTo>
                      <a:pt x="621" y="307"/>
                    </a:lnTo>
                    <a:lnTo>
                      <a:pt x="627" y="307"/>
                    </a:lnTo>
                    <a:lnTo>
                      <a:pt x="634" y="307"/>
                    </a:lnTo>
                    <a:lnTo>
                      <a:pt x="640" y="307"/>
                    </a:lnTo>
                    <a:lnTo>
                      <a:pt x="646" y="307"/>
                    </a:lnTo>
                    <a:lnTo>
                      <a:pt x="649" y="307"/>
                    </a:lnTo>
                    <a:lnTo>
                      <a:pt x="649" y="291"/>
                    </a:lnTo>
                    <a:lnTo>
                      <a:pt x="646" y="291"/>
                    </a:lnTo>
                    <a:lnTo>
                      <a:pt x="640" y="291"/>
                    </a:lnTo>
                    <a:lnTo>
                      <a:pt x="634" y="291"/>
                    </a:lnTo>
                    <a:lnTo>
                      <a:pt x="627" y="291"/>
                    </a:lnTo>
                    <a:lnTo>
                      <a:pt x="621" y="291"/>
                    </a:lnTo>
                    <a:lnTo>
                      <a:pt x="614" y="291"/>
                    </a:lnTo>
                    <a:lnTo>
                      <a:pt x="608" y="291"/>
                    </a:lnTo>
                    <a:lnTo>
                      <a:pt x="601" y="291"/>
                    </a:lnTo>
                    <a:lnTo>
                      <a:pt x="599" y="291"/>
                    </a:lnTo>
                    <a:lnTo>
                      <a:pt x="599" y="307"/>
                    </a:lnTo>
                    <a:close/>
                    <a:moveTo>
                      <a:pt x="699" y="307"/>
                    </a:moveTo>
                    <a:lnTo>
                      <a:pt x="704" y="307"/>
                    </a:lnTo>
                    <a:lnTo>
                      <a:pt x="711" y="307"/>
                    </a:lnTo>
                    <a:lnTo>
                      <a:pt x="717" y="307"/>
                    </a:lnTo>
                    <a:lnTo>
                      <a:pt x="724" y="307"/>
                    </a:lnTo>
                    <a:lnTo>
                      <a:pt x="730" y="307"/>
                    </a:lnTo>
                    <a:lnTo>
                      <a:pt x="737" y="307"/>
                    </a:lnTo>
                    <a:lnTo>
                      <a:pt x="743" y="307"/>
                    </a:lnTo>
                    <a:lnTo>
                      <a:pt x="749" y="307"/>
                    </a:lnTo>
                    <a:lnTo>
                      <a:pt x="749" y="291"/>
                    </a:lnTo>
                    <a:lnTo>
                      <a:pt x="743" y="291"/>
                    </a:lnTo>
                    <a:lnTo>
                      <a:pt x="737" y="291"/>
                    </a:lnTo>
                    <a:lnTo>
                      <a:pt x="730" y="291"/>
                    </a:lnTo>
                    <a:lnTo>
                      <a:pt x="724" y="291"/>
                    </a:lnTo>
                    <a:lnTo>
                      <a:pt x="717" y="291"/>
                    </a:lnTo>
                    <a:lnTo>
                      <a:pt x="711" y="291"/>
                    </a:lnTo>
                    <a:lnTo>
                      <a:pt x="704" y="291"/>
                    </a:lnTo>
                    <a:lnTo>
                      <a:pt x="699" y="291"/>
                    </a:lnTo>
                    <a:lnTo>
                      <a:pt x="699" y="307"/>
                    </a:lnTo>
                    <a:close/>
                    <a:moveTo>
                      <a:pt x="799" y="307"/>
                    </a:moveTo>
                    <a:lnTo>
                      <a:pt x="801" y="307"/>
                    </a:lnTo>
                    <a:lnTo>
                      <a:pt x="807" y="307"/>
                    </a:lnTo>
                    <a:lnTo>
                      <a:pt x="814" y="307"/>
                    </a:lnTo>
                    <a:lnTo>
                      <a:pt x="820" y="307"/>
                    </a:lnTo>
                    <a:lnTo>
                      <a:pt x="826" y="307"/>
                    </a:lnTo>
                    <a:lnTo>
                      <a:pt x="833" y="307"/>
                    </a:lnTo>
                    <a:lnTo>
                      <a:pt x="839" y="307"/>
                    </a:lnTo>
                    <a:lnTo>
                      <a:pt x="846" y="307"/>
                    </a:lnTo>
                    <a:lnTo>
                      <a:pt x="849" y="307"/>
                    </a:lnTo>
                    <a:lnTo>
                      <a:pt x="849" y="291"/>
                    </a:lnTo>
                    <a:lnTo>
                      <a:pt x="846" y="291"/>
                    </a:lnTo>
                    <a:lnTo>
                      <a:pt x="839" y="291"/>
                    </a:lnTo>
                    <a:lnTo>
                      <a:pt x="833" y="291"/>
                    </a:lnTo>
                    <a:lnTo>
                      <a:pt x="826" y="291"/>
                    </a:lnTo>
                    <a:lnTo>
                      <a:pt x="820" y="291"/>
                    </a:lnTo>
                    <a:lnTo>
                      <a:pt x="814" y="291"/>
                    </a:lnTo>
                    <a:lnTo>
                      <a:pt x="807" y="291"/>
                    </a:lnTo>
                    <a:lnTo>
                      <a:pt x="801" y="291"/>
                    </a:lnTo>
                    <a:lnTo>
                      <a:pt x="799" y="291"/>
                    </a:lnTo>
                    <a:lnTo>
                      <a:pt x="799" y="307"/>
                    </a:lnTo>
                    <a:close/>
                    <a:moveTo>
                      <a:pt x="899" y="307"/>
                    </a:moveTo>
                    <a:lnTo>
                      <a:pt x="904" y="307"/>
                    </a:lnTo>
                    <a:lnTo>
                      <a:pt x="910" y="307"/>
                    </a:lnTo>
                    <a:lnTo>
                      <a:pt x="916" y="307"/>
                    </a:lnTo>
                    <a:lnTo>
                      <a:pt x="923" y="307"/>
                    </a:lnTo>
                    <a:lnTo>
                      <a:pt x="929" y="307"/>
                    </a:lnTo>
                    <a:lnTo>
                      <a:pt x="936" y="307"/>
                    </a:lnTo>
                    <a:lnTo>
                      <a:pt x="942" y="307"/>
                    </a:lnTo>
                    <a:lnTo>
                      <a:pt x="949" y="307"/>
                    </a:lnTo>
                    <a:lnTo>
                      <a:pt x="949" y="291"/>
                    </a:lnTo>
                    <a:lnTo>
                      <a:pt x="942" y="291"/>
                    </a:lnTo>
                    <a:lnTo>
                      <a:pt x="936" y="291"/>
                    </a:lnTo>
                    <a:lnTo>
                      <a:pt x="929" y="291"/>
                    </a:lnTo>
                    <a:lnTo>
                      <a:pt x="923" y="291"/>
                    </a:lnTo>
                    <a:lnTo>
                      <a:pt x="916" y="291"/>
                    </a:lnTo>
                    <a:lnTo>
                      <a:pt x="910" y="291"/>
                    </a:lnTo>
                    <a:lnTo>
                      <a:pt x="904" y="291"/>
                    </a:lnTo>
                    <a:lnTo>
                      <a:pt x="899" y="291"/>
                    </a:lnTo>
                    <a:lnTo>
                      <a:pt x="899" y="307"/>
                    </a:lnTo>
                    <a:close/>
                    <a:moveTo>
                      <a:pt x="999" y="307"/>
                    </a:moveTo>
                    <a:lnTo>
                      <a:pt x="1000" y="307"/>
                    </a:lnTo>
                    <a:lnTo>
                      <a:pt x="1007" y="307"/>
                    </a:lnTo>
                    <a:lnTo>
                      <a:pt x="1013" y="307"/>
                    </a:lnTo>
                    <a:lnTo>
                      <a:pt x="1019" y="307"/>
                    </a:lnTo>
                    <a:lnTo>
                      <a:pt x="1026" y="307"/>
                    </a:lnTo>
                    <a:lnTo>
                      <a:pt x="1032" y="307"/>
                    </a:lnTo>
                    <a:lnTo>
                      <a:pt x="1039" y="307"/>
                    </a:lnTo>
                    <a:lnTo>
                      <a:pt x="1045" y="307"/>
                    </a:lnTo>
                    <a:lnTo>
                      <a:pt x="1049" y="307"/>
                    </a:lnTo>
                    <a:lnTo>
                      <a:pt x="1049" y="291"/>
                    </a:lnTo>
                    <a:lnTo>
                      <a:pt x="1045" y="291"/>
                    </a:lnTo>
                    <a:lnTo>
                      <a:pt x="1039" y="291"/>
                    </a:lnTo>
                    <a:lnTo>
                      <a:pt x="1032" y="291"/>
                    </a:lnTo>
                    <a:lnTo>
                      <a:pt x="1026" y="291"/>
                    </a:lnTo>
                    <a:lnTo>
                      <a:pt x="1019" y="291"/>
                    </a:lnTo>
                    <a:lnTo>
                      <a:pt x="1013" y="291"/>
                    </a:lnTo>
                    <a:lnTo>
                      <a:pt x="1007" y="291"/>
                    </a:lnTo>
                    <a:lnTo>
                      <a:pt x="1000" y="291"/>
                    </a:lnTo>
                    <a:lnTo>
                      <a:pt x="999" y="291"/>
                    </a:lnTo>
                    <a:lnTo>
                      <a:pt x="999" y="307"/>
                    </a:lnTo>
                    <a:close/>
                    <a:moveTo>
                      <a:pt x="1099" y="307"/>
                    </a:moveTo>
                    <a:lnTo>
                      <a:pt x="1103" y="307"/>
                    </a:lnTo>
                    <a:lnTo>
                      <a:pt x="1110" y="307"/>
                    </a:lnTo>
                    <a:lnTo>
                      <a:pt x="1116" y="307"/>
                    </a:lnTo>
                    <a:lnTo>
                      <a:pt x="1122" y="307"/>
                    </a:lnTo>
                    <a:lnTo>
                      <a:pt x="1129" y="307"/>
                    </a:lnTo>
                    <a:lnTo>
                      <a:pt x="1135" y="307"/>
                    </a:lnTo>
                    <a:lnTo>
                      <a:pt x="1142" y="307"/>
                    </a:lnTo>
                    <a:lnTo>
                      <a:pt x="1148" y="307"/>
                    </a:lnTo>
                    <a:lnTo>
                      <a:pt x="1148" y="291"/>
                    </a:lnTo>
                    <a:lnTo>
                      <a:pt x="1142" y="291"/>
                    </a:lnTo>
                    <a:lnTo>
                      <a:pt x="1135" y="291"/>
                    </a:lnTo>
                    <a:lnTo>
                      <a:pt x="1129" y="291"/>
                    </a:lnTo>
                    <a:lnTo>
                      <a:pt x="1122" y="291"/>
                    </a:lnTo>
                    <a:lnTo>
                      <a:pt x="1116" y="291"/>
                    </a:lnTo>
                    <a:lnTo>
                      <a:pt x="1110" y="291"/>
                    </a:lnTo>
                    <a:lnTo>
                      <a:pt x="1103" y="291"/>
                    </a:lnTo>
                    <a:lnTo>
                      <a:pt x="1099" y="291"/>
                    </a:lnTo>
                    <a:lnTo>
                      <a:pt x="1099" y="307"/>
                    </a:lnTo>
                    <a:close/>
                    <a:moveTo>
                      <a:pt x="1198" y="307"/>
                    </a:moveTo>
                    <a:lnTo>
                      <a:pt x="1200" y="307"/>
                    </a:lnTo>
                    <a:lnTo>
                      <a:pt x="1206" y="307"/>
                    </a:lnTo>
                    <a:lnTo>
                      <a:pt x="1213" y="307"/>
                    </a:lnTo>
                    <a:lnTo>
                      <a:pt x="1219" y="307"/>
                    </a:lnTo>
                    <a:lnTo>
                      <a:pt x="1225" y="307"/>
                    </a:lnTo>
                    <a:lnTo>
                      <a:pt x="1232" y="307"/>
                    </a:lnTo>
                    <a:lnTo>
                      <a:pt x="1239" y="307"/>
                    </a:lnTo>
                    <a:lnTo>
                      <a:pt x="1245" y="306"/>
                    </a:lnTo>
                    <a:lnTo>
                      <a:pt x="1249" y="306"/>
                    </a:lnTo>
                    <a:lnTo>
                      <a:pt x="1248" y="289"/>
                    </a:lnTo>
                    <a:lnTo>
                      <a:pt x="1244" y="290"/>
                    </a:lnTo>
                    <a:lnTo>
                      <a:pt x="1238" y="290"/>
                    </a:lnTo>
                    <a:lnTo>
                      <a:pt x="1232" y="290"/>
                    </a:lnTo>
                    <a:lnTo>
                      <a:pt x="1225" y="290"/>
                    </a:lnTo>
                    <a:lnTo>
                      <a:pt x="1219" y="291"/>
                    </a:lnTo>
                    <a:lnTo>
                      <a:pt x="1213" y="291"/>
                    </a:lnTo>
                    <a:lnTo>
                      <a:pt x="1206" y="291"/>
                    </a:lnTo>
                    <a:lnTo>
                      <a:pt x="1200" y="291"/>
                    </a:lnTo>
                    <a:lnTo>
                      <a:pt x="1198" y="291"/>
                    </a:lnTo>
                    <a:lnTo>
                      <a:pt x="1198" y="307"/>
                    </a:lnTo>
                    <a:close/>
                    <a:moveTo>
                      <a:pt x="1301" y="295"/>
                    </a:moveTo>
                    <a:lnTo>
                      <a:pt x="1307" y="292"/>
                    </a:lnTo>
                    <a:lnTo>
                      <a:pt x="1308" y="291"/>
                    </a:lnTo>
                    <a:lnTo>
                      <a:pt x="1314" y="287"/>
                    </a:lnTo>
                    <a:lnTo>
                      <a:pt x="1315" y="286"/>
                    </a:lnTo>
                    <a:lnTo>
                      <a:pt x="1321" y="280"/>
                    </a:lnTo>
                    <a:lnTo>
                      <a:pt x="1322" y="279"/>
                    </a:lnTo>
                    <a:lnTo>
                      <a:pt x="1328" y="270"/>
                    </a:lnTo>
                    <a:lnTo>
                      <a:pt x="1329" y="269"/>
                    </a:lnTo>
                    <a:lnTo>
                      <a:pt x="1335" y="259"/>
                    </a:lnTo>
                    <a:lnTo>
                      <a:pt x="1337" y="255"/>
                    </a:lnTo>
                    <a:lnTo>
                      <a:pt x="1323" y="247"/>
                    </a:lnTo>
                    <a:lnTo>
                      <a:pt x="1321" y="251"/>
                    </a:lnTo>
                    <a:lnTo>
                      <a:pt x="1315" y="261"/>
                    </a:lnTo>
                    <a:lnTo>
                      <a:pt x="1322" y="265"/>
                    </a:lnTo>
                    <a:lnTo>
                      <a:pt x="1315" y="260"/>
                    </a:lnTo>
                    <a:lnTo>
                      <a:pt x="1309" y="268"/>
                    </a:lnTo>
                    <a:lnTo>
                      <a:pt x="1316" y="273"/>
                    </a:lnTo>
                    <a:lnTo>
                      <a:pt x="1310" y="268"/>
                    </a:lnTo>
                    <a:lnTo>
                      <a:pt x="1303" y="274"/>
                    </a:lnTo>
                    <a:lnTo>
                      <a:pt x="1309" y="280"/>
                    </a:lnTo>
                    <a:lnTo>
                      <a:pt x="1304" y="273"/>
                    </a:lnTo>
                    <a:lnTo>
                      <a:pt x="1298" y="278"/>
                    </a:lnTo>
                    <a:lnTo>
                      <a:pt x="1303" y="285"/>
                    </a:lnTo>
                    <a:lnTo>
                      <a:pt x="1299" y="277"/>
                    </a:lnTo>
                    <a:lnTo>
                      <a:pt x="1293" y="280"/>
                    </a:lnTo>
                    <a:lnTo>
                      <a:pt x="1301" y="295"/>
                    </a:lnTo>
                    <a:close/>
                    <a:moveTo>
                      <a:pt x="1360" y="211"/>
                    </a:moveTo>
                    <a:lnTo>
                      <a:pt x="1362" y="208"/>
                    </a:lnTo>
                    <a:lnTo>
                      <a:pt x="1368" y="194"/>
                    </a:lnTo>
                    <a:lnTo>
                      <a:pt x="1374" y="179"/>
                    </a:lnTo>
                    <a:lnTo>
                      <a:pt x="1381" y="165"/>
                    </a:lnTo>
                    <a:lnTo>
                      <a:pt x="1365" y="158"/>
                    </a:lnTo>
                    <a:lnTo>
                      <a:pt x="1359" y="172"/>
                    </a:lnTo>
                    <a:lnTo>
                      <a:pt x="1353" y="187"/>
                    </a:lnTo>
                    <a:lnTo>
                      <a:pt x="1346" y="201"/>
                    </a:lnTo>
                    <a:lnTo>
                      <a:pt x="1345" y="204"/>
                    </a:lnTo>
                    <a:lnTo>
                      <a:pt x="1360" y="211"/>
                    </a:lnTo>
                    <a:close/>
                    <a:moveTo>
                      <a:pt x="1401" y="119"/>
                    </a:moveTo>
                    <a:lnTo>
                      <a:pt x="1407" y="108"/>
                    </a:lnTo>
                    <a:lnTo>
                      <a:pt x="1413" y="95"/>
                    </a:lnTo>
                    <a:lnTo>
                      <a:pt x="1419" y="82"/>
                    </a:lnTo>
                    <a:lnTo>
                      <a:pt x="1423" y="75"/>
                    </a:lnTo>
                    <a:lnTo>
                      <a:pt x="1409" y="68"/>
                    </a:lnTo>
                    <a:lnTo>
                      <a:pt x="1404" y="75"/>
                    </a:lnTo>
                    <a:lnTo>
                      <a:pt x="1398" y="87"/>
                    </a:lnTo>
                    <a:lnTo>
                      <a:pt x="1392" y="101"/>
                    </a:lnTo>
                    <a:lnTo>
                      <a:pt x="1386" y="112"/>
                    </a:lnTo>
                    <a:lnTo>
                      <a:pt x="1401" y="119"/>
                    </a:lnTo>
                    <a:close/>
                    <a:moveTo>
                      <a:pt x="1450" y="36"/>
                    </a:moveTo>
                    <a:lnTo>
                      <a:pt x="1457" y="29"/>
                    </a:lnTo>
                    <a:lnTo>
                      <a:pt x="1451" y="23"/>
                    </a:lnTo>
                    <a:lnTo>
                      <a:pt x="1456" y="30"/>
                    </a:lnTo>
                    <a:lnTo>
                      <a:pt x="1462" y="24"/>
                    </a:lnTo>
                    <a:lnTo>
                      <a:pt x="1457" y="18"/>
                    </a:lnTo>
                    <a:lnTo>
                      <a:pt x="1462" y="25"/>
                    </a:lnTo>
                    <a:lnTo>
                      <a:pt x="1468" y="20"/>
                    </a:lnTo>
                    <a:lnTo>
                      <a:pt x="1463" y="13"/>
                    </a:lnTo>
                    <a:lnTo>
                      <a:pt x="1467" y="21"/>
                    </a:lnTo>
                    <a:lnTo>
                      <a:pt x="1474" y="18"/>
                    </a:lnTo>
                    <a:lnTo>
                      <a:pt x="1470" y="11"/>
                    </a:lnTo>
                    <a:lnTo>
                      <a:pt x="1472" y="18"/>
                    </a:lnTo>
                    <a:lnTo>
                      <a:pt x="1479" y="16"/>
                    </a:lnTo>
                    <a:lnTo>
                      <a:pt x="1476" y="9"/>
                    </a:lnTo>
                    <a:lnTo>
                      <a:pt x="1477" y="17"/>
                    </a:lnTo>
                    <a:lnTo>
                      <a:pt x="1484" y="16"/>
                    </a:lnTo>
                    <a:lnTo>
                      <a:pt x="1483" y="8"/>
                    </a:lnTo>
                    <a:lnTo>
                      <a:pt x="1483" y="16"/>
                    </a:lnTo>
                    <a:lnTo>
                      <a:pt x="1486" y="16"/>
                    </a:lnTo>
                    <a:lnTo>
                      <a:pt x="1487" y="0"/>
                    </a:lnTo>
                    <a:lnTo>
                      <a:pt x="1483" y="0"/>
                    </a:lnTo>
                    <a:lnTo>
                      <a:pt x="1482" y="0"/>
                    </a:lnTo>
                    <a:lnTo>
                      <a:pt x="1475" y="0"/>
                    </a:lnTo>
                    <a:lnTo>
                      <a:pt x="1474" y="0"/>
                    </a:lnTo>
                    <a:lnTo>
                      <a:pt x="1468" y="2"/>
                    </a:lnTo>
                    <a:lnTo>
                      <a:pt x="1467" y="3"/>
                    </a:lnTo>
                    <a:lnTo>
                      <a:pt x="1460" y="6"/>
                    </a:lnTo>
                    <a:lnTo>
                      <a:pt x="1459" y="7"/>
                    </a:lnTo>
                    <a:lnTo>
                      <a:pt x="1452" y="11"/>
                    </a:lnTo>
                    <a:lnTo>
                      <a:pt x="1452" y="11"/>
                    </a:lnTo>
                    <a:lnTo>
                      <a:pt x="1445" y="17"/>
                    </a:lnTo>
                    <a:lnTo>
                      <a:pt x="1445" y="18"/>
                    </a:lnTo>
                    <a:lnTo>
                      <a:pt x="1438" y="24"/>
                    </a:lnTo>
                    <a:lnTo>
                      <a:pt x="1450" y="36"/>
                    </a:lnTo>
                    <a:close/>
                    <a:moveTo>
                      <a:pt x="1522" y="39"/>
                    </a:moveTo>
                    <a:lnTo>
                      <a:pt x="1528" y="46"/>
                    </a:lnTo>
                    <a:lnTo>
                      <a:pt x="1534" y="54"/>
                    </a:lnTo>
                    <a:lnTo>
                      <a:pt x="1541" y="62"/>
                    </a:lnTo>
                    <a:lnTo>
                      <a:pt x="1546" y="72"/>
                    </a:lnTo>
                    <a:lnTo>
                      <a:pt x="1551" y="78"/>
                    </a:lnTo>
                    <a:lnTo>
                      <a:pt x="1565" y="69"/>
                    </a:lnTo>
                    <a:lnTo>
                      <a:pt x="1561" y="62"/>
                    </a:lnTo>
                    <a:lnTo>
                      <a:pt x="1554" y="53"/>
                    </a:lnTo>
                    <a:lnTo>
                      <a:pt x="1547" y="44"/>
                    </a:lnTo>
                    <a:lnTo>
                      <a:pt x="1541" y="36"/>
                    </a:lnTo>
                    <a:lnTo>
                      <a:pt x="1534" y="29"/>
                    </a:lnTo>
                    <a:lnTo>
                      <a:pt x="1522" y="39"/>
                    </a:lnTo>
                    <a:close/>
                    <a:moveTo>
                      <a:pt x="1577" y="121"/>
                    </a:moveTo>
                    <a:lnTo>
                      <a:pt x="1578" y="123"/>
                    </a:lnTo>
                    <a:lnTo>
                      <a:pt x="1585" y="135"/>
                    </a:lnTo>
                    <a:lnTo>
                      <a:pt x="1591" y="146"/>
                    </a:lnTo>
                    <a:lnTo>
                      <a:pt x="1598" y="157"/>
                    </a:lnTo>
                    <a:lnTo>
                      <a:pt x="1602" y="164"/>
                    </a:lnTo>
                    <a:lnTo>
                      <a:pt x="1616" y="155"/>
                    </a:lnTo>
                    <a:lnTo>
                      <a:pt x="1612" y="148"/>
                    </a:lnTo>
                    <a:lnTo>
                      <a:pt x="1606" y="137"/>
                    </a:lnTo>
                    <a:lnTo>
                      <a:pt x="1599" y="126"/>
                    </a:lnTo>
                    <a:lnTo>
                      <a:pt x="1593" y="115"/>
                    </a:lnTo>
                    <a:lnTo>
                      <a:pt x="1591" y="112"/>
                    </a:lnTo>
                    <a:lnTo>
                      <a:pt x="1577" y="121"/>
                    </a:lnTo>
                    <a:close/>
                    <a:moveTo>
                      <a:pt x="1628" y="207"/>
                    </a:moveTo>
                    <a:lnTo>
                      <a:pt x="1630" y="210"/>
                    </a:lnTo>
                    <a:lnTo>
                      <a:pt x="1637" y="220"/>
                    </a:lnTo>
                    <a:lnTo>
                      <a:pt x="1643" y="229"/>
                    </a:lnTo>
                    <a:lnTo>
                      <a:pt x="1650" y="238"/>
                    </a:lnTo>
                    <a:lnTo>
                      <a:pt x="1656" y="247"/>
                    </a:lnTo>
                    <a:lnTo>
                      <a:pt x="1657" y="248"/>
                    </a:lnTo>
                    <a:lnTo>
                      <a:pt x="1671" y="238"/>
                    </a:lnTo>
                    <a:lnTo>
                      <a:pt x="1669" y="236"/>
                    </a:lnTo>
                    <a:lnTo>
                      <a:pt x="1663" y="228"/>
                    </a:lnTo>
                    <a:lnTo>
                      <a:pt x="1657" y="220"/>
                    </a:lnTo>
                    <a:lnTo>
                      <a:pt x="1650" y="211"/>
                    </a:lnTo>
                    <a:lnTo>
                      <a:pt x="1644" y="201"/>
                    </a:lnTo>
                    <a:lnTo>
                      <a:pt x="1642" y="198"/>
                    </a:lnTo>
                    <a:lnTo>
                      <a:pt x="1628" y="207"/>
                    </a:lnTo>
                    <a:close/>
                    <a:moveTo>
                      <a:pt x="1694" y="285"/>
                    </a:moveTo>
                    <a:lnTo>
                      <a:pt x="1696" y="287"/>
                    </a:lnTo>
                    <a:lnTo>
                      <a:pt x="1703" y="292"/>
                    </a:lnTo>
                    <a:lnTo>
                      <a:pt x="1704" y="293"/>
                    </a:lnTo>
                    <a:lnTo>
                      <a:pt x="1710" y="296"/>
                    </a:lnTo>
                    <a:lnTo>
                      <a:pt x="1711" y="297"/>
                    </a:lnTo>
                    <a:lnTo>
                      <a:pt x="1718" y="299"/>
                    </a:lnTo>
                    <a:lnTo>
                      <a:pt x="1719" y="300"/>
                    </a:lnTo>
                    <a:lnTo>
                      <a:pt x="1725" y="301"/>
                    </a:lnTo>
                    <a:lnTo>
                      <a:pt x="1726" y="301"/>
                    </a:lnTo>
                    <a:lnTo>
                      <a:pt x="1732" y="303"/>
                    </a:lnTo>
                    <a:lnTo>
                      <a:pt x="1739" y="304"/>
                    </a:lnTo>
                    <a:lnTo>
                      <a:pt x="1744" y="305"/>
                    </a:lnTo>
                    <a:lnTo>
                      <a:pt x="1745" y="288"/>
                    </a:lnTo>
                    <a:lnTo>
                      <a:pt x="1741" y="288"/>
                    </a:lnTo>
                    <a:lnTo>
                      <a:pt x="1735" y="287"/>
                    </a:lnTo>
                    <a:lnTo>
                      <a:pt x="1729" y="285"/>
                    </a:lnTo>
                    <a:lnTo>
                      <a:pt x="1727" y="293"/>
                    </a:lnTo>
                    <a:lnTo>
                      <a:pt x="1729" y="285"/>
                    </a:lnTo>
                    <a:lnTo>
                      <a:pt x="1723" y="284"/>
                    </a:lnTo>
                    <a:lnTo>
                      <a:pt x="1721" y="292"/>
                    </a:lnTo>
                    <a:lnTo>
                      <a:pt x="1724" y="284"/>
                    </a:lnTo>
                    <a:lnTo>
                      <a:pt x="1717" y="281"/>
                    </a:lnTo>
                    <a:lnTo>
                      <a:pt x="1714" y="289"/>
                    </a:lnTo>
                    <a:lnTo>
                      <a:pt x="1718" y="282"/>
                    </a:lnTo>
                    <a:lnTo>
                      <a:pt x="1712" y="278"/>
                    </a:lnTo>
                    <a:lnTo>
                      <a:pt x="1708" y="285"/>
                    </a:lnTo>
                    <a:lnTo>
                      <a:pt x="1713" y="279"/>
                    </a:lnTo>
                    <a:lnTo>
                      <a:pt x="1706" y="274"/>
                    </a:lnTo>
                    <a:lnTo>
                      <a:pt x="1704" y="272"/>
                    </a:lnTo>
                    <a:lnTo>
                      <a:pt x="1694" y="285"/>
                    </a:lnTo>
                    <a:close/>
                    <a:moveTo>
                      <a:pt x="1794" y="307"/>
                    </a:moveTo>
                    <a:lnTo>
                      <a:pt x="1798" y="307"/>
                    </a:lnTo>
                    <a:lnTo>
                      <a:pt x="1804" y="307"/>
                    </a:lnTo>
                    <a:lnTo>
                      <a:pt x="1811" y="307"/>
                    </a:lnTo>
                    <a:lnTo>
                      <a:pt x="1817" y="307"/>
                    </a:lnTo>
                    <a:lnTo>
                      <a:pt x="1824" y="307"/>
                    </a:lnTo>
                    <a:lnTo>
                      <a:pt x="1830" y="307"/>
                    </a:lnTo>
                    <a:lnTo>
                      <a:pt x="1836" y="307"/>
                    </a:lnTo>
                    <a:lnTo>
                      <a:pt x="1842" y="307"/>
                    </a:lnTo>
                    <a:lnTo>
                      <a:pt x="1842" y="291"/>
                    </a:lnTo>
                    <a:lnTo>
                      <a:pt x="1837" y="291"/>
                    </a:lnTo>
                    <a:lnTo>
                      <a:pt x="1830" y="291"/>
                    </a:lnTo>
                    <a:lnTo>
                      <a:pt x="1824" y="291"/>
                    </a:lnTo>
                    <a:lnTo>
                      <a:pt x="1817" y="291"/>
                    </a:lnTo>
                    <a:lnTo>
                      <a:pt x="1811" y="291"/>
                    </a:lnTo>
                    <a:lnTo>
                      <a:pt x="1804" y="290"/>
                    </a:lnTo>
                    <a:lnTo>
                      <a:pt x="1798" y="290"/>
                    </a:lnTo>
                    <a:lnTo>
                      <a:pt x="1794" y="290"/>
                    </a:lnTo>
                    <a:lnTo>
                      <a:pt x="1794" y="307"/>
                    </a:lnTo>
                    <a:close/>
                    <a:moveTo>
                      <a:pt x="0" y="307"/>
                    </a:moveTo>
                    <a:lnTo>
                      <a:pt x="3" y="307"/>
                    </a:lnTo>
                    <a:lnTo>
                      <a:pt x="9" y="307"/>
                    </a:lnTo>
                    <a:lnTo>
                      <a:pt x="16" y="307"/>
                    </a:lnTo>
                    <a:lnTo>
                      <a:pt x="22" y="307"/>
                    </a:lnTo>
                    <a:lnTo>
                      <a:pt x="29" y="307"/>
                    </a:lnTo>
                    <a:lnTo>
                      <a:pt x="35" y="307"/>
                    </a:lnTo>
                    <a:lnTo>
                      <a:pt x="42" y="307"/>
                    </a:lnTo>
                    <a:lnTo>
                      <a:pt x="48" y="307"/>
                    </a:lnTo>
                    <a:lnTo>
                      <a:pt x="50" y="307"/>
                    </a:lnTo>
                    <a:lnTo>
                      <a:pt x="50" y="291"/>
                    </a:lnTo>
                    <a:lnTo>
                      <a:pt x="48" y="291"/>
                    </a:lnTo>
                    <a:lnTo>
                      <a:pt x="42" y="291"/>
                    </a:lnTo>
                    <a:lnTo>
                      <a:pt x="35" y="291"/>
                    </a:lnTo>
                    <a:lnTo>
                      <a:pt x="29" y="291"/>
                    </a:lnTo>
                    <a:lnTo>
                      <a:pt x="22" y="291"/>
                    </a:lnTo>
                    <a:lnTo>
                      <a:pt x="16" y="291"/>
                    </a:lnTo>
                    <a:lnTo>
                      <a:pt x="9" y="291"/>
                    </a:lnTo>
                    <a:lnTo>
                      <a:pt x="3" y="291"/>
                    </a:lnTo>
                    <a:lnTo>
                      <a:pt x="0" y="291"/>
                    </a:lnTo>
                    <a:lnTo>
                      <a:pt x="0" y="307"/>
                    </a:lnTo>
                    <a:close/>
                  </a:path>
                </a:pathLst>
              </a:custGeom>
              <a:solidFill>
                <a:srgbClr val="00FF00"/>
              </a:solidFill>
              <a:ln w="2857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4" name="Rectangle 556"/>
              <p:cNvSpPr>
                <a:spLocks noChangeArrowheads="1"/>
              </p:cNvSpPr>
              <p:nvPr/>
            </p:nvSpPr>
            <p:spPr bwMode="auto">
              <a:xfrm>
                <a:off x="7642537" y="2709337"/>
                <a:ext cx="24524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ULL 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5" name="Rectangle 556"/>
              <p:cNvSpPr>
                <a:spLocks noChangeArrowheads="1"/>
              </p:cNvSpPr>
              <p:nvPr/>
            </p:nvSpPr>
            <p:spPr bwMode="auto">
              <a:xfrm>
                <a:off x="7316846" y="2815024"/>
                <a:ext cx="23284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>
                    <a:solidFill>
                      <a:srgbClr val="000000"/>
                    </a:solidFill>
                  </a:rPr>
                  <a:t>L</a:t>
                </a: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LL 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96" name="Rectangle 556"/>
              <p:cNvSpPr>
                <a:spLocks noChangeArrowheads="1"/>
              </p:cNvSpPr>
              <p:nvPr/>
            </p:nvSpPr>
            <p:spPr bwMode="auto">
              <a:xfrm>
                <a:off x="6810943" y="2835259"/>
                <a:ext cx="22595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 smtClean="0">
                    <a:solidFill>
                      <a:srgbClr val="000000"/>
                    </a:solidFill>
                  </a:rPr>
                  <a:t>RES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97" name="Rectangle 556"/>
              <p:cNvSpPr>
                <a:spLocks noChangeArrowheads="1"/>
              </p:cNvSpPr>
              <p:nvPr/>
            </p:nvSpPr>
            <p:spPr bwMode="auto">
              <a:xfrm>
                <a:off x="8166516" y="2729889"/>
                <a:ext cx="170843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INJ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8" name="Rectangle 556"/>
              <p:cNvSpPr>
                <a:spLocks noChangeArrowheads="1"/>
              </p:cNvSpPr>
              <p:nvPr/>
            </p:nvSpPr>
            <p:spPr bwMode="auto">
              <a:xfrm>
                <a:off x="8215779" y="3707338"/>
                <a:ext cx="384399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EPOP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9701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1600" dirty="0" smtClean="0"/>
                  <a:t>Consider the QCL waveguide as a micro-strip line with current flowing along the line,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, and across i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.</a:t>
                </a:r>
              </a:p>
              <a:p>
                <a:pPr algn="just"/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  <a:blipFill rotWithShape="0">
                <a:blip r:embed="rId3"/>
                <a:stretch>
                  <a:fillRect l="-452" t="-6140" r="-6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1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1600" dirty="0" smtClean="0"/>
                  <a:t>Modelling the waveguide (Fig. 2) as a simple transmission line with resis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, induc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smtClean="0"/>
                  <a:t>and capaci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 , where als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is the QCL current per unit length (i.e.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sz="1600" dirty="0" smtClean="0"/>
                  <a:t>). Then one can write down the transmission line equations:</a:t>
                </a:r>
              </a:p>
              <a:p>
                <a:pPr marL="0" indent="0" algn="just">
                  <a:buNone/>
                </a:pPr>
                <a:endParaRPr lang="en-US" sz="1600" dirty="0"/>
              </a:p>
              <a:p>
                <a:pPr marL="0" indent="0" algn="just"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  <a:blipFill rotWithShape="0">
                <a:blip r:embed="rId4"/>
                <a:stretch>
                  <a:fillRect l="-415" t="-6803" r="-519" b="-68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6775710" y="4507805"/>
            <a:ext cx="5364678" cy="1636447"/>
            <a:chOff x="7971543" y="2808755"/>
            <a:chExt cx="2968136" cy="897579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7971543" y="2809397"/>
            <a:ext cx="213360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5" imgW="1993680" imgH="838080" progId="Equation.DSMT4">
                    <p:embed/>
                  </p:oleObj>
                </mc:Choice>
                <mc:Fallback>
                  <p:oleObj name="Equation" r:id="rId5" imgW="19936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1543" y="2809397"/>
                          <a:ext cx="2133600" cy="896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1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2)</a:t>
              </a:r>
              <a:endParaRPr lang="en-GB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051435" y="824925"/>
            <a:ext cx="4307890" cy="2434498"/>
            <a:chOff x="6079672" y="2335104"/>
            <a:chExt cx="5883415" cy="3334517"/>
          </a:xfrm>
        </p:grpSpPr>
        <p:grpSp>
          <p:nvGrpSpPr>
            <p:cNvPr id="37" name="Group 36"/>
            <p:cNvGrpSpPr/>
            <p:nvPr/>
          </p:nvGrpSpPr>
          <p:grpSpPr>
            <a:xfrm>
              <a:off x="6079672" y="2335104"/>
              <a:ext cx="5738312" cy="2970219"/>
              <a:chOff x="6784707" y="636077"/>
              <a:chExt cx="5738312" cy="2970219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89020" y="1025022"/>
                <a:ext cx="5333999" cy="258127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ight Arrow 29"/>
                  <p:cNvSpPr/>
                  <p:nvPr/>
                </p:nvSpPr>
                <p:spPr>
                  <a:xfrm>
                    <a:off x="8268382" y="1647144"/>
                    <a:ext cx="1286466" cy="1059527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Right Arrow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68382" y="1647144"/>
                    <a:ext cx="1286466" cy="1059527"/>
                  </a:xfrm>
                  <a:prstGeom prst="rightArrow">
                    <a:avLst/>
                  </a:prstGeom>
                  <a:blipFill rotWithShape="0">
                    <a:blip r:embed="rId8"/>
                    <a:stretch>
                      <a:fillRect l="-573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9204833" y="1607925"/>
                    <a:ext cx="1201421" cy="5058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04833" y="1607925"/>
                    <a:ext cx="1201421" cy="50587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1273662" y="1744464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3662" y="1744464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b="-2727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8153400" y="636077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3400" y="636077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2954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6784707" y="2020041"/>
                    <a:ext cx="929640" cy="5058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4707" y="2020041"/>
                    <a:ext cx="929640" cy="50587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r="-22321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784707" y="696575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4707" y="696575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 r="-15179" b="-5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1033447" y="5300289"/>
                  <a:ext cx="9296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33447" y="5300289"/>
                  <a:ext cx="929640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777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Group 90"/>
          <p:cNvGrpSpPr/>
          <p:nvPr/>
        </p:nvGrpSpPr>
        <p:grpSpPr>
          <a:xfrm>
            <a:off x="242599" y="1706880"/>
            <a:ext cx="4705682" cy="2917316"/>
            <a:chOff x="242599" y="1706880"/>
            <a:chExt cx="4705682" cy="2917316"/>
          </a:xfrm>
        </p:grpSpPr>
        <p:grpSp>
          <p:nvGrpSpPr>
            <p:cNvPr id="7" name="Group 6"/>
            <p:cNvGrpSpPr/>
            <p:nvPr/>
          </p:nvGrpSpPr>
          <p:grpSpPr>
            <a:xfrm>
              <a:off x="242599" y="1706880"/>
              <a:ext cx="4646779" cy="2796502"/>
              <a:chOff x="163896" y="2791110"/>
              <a:chExt cx="4646779" cy="2796502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>
                    <a:lumMod val="75000"/>
                  </a:schemeClr>
                </a:solidFill>
              </a:ln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17" name="Striped Right Arrow 16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0" name="Striped Right Arrow 19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1" name="Striped Right Arrow 20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23" name="TextBox 22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 rot="21180000">
                <a:off x="956320" y="4074791"/>
                <a:ext cx="7606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QCL AR</a:t>
                </a:r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>
                <a:off x="2156316" y="38039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/>
                  <p:cNvSpPr/>
                  <p:nvPr/>
                </p:nvSpPr>
                <p:spPr>
                  <a:xfrm rot="21156091">
                    <a:off x="2168496" y="3811115"/>
                    <a:ext cx="1552603" cy="64633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>
                        <a:solidFill>
                          <a:srgbClr val="00B050"/>
                        </a:solidFill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err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err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>
                      <a:solidFill>
                        <a:srgbClr val="00B050"/>
                      </a:solidFill>
                    </a:endParaRPr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51" name="Rectangle 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156091">
                    <a:off x="2168496" y="3811115"/>
                    <a:ext cx="1552603" cy="646331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3" name="Straight Arrow Connector 52"/>
              <p:cNvCxnSpPr/>
              <p:nvPr/>
            </p:nvCxnSpPr>
            <p:spPr>
              <a:xfrm rot="21420000" flipV="1">
                <a:off x="2181196" y="3696352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ight Arrow 58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GB" b="0" i="1" baseline="-250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ight Arrow 5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6"/>
                    <a:stretch>
                      <a:fillRect l="-6627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Right Brace 2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Right Brace 43"/>
              <p:cNvSpPr/>
              <p:nvPr/>
            </p:nvSpPr>
            <p:spPr>
              <a:xfrm rot="10800000">
                <a:off x="669483" y="3967527"/>
                <a:ext cx="251846" cy="643886"/>
              </a:xfrm>
              <a:prstGeom prst="rightBrace">
                <a:avLst>
                  <a:gd name="adj1" fmla="val 8333"/>
                  <a:gd name="adj2" fmla="val 47508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163896" y="4122880"/>
                    <a:ext cx="383438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3896" y="4122880"/>
                    <a:ext cx="383438" cy="369332"/>
                  </a:xfrm>
                  <a:prstGeom prst="rect">
                    <a:avLst/>
                  </a:prstGeom>
                  <a:blipFill rotWithShape="0">
                    <a:blip r:embed="rId19"/>
                    <a:stretch>
                      <a:fillRect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20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Right Brace 47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0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7779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8034" y="3784545"/>
            <a:ext cx="5400037" cy="690501"/>
          </a:xfrm>
        </p:spPr>
        <p:txBody>
          <a:bodyPr>
            <a:normAutofit/>
          </a:bodyPr>
          <a:lstStyle/>
          <a:p>
            <a:pPr algn="just"/>
            <a:r>
              <a:rPr lang="en-US" sz="1800" dirty="0" smtClean="0"/>
              <a:t>Neglect the resistance for now and take the parallel plate capacitance and inductance as:</a:t>
            </a:r>
          </a:p>
          <a:p>
            <a:pPr algn="just"/>
            <a:endParaRPr lang="en-GB" sz="1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2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1800" dirty="0" smtClean="0"/>
                  <a:t>Where the quantities of interest are defined as follows: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𝐿𝑝</m:t>
                    </m:r>
                  </m:oMath>
                </a14:m>
                <a:r>
                  <a:rPr lang="en-US" sz="1800" dirty="0" smtClean="0"/>
                  <a:t> is the bias in [Volts/Length] across the AR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sz="1800" dirty="0" smtClean="0"/>
                  <a:t> is the current in [Amps/length] along a single strip line on the metallic plates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p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l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𝐴𝑟𝑒𝑎</m:t>
                        </m:r>
                      </m:den>
                    </m:f>
                  </m:oMath>
                </a14:m>
                <a:r>
                  <a:rPr lang="en-GB" sz="1800" dirty="0" smtClean="0"/>
                  <a:t> is the current density across the QCL</a:t>
                </a:r>
                <a:endParaRPr lang="en-GB" sz="18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  <a:blipFill rotWithShape="0">
                <a:blip r:embed="rId3"/>
                <a:stretch>
                  <a:fillRect l="-853" t="-2849" r="-6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7153049" y="414565"/>
            <a:ext cx="3935031" cy="1512889"/>
            <a:chOff x="7998750" y="2770503"/>
            <a:chExt cx="2862193" cy="977716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7998750" y="2770503"/>
            <a:ext cx="2080747" cy="977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Equation" r:id="rId4" imgW="1942920" imgH="914400" progId="Equation.DSMT4">
                    <p:embed/>
                  </p:oleObj>
                </mc:Choice>
                <mc:Fallback>
                  <p:oleObj name="Equation" r:id="rId4" imgW="19429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98750" y="2770503"/>
                          <a:ext cx="2080747" cy="977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’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’)</a:t>
              </a:r>
              <a:endParaRPr lang="en-GB" dirty="0"/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16115" y="4589415"/>
          <a:ext cx="38179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6" imgW="2641320" imgH="888840" progId="Equation.DSMT4">
                  <p:embed/>
                </p:oleObj>
              </mc:Choice>
              <mc:Fallback>
                <p:oleObj name="Equation" r:id="rId6" imgW="2641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115" y="4589415"/>
                        <a:ext cx="3817938" cy="12906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7169247" y="2498969"/>
            <a:ext cx="4061404" cy="1503256"/>
            <a:chOff x="8187992" y="2808755"/>
            <a:chExt cx="2751687" cy="896938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8187992" y="2808755"/>
            <a:ext cx="1944688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name="Equation" r:id="rId8" imgW="1815840" imgH="838080" progId="Equation.DSMT4">
                    <p:embed/>
                  </p:oleObj>
                </mc:Choice>
                <mc:Fallback>
                  <p:oleObj name="Equation" r:id="rId8" imgW="18158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87992" y="2808755"/>
                          <a:ext cx="1944688" cy="896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)</a:t>
              </a:r>
              <a:endParaRPr lang="en-GB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)</a:t>
              </a:r>
              <a:endParaRPr lang="en-GB" dirty="0"/>
            </a:p>
          </p:txBody>
        </p:sp>
      </p:grpSp>
      <p:sp>
        <p:nvSpPr>
          <p:cNvPr id="8" name="Right Arrow 7"/>
          <p:cNvSpPr/>
          <p:nvPr/>
        </p:nvSpPr>
        <p:spPr>
          <a:xfrm rot="5400000">
            <a:off x="8375164" y="1946396"/>
            <a:ext cx="533908" cy="3552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7" name="Group 66"/>
          <p:cNvGrpSpPr/>
          <p:nvPr/>
        </p:nvGrpSpPr>
        <p:grpSpPr>
          <a:xfrm>
            <a:off x="306763" y="932326"/>
            <a:ext cx="4674971" cy="2917316"/>
            <a:chOff x="273310" y="1706880"/>
            <a:chExt cx="4674971" cy="2917316"/>
          </a:xfrm>
        </p:grpSpPr>
        <p:grpSp>
          <p:nvGrpSpPr>
            <p:cNvPr id="68" name="Group 67"/>
            <p:cNvGrpSpPr/>
            <p:nvPr/>
          </p:nvGrpSpPr>
          <p:grpSpPr>
            <a:xfrm>
              <a:off x="273310" y="1706880"/>
              <a:ext cx="4616068" cy="2796502"/>
              <a:chOff x="194607" y="2791110"/>
              <a:chExt cx="4616068" cy="2796502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D95319"/>
              </a:solidFill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84" name="Group 83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88" name="Striped Right Arrow 87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9" name="Striped Right Arrow 88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0" name="Striped Right Arrow 89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72" name="TextBox 71"/>
              <p:cNvSpPr txBox="1"/>
              <p:nvPr/>
            </p:nvSpPr>
            <p:spPr>
              <a:xfrm rot="21180000">
                <a:off x="1864743" y="3786716"/>
                <a:ext cx="21971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QCL AR</a:t>
                </a:r>
                <a:endParaRPr lang="en-GB" sz="1400" dirty="0"/>
              </a:p>
            </p:txBody>
          </p:sp>
          <p:cxnSp>
            <p:nvCxnSpPr>
              <p:cNvPr id="73" name="Straight Arrow Connector 72"/>
              <p:cNvCxnSpPr/>
              <p:nvPr/>
            </p:nvCxnSpPr>
            <p:spPr>
              <a:xfrm>
                <a:off x="2832100" y="36638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Rectangle 73"/>
                  <p:cNvSpPr/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err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/>
                      <a:t>,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/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74" name="Rectangle 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t="-32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5" name="Straight Arrow Connector 74"/>
              <p:cNvCxnSpPr/>
              <p:nvPr/>
            </p:nvCxnSpPr>
            <p:spPr>
              <a:xfrm rot="21420000" flipV="1">
                <a:off x="2913158" y="3550057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Right Arrow 75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Right Arrow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1"/>
                    <a:stretch>
                      <a:fillRect l="-301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7" name="Right Brace 76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0" name="Right Brace 79"/>
              <p:cNvSpPr/>
              <p:nvPr/>
            </p:nvSpPr>
            <p:spPr>
              <a:xfrm>
                <a:off x="890600" y="3960198"/>
                <a:ext cx="251846" cy="643886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𝑳𝒑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1290"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3" name="Right Brace 82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69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0437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 smtClean="0"/>
              <a:t>QCL geometry and electrical circuit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3829850" y="2480237"/>
            <a:ext cx="4532300" cy="2700583"/>
            <a:chOff x="3245441" y="2160197"/>
            <a:chExt cx="4532300" cy="2700583"/>
          </a:xfrm>
        </p:grpSpPr>
        <p:sp>
          <p:nvSpPr>
            <p:cNvPr id="602" name="Right Brace 601"/>
            <p:cNvSpPr/>
            <p:nvPr/>
          </p:nvSpPr>
          <p:spPr>
            <a:xfrm rot="5400000">
              <a:off x="5141653" y="4089403"/>
              <a:ext cx="125400" cy="699879"/>
            </a:xfrm>
            <a:prstGeom prst="rightBrace">
              <a:avLst>
                <a:gd name="adj1" fmla="val 8333"/>
                <a:gd name="adj2" fmla="val 5034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0" name="Right Brace 719"/>
            <p:cNvSpPr/>
            <p:nvPr/>
          </p:nvSpPr>
          <p:spPr>
            <a:xfrm rot="13366400">
              <a:off x="5851348" y="3719593"/>
              <a:ext cx="45719" cy="100595"/>
            </a:xfrm>
            <a:prstGeom prst="rightBrace">
              <a:avLst>
                <a:gd name="adj1" fmla="val 8333"/>
                <a:gd name="adj2" fmla="val 48866"/>
              </a:avLst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2407" y="3008769"/>
              <a:ext cx="4212222" cy="1852011"/>
            </a:xfrm>
            <a:prstGeom prst="rect">
              <a:avLst/>
            </a:prstGeom>
          </p:spPr>
        </p:pic>
        <p:cxnSp>
          <p:nvCxnSpPr>
            <p:cNvPr id="27" name="Straight Connector 26"/>
            <p:cNvCxnSpPr/>
            <p:nvPr/>
          </p:nvCxnSpPr>
          <p:spPr>
            <a:xfrm flipV="1">
              <a:off x="5872409" y="3007044"/>
              <a:ext cx="1902220" cy="992126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943923" y="2171762"/>
              <a:ext cx="325632" cy="1555236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ight Brace 69"/>
            <p:cNvSpPr/>
            <p:nvPr/>
          </p:nvSpPr>
          <p:spPr>
            <a:xfrm rot="13366400">
              <a:off x="4970426" y="3214283"/>
              <a:ext cx="255196" cy="1025429"/>
            </a:xfrm>
            <a:prstGeom prst="rightBrace">
              <a:avLst>
                <a:gd name="adj1" fmla="val 8333"/>
                <a:gd name="adj2" fmla="val 4898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4701167" y="3394381"/>
                  <a:ext cx="30649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1167" y="3394381"/>
                  <a:ext cx="306494" cy="33855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4466115" y="4111568"/>
                  <a:ext cx="35971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6115" y="4111568"/>
                  <a:ext cx="359714" cy="3385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5003740" y="4422744"/>
                  <a:ext cx="404277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3740" y="4422744"/>
                  <a:ext cx="404277" cy="33855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8" name="Group 97"/>
            <p:cNvGrpSpPr/>
            <p:nvPr/>
          </p:nvGrpSpPr>
          <p:grpSpPr>
            <a:xfrm>
              <a:off x="3258000" y="3282371"/>
              <a:ext cx="758340" cy="640421"/>
              <a:chOff x="1278403" y="889429"/>
              <a:chExt cx="758340" cy="640421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398279" y="889429"/>
                <a:ext cx="2064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B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z</a:t>
                </a:r>
                <a:endParaRPr lang="en-GB" sz="1200" dirty="0">
                  <a:solidFill>
                    <a:srgbClr val="00B05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6" name="Group 95"/>
              <p:cNvGrpSpPr/>
              <p:nvPr/>
            </p:nvGrpSpPr>
            <p:grpSpPr>
              <a:xfrm>
                <a:off x="1468028" y="939877"/>
                <a:ext cx="532704" cy="535304"/>
                <a:chOff x="1468028" y="939877"/>
                <a:chExt cx="532704" cy="535304"/>
              </a:xfrm>
            </p:grpSpPr>
            <p:cxnSp>
              <p:nvCxnSpPr>
                <p:cNvPr id="82" name="Straight Arrow Connector 81"/>
                <p:cNvCxnSpPr/>
                <p:nvPr/>
              </p:nvCxnSpPr>
              <p:spPr>
                <a:xfrm flipV="1">
                  <a:off x="1640732" y="939877"/>
                  <a:ext cx="0" cy="360000"/>
                </a:xfrm>
                <a:prstGeom prst="straightConnector1">
                  <a:avLst/>
                </a:prstGeom>
                <a:ln w="12700"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/>
                <p:nvPr/>
              </p:nvCxnSpPr>
              <p:spPr>
                <a:xfrm flipH="1">
                  <a:off x="1468028" y="1294907"/>
                  <a:ext cx="169496" cy="180274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Arrow Connector 83"/>
                <p:cNvCxnSpPr/>
                <p:nvPr/>
              </p:nvCxnSpPr>
              <p:spPr>
                <a:xfrm>
                  <a:off x="1640732" y="1294907"/>
                  <a:ext cx="360000" cy="0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0" name="TextBox 79"/>
              <p:cNvSpPr txBox="1"/>
              <p:nvPr/>
            </p:nvSpPr>
            <p:spPr>
              <a:xfrm>
                <a:off x="1830301" y="1020393"/>
                <a:ext cx="2064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accent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y</a:t>
                </a:r>
                <a:endParaRPr lang="en-GB" sz="1200" dirty="0">
                  <a:solidFill>
                    <a:schemeClr val="accent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278403" y="1252851"/>
                <a:ext cx="25840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</a:t>
                </a:r>
                <a:endParaRPr lang="en-GB" sz="12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85" name="Right Brace 84"/>
            <p:cNvSpPr/>
            <p:nvPr/>
          </p:nvSpPr>
          <p:spPr>
            <a:xfrm rot="10800000">
              <a:off x="4759736" y="4197881"/>
              <a:ext cx="85382" cy="173800"/>
            </a:xfrm>
            <a:prstGeom prst="rightBrace">
              <a:avLst>
                <a:gd name="adj1" fmla="val 8333"/>
                <a:gd name="adj2" fmla="val 4887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1" name="Group 140"/>
            <p:cNvGrpSpPr/>
            <p:nvPr/>
          </p:nvGrpSpPr>
          <p:grpSpPr>
            <a:xfrm>
              <a:off x="3245441" y="4178604"/>
              <a:ext cx="533448" cy="262329"/>
              <a:chOff x="8251275" y="4158456"/>
              <a:chExt cx="895350" cy="463550"/>
            </a:xfrm>
          </p:grpSpPr>
          <p:sp>
            <p:nvSpPr>
              <p:cNvPr id="134" name="Line 203"/>
              <p:cNvSpPr>
                <a:spLocks noChangeShapeType="1"/>
              </p:cNvSpPr>
              <p:nvPr/>
            </p:nvSpPr>
            <p:spPr bwMode="auto">
              <a:xfrm>
                <a:off x="8403675" y="4368006"/>
                <a:ext cx="0" cy="1508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Line 204"/>
              <p:cNvSpPr>
                <a:spLocks noChangeShapeType="1"/>
              </p:cNvSpPr>
              <p:nvPr/>
            </p:nvSpPr>
            <p:spPr bwMode="auto">
              <a:xfrm>
                <a:off x="8251275" y="4518819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Line 206"/>
              <p:cNvSpPr>
                <a:spLocks noChangeShapeType="1"/>
              </p:cNvSpPr>
              <p:nvPr/>
            </p:nvSpPr>
            <p:spPr bwMode="auto">
              <a:xfrm>
                <a:off x="8302075" y="4571206"/>
                <a:ext cx="2032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Line 207"/>
              <p:cNvSpPr>
                <a:spLocks noChangeShapeType="1"/>
              </p:cNvSpPr>
              <p:nvPr/>
            </p:nvSpPr>
            <p:spPr bwMode="auto">
              <a:xfrm>
                <a:off x="8352875" y="4622006"/>
                <a:ext cx="1016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08"/>
              <p:cNvSpPr>
                <a:spLocks/>
              </p:cNvSpPr>
              <p:nvPr/>
            </p:nvSpPr>
            <p:spPr bwMode="auto">
              <a:xfrm>
                <a:off x="8403675" y="4158456"/>
                <a:ext cx="733425" cy="212725"/>
              </a:xfrm>
              <a:custGeom>
                <a:avLst/>
                <a:gdLst>
                  <a:gd name="T0" fmla="*/ 0 w 962"/>
                  <a:gd name="T1" fmla="*/ 275 h 279"/>
                  <a:gd name="T2" fmla="*/ 0 w 962"/>
                  <a:gd name="T3" fmla="*/ 0 h 279"/>
                  <a:gd name="T4" fmla="*/ 743 w 962"/>
                  <a:gd name="T5" fmla="*/ 0 h 279"/>
                  <a:gd name="T6" fmla="*/ 962 w 962"/>
                  <a:gd name="T7" fmla="*/ 279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2" h="279">
                    <a:moveTo>
                      <a:pt x="0" y="275"/>
                    </a:moveTo>
                    <a:lnTo>
                      <a:pt x="0" y="0"/>
                    </a:lnTo>
                    <a:lnTo>
                      <a:pt x="743" y="0"/>
                    </a:lnTo>
                    <a:lnTo>
                      <a:pt x="962" y="279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09"/>
              <p:cNvSpPr>
                <a:spLocks/>
              </p:cNvSpPr>
              <p:nvPr/>
            </p:nvSpPr>
            <p:spPr bwMode="auto">
              <a:xfrm>
                <a:off x="9008512" y="4229894"/>
                <a:ext cx="138113" cy="153988"/>
              </a:xfrm>
              <a:custGeom>
                <a:avLst/>
                <a:gdLst>
                  <a:gd name="T0" fmla="*/ 116 w 182"/>
                  <a:gd name="T1" fmla="*/ 0 h 203"/>
                  <a:gd name="T2" fmla="*/ 182 w 182"/>
                  <a:gd name="T3" fmla="*/ 203 h 203"/>
                  <a:gd name="T4" fmla="*/ 0 w 182"/>
                  <a:gd name="T5" fmla="*/ 90 h 203"/>
                  <a:gd name="T6" fmla="*/ 116 w 182"/>
                  <a:gd name="T7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2" h="203">
                    <a:moveTo>
                      <a:pt x="116" y="0"/>
                    </a:moveTo>
                    <a:lnTo>
                      <a:pt x="182" y="203"/>
                    </a:lnTo>
                    <a:lnTo>
                      <a:pt x="0" y="90"/>
                    </a:lnTo>
                    <a:cubicBezTo>
                      <a:pt x="54" y="89"/>
                      <a:pt x="101" y="52"/>
                      <a:pt x="116" y="0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598" name="Group 597"/>
            <p:cNvGrpSpPr/>
            <p:nvPr/>
          </p:nvGrpSpPr>
          <p:grpSpPr>
            <a:xfrm>
              <a:off x="6219323" y="2160197"/>
              <a:ext cx="1558418" cy="879638"/>
              <a:chOff x="5710238" y="3921087"/>
              <a:chExt cx="2068512" cy="1114071"/>
            </a:xfrm>
          </p:grpSpPr>
          <p:sp>
            <p:nvSpPr>
              <p:cNvPr id="30" name="Rectangle 29"/>
              <p:cNvSpPr/>
              <p:nvPr/>
            </p:nvSpPr>
            <p:spPr>
              <a:xfrm flipH="1">
                <a:off x="5776912" y="3935734"/>
                <a:ext cx="2001838" cy="1063771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249" name="Group 248"/>
              <p:cNvGrpSpPr/>
              <p:nvPr/>
            </p:nvGrpSpPr>
            <p:grpSpPr>
              <a:xfrm flipH="1">
                <a:off x="6006145" y="4158261"/>
                <a:ext cx="1598635" cy="654684"/>
                <a:chOff x="8470010" y="2666603"/>
                <a:chExt cx="1627856" cy="783651"/>
              </a:xfrm>
            </p:grpSpPr>
            <p:grpSp>
              <p:nvGrpSpPr>
                <p:cNvPr id="170" name="Group 169"/>
                <p:cNvGrpSpPr/>
                <p:nvPr/>
              </p:nvGrpSpPr>
              <p:grpSpPr>
                <a:xfrm rot="5400000">
                  <a:off x="8703461" y="2993714"/>
                  <a:ext cx="388155" cy="194265"/>
                  <a:chOff x="5852894" y="3087390"/>
                  <a:chExt cx="129122" cy="71837"/>
                </a:xfrm>
              </p:grpSpPr>
              <p:sp>
                <p:nvSpPr>
                  <p:cNvPr id="164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5852894" y="3123309"/>
                    <a:ext cx="55338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5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5908232" y="3087390"/>
                    <a:ext cx="0" cy="7183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6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5926678" y="3087390"/>
                    <a:ext cx="0" cy="7183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9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5926678" y="3124533"/>
                    <a:ext cx="55338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</p:grpSp>
            <p:grpSp>
              <p:nvGrpSpPr>
                <p:cNvPr id="242" name="Group 241"/>
                <p:cNvGrpSpPr/>
                <p:nvPr/>
              </p:nvGrpSpPr>
              <p:grpSpPr>
                <a:xfrm>
                  <a:off x="8470010" y="2666603"/>
                  <a:ext cx="1394522" cy="103965"/>
                  <a:chOff x="7844288" y="2019482"/>
                  <a:chExt cx="1394522" cy="103965"/>
                </a:xfrm>
              </p:grpSpPr>
              <p:sp>
                <p:nvSpPr>
                  <p:cNvPr id="162" name="Freeform 180"/>
                  <p:cNvSpPr>
                    <a:spLocks/>
                  </p:cNvSpPr>
                  <p:nvPr/>
                </p:nvSpPr>
                <p:spPr bwMode="auto">
                  <a:xfrm rot="16200000">
                    <a:off x="8997490" y="1880629"/>
                    <a:ext cx="102467" cy="380173"/>
                  </a:xfrm>
                  <a:custGeom>
                    <a:avLst/>
                    <a:gdLst>
                      <a:gd name="T0" fmla="*/ 0 w 100"/>
                      <a:gd name="T1" fmla="*/ 0 h 466"/>
                      <a:gd name="T2" fmla="*/ 0 w 100"/>
                      <a:gd name="T3" fmla="*/ 66 h 466"/>
                      <a:gd name="T4" fmla="*/ 0 w 100"/>
                      <a:gd name="T5" fmla="*/ 133 h 466"/>
                      <a:gd name="T6" fmla="*/ 0 w 100"/>
                      <a:gd name="T7" fmla="*/ 199 h 466"/>
                      <a:gd name="T8" fmla="*/ 0 w 100"/>
                      <a:gd name="T9" fmla="*/ 266 h 466"/>
                      <a:gd name="T10" fmla="*/ 0 w 100"/>
                      <a:gd name="T11" fmla="*/ 466 h 4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66">
                        <a:moveTo>
                          <a:pt x="0" y="0"/>
                        </a:moveTo>
                        <a:cubicBezTo>
                          <a:pt x="100" y="0"/>
                          <a:pt x="100" y="66"/>
                          <a:pt x="0" y="66"/>
                        </a:cubicBezTo>
                        <a:cubicBezTo>
                          <a:pt x="100" y="66"/>
                          <a:pt x="100" y="133"/>
                          <a:pt x="0" y="133"/>
                        </a:cubicBezTo>
                        <a:cubicBezTo>
                          <a:pt x="100" y="133"/>
                          <a:pt x="100" y="199"/>
                          <a:pt x="0" y="199"/>
                        </a:cubicBezTo>
                        <a:cubicBezTo>
                          <a:pt x="100" y="199"/>
                          <a:pt x="100" y="266"/>
                          <a:pt x="0" y="266"/>
                        </a:cubicBezTo>
                        <a:lnTo>
                          <a:pt x="0" y="466"/>
                        </a:lnTo>
                      </a:path>
                    </a:pathLst>
                  </a:custGeom>
                  <a:noFill/>
                  <a:ln w="9525" cap="rnd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cxnSp>
                <p:nvCxnSpPr>
                  <p:cNvPr id="172" name="Straight Connector 171"/>
                  <p:cNvCxnSpPr/>
                  <p:nvPr/>
                </p:nvCxnSpPr>
                <p:spPr>
                  <a:xfrm flipH="1">
                    <a:off x="7844288" y="2121950"/>
                    <a:ext cx="1007999" cy="1497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3" name="Straight Connector 172"/>
                <p:cNvCxnSpPr/>
                <p:nvPr/>
              </p:nvCxnSpPr>
              <p:spPr>
                <a:xfrm flipH="1">
                  <a:off x="8479857" y="3450254"/>
                  <a:ext cx="1618009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H="1">
                  <a:off x="8888234" y="3291968"/>
                  <a:ext cx="375378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flipV="1">
                  <a:off x="9264892" y="2885848"/>
                  <a:ext cx="0" cy="85421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 flipH="1" flipV="1">
                  <a:off x="9263102" y="3205270"/>
                  <a:ext cx="1790" cy="93014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flipH="1">
                  <a:off x="8894226" y="2886440"/>
                  <a:ext cx="375378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flipH="1">
                  <a:off x="9075135" y="2755327"/>
                  <a:ext cx="1" cy="14144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flipH="1">
                  <a:off x="9078310" y="3299013"/>
                  <a:ext cx="1" cy="14144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flipH="1">
                  <a:off x="9246423" y="3061387"/>
                  <a:ext cx="45010" cy="3061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>
                  <a:off x="9246423" y="3092004"/>
                  <a:ext cx="45010" cy="3364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flipH="1">
                  <a:off x="9246423" y="3125654"/>
                  <a:ext cx="45010" cy="3531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9246423" y="3160963"/>
                  <a:ext cx="45010" cy="2679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/>
                <p:cNvCxnSpPr/>
                <p:nvPr/>
              </p:nvCxnSpPr>
              <p:spPr>
                <a:xfrm flipH="1">
                  <a:off x="9263102" y="3187755"/>
                  <a:ext cx="26493" cy="17515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Straight Connector 225"/>
                <p:cNvCxnSpPr/>
                <p:nvPr/>
              </p:nvCxnSpPr>
              <p:spPr>
                <a:xfrm flipH="1">
                  <a:off x="9246423" y="2998283"/>
                  <a:ext cx="45010" cy="3061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Straight Connector 226"/>
                <p:cNvCxnSpPr/>
                <p:nvPr/>
              </p:nvCxnSpPr>
              <p:spPr>
                <a:xfrm>
                  <a:off x="9246423" y="3028901"/>
                  <a:ext cx="45010" cy="3364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Straight Connector 230"/>
                <p:cNvCxnSpPr/>
                <p:nvPr/>
              </p:nvCxnSpPr>
              <p:spPr>
                <a:xfrm flipH="1" flipV="1">
                  <a:off x="9263102" y="2965616"/>
                  <a:ext cx="28735" cy="3553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/>
                <p:cNvCxnSpPr>
                  <a:endCxn id="162" idx="5"/>
                </p:cNvCxnSpPr>
                <p:nvPr/>
              </p:nvCxnSpPr>
              <p:spPr>
                <a:xfrm flipH="1">
                  <a:off x="9864532" y="2769070"/>
                  <a:ext cx="20435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8" name="Group 247"/>
              <p:cNvGrpSpPr/>
              <p:nvPr/>
            </p:nvGrpSpPr>
            <p:grpSpPr>
              <a:xfrm flipH="1">
                <a:off x="5710238" y="3921087"/>
                <a:ext cx="2026352" cy="1114071"/>
                <a:chOff x="8327394" y="2399995"/>
                <a:chExt cx="2063391" cy="133353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" name="TextBox 47"/>
                    <p:cNvSpPr txBox="1"/>
                    <p:nvPr/>
                  </p:nvSpPr>
                  <p:spPr>
                    <a:xfrm>
                      <a:off x="9409073" y="2933133"/>
                      <a:ext cx="40886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8" name="TextBox 4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409073" y="2933133"/>
                      <a:ext cx="408868" cy="276304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r="-46000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9" name="TextBox 48"/>
                    <p:cNvSpPr txBox="1"/>
                    <p:nvPr/>
                  </p:nvSpPr>
                  <p:spPr>
                    <a:xfrm flipH="1">
                      <a:off x="8614064" y="2876247"/>
                      <a:ext cx="241083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9" name="TextBox 4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8614064" y="2876247"/>
                      <a:ext cx="241083" cy="276304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r="-23333" b="-10000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0" name="TextBox 49"/>
                    <p:cNvSpPr txBox="1"/>
                    <p:nvPr/>
                  </p:nvSpPr>
                  <p:spPr>
                    <a:xfrm flipH="1">
                      <a:off x="9414867" y="2413853"/>
                      <a:ext cx="361663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0" name="TextBox 4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9414867" y="2413853"/>
                      <a:ext cx="361663" cy="276304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b="-10000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Box 50"/>
                    <p:cNvSpPr txBox="1"/>
                    <p:nvPr/>
                  </p:nvSpPr>
                  <p:spPr>
                    <a:xfrm flipH="1">
                      <a:off x="9804947" y="2964298"/>
                      <a:ext cx="58583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900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900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1" name="TextBox 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9804947" y="2964298"/>
                      <a:ext cx="585838" cy="276304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r="-7042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Box 51"/>
                    <p:cNvSpPr txBox="1"/>
                    <p:nvPr/>
                  </p:nvSpPr>
                  <p:spPr>
                    <a:xfrm flipH="1">
                      <a:off x="10135864" y="2399995"/>
                      <a:ext cx="238279" cy="27630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2" name="TextBox 5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10135864" y="2399995"/>
                      <a:ext cx="238279" cy="276303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 r="-144828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TextBox 45"/>
                    <p:cNvSpPr txBox="1"/>
                    <p:nvPr/>
                  </p:nvSpPr>
                  <p:spPr>
                    <a:xfrm flipH="1">
                      <a:off x="8387315" y="3457224"/>
                      <a:ext cx="21910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6" name="TextBox 4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8387315" y="3457224"/>
                      <a:ext cx="219108" cy="276304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 r="-7407" b="-3333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38" name="Straight Arrow Connector 237"/>
                <p:cNvCxnSpPr/>
                <p:nvPr/>
              </p:nvCxnSpPr>
              <p:spPr>
                <a:xfrm flipH="1">
                  <a:off x="9741013" y="2722996"/>
                  <a:ext cx="462504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Arrow Connector 238"/>
                <p:cNvCxnSpPr/>
                <p:nvPr/>
              </p:nvCxnSpPr>
              <p:spPr>
                <a:xfrm>
                  <a:off x="9835719" y="2853154"/>
                  <a:ext cx="0" cy="54499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Arrow Connector 245"/>
                <p:cNvCxnSpPr/>
                <p:nvPr/>
              </p:nvCxnSpPr>
              <p:spPr>
                <a:xfrm flipH="1">
                  <a:off x="8327394" y="3512955"/>
                  <a:ext cx="462504" cy="0"/>
                </a:xfrm>
                <a:prstGeom prst="straightConnector1">
                  <a:avLst/>
                </a:prstGeom>
                <a:ln w="9525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5" name="Group 144"/>
            <p:cNvGrpSpPr/>
            <p:nvPr/>
          </p:nvGrpSpPr>
          <p:grpSpPr>
            <a:xfrm>
              <a:off x="5276945" y="2974800"/>
              <a:ext cx="400490" cy="491906"/>
              <a:chOff x="8294169" y="2719292"/>
              <a:chExt cx="500289" cy="911740"/>
            </a:xfrm>
          </p:grpSpPr>
          <p:sp>
            <p:nvSpPr>
              <p:cNvPr id="132" name="Freeform 196"/>
              <p:cNvSpPr>
                <a:spLocks/>
              </p:cNvSpPr>
              <p:nvPr/>
            </p:nvSpPr>
            <p:spPr bwMode="auto">
              <a:xfrm>
                <a:off x="8294169" y="2719292"/>
                <a:ext cx="419100" cy="809624"/>
              </a:xfrm>
              <a:custGeom>
                <a:avLst/>
                <a:gdLst>
                  <a:gd name="T0" fmla="*/ 0 w 549"/>
                  <a:gd name="T1" fmla="*/ 0 h 1061"/>
                  <a:gd name="T2" fmla="*/ 319 w 549"/>
                  <a:gd name="T3" fmla="*/ 0 h 1061"/>
                  <a:gd name="T4" fmla="*/ 319 w 549"/>
                  <a:gd name="T5" fmla="*/ 831 h 1061"/>
                  <a:gd name="T6" fmla="*/ 549 w 549"/>
                  <a:gd name="T7" fmla="*/ 1061 h 10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9" h="1061">
                    <a:moveTo>
                      <a:pt x="0" y="0"/>
                    </a:moveTo>
                    <a:lnTo>
                      <a:pt x="319" y="0"/>
                    </a:lnTo>
                    <a:lnTo>
                      <a:pt x="319" y="831"/>
                    </a:lnTo>
                    <a:lnTo>
                      <a:pt x="549" y="1061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197"/>
              <p:cNvSpPr>
                <a:spLocks/>
              </p:cNvSpPr>
              <p:nvPr/>
            </p:nvSpPr>
            <p:spPr bwMode="auto">
              <a:xfrm>
                <a:off x="8646820" y="3483394"/>
                <a:ext cx="147638" cy="147638"/>
              </a:xfrm>
              <a:custGeom>
                <a:avLst/>
                <a:gdLst>
                  <a:gd name="T0" fmla="*/ 104 w 193"/>
                  <a:gd name="T1" fmla="*/ 0 h 194"/>
                  <a:gd name="T2" fmla="*/ 193 w 193"/>
                  <a:gd name="T3" fmla="*/ 194 h 194"/>
                  <a:gd name="T4" fmla="*/ 0 w 193"/>
                  <a:gd name="T5" fmla="*/ 104 h 194"/>
                  <a:gd name="T6" fmla="*/ 104 w 193"/>
                  <a:gd name="T7" fmla="*/ 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194">
                    <a:moveTo>
                      <a:pt x="104" y="0"/>
                    </a:moveTo>
                    <a:lnTo>
                      <a:pt x="193" y="194"/>
                    </a:lnTo>
                    <a:lnTo>
                      <a:pt x="0" y="104"/>
                    </a:lnTo>
                    <a:cubicBezTo>
                      <a:pt x="53" y="96"/>
                      <a:pt x="95" y="54"/>
                      <a:pt x="104" y="0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31" name="Line 192"/>
            <p:cNvSpPr>
              <a:spLocks noChangeShapeType="1"/>
            </p:cNvSpPr>
            <p:nvPr/>
          </p:nvSpPr>
          <p:spPr bwMode="auto">
            <a:xfrm>
              <a:off x="4327765" y="2978434"/>
              <a:ext cx="58263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44" name="Group 143"/>
            <p:cNvGrpSpPr/>
            <p:nvPr/>
          </p:nvGrpSpPr>
          <p:grpSpPr>
            <a:xfrm>
              <a:off x="4211376" y="2978433"/>
              <a:ext cx="235088" cy="541452"/>
              <a:chOff x="10138812" y="1905794"/>
              <a:chExt cx="406400" cy="769937"/>
            </a:xfrm>
          </p:grpSpPr>
          <p:sp>
            <p:nvSpPr>
              <p:cNvPr id="110" name="Line 164"/>
              <p:cNvSpPr>
                <a:spLocks noChangeShapeType="1"/>
              </p:cNvSpPr>
              <p:nvPr/>
            </p:nvSpPr>
            <p:spPr bwMode="auto">
              <a:xfrm>
                <a:off x="10138812" y="2107406"/>
                <a:ext cx="4064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Line 165"/>
              <p:cNvSpPr>
                <a:spLocks noChangeShapeType="1"/>
              </p:cNvSpPr>
              <p:nvPr/>
            </p:nvSpPr>
            <p:spPr bwMode="auto">
              <a:xfrm>
                <a:off x="10191200" y="2209006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Line 166"/>
              <p:cNvSpPr>
                <a:spLocks noChangeShapeType="1"/>
              </p:cNvSpPr>
              <p:nvPr/>
            </p:nvSpPr>
            <p:spPr bwMode="auto">
              <a:xfrm>
                <a:off x="10343600" y="2209006"/>
                <a:ext cx="0" cy="2032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Line 167"/>
              <p:cNvSpPr>
                <a:spLocks noChangeShapeType="1"/>
              </p:cNvSpPr>
              <p:nvPr/>
            </p:nvSpPr>
            <p:spPr bwMode="auto">
              <a:xfrm flipV="1">
                <a:off x="10343600" y="1905794"/>
                <a:ext cx="0" cy="2016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Line 168"/>
              <p:cNvSpPr>
                <a:spLocks noChangeShapeType="1"/>
              </p:cNvSpPr>
              <p:nvPr/>
            </p:nvSpPr>
            <p:spPr bwMode="auto">
              <a:xfrm flipV="1">
                <a:off x="10242000" y="2005806"/>
                <a:ext cx="201613" cy="3048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169"/>
              <p:cNvSpPr>
                <a:spLocks/>
              </p:cNvSpPr>
              <p:nvPr/>
            </p:nvSpPr>
            <p:spPr bwMode="auto">
              <a:xfrm>
                <a:off x="10381700" y="1993106"/>
                <a:ext cx="71438" cy="85725"/>
              </a:xfrm>
              <a:custGeom>
                <a:avLst/>
                <a:gdLst>
                  <a:gd name="T0" fmla="*/ 0 w 94"/>
                  <a:gd name="T1" fmla="*/ 68 h 113"/>
                  <a:gd name="T2" fmla="*/ 94 w 94"/>
                  <a:gd name="T3" fmla="*/ 0 h 113"/>
                  <a:gd name="T4" fmla="*/ 67 w 94"/>
                  <a:gd name="T5" fmla="*/ 113 h 113"/>
                  <a:gd name="T6" fmla="*/ 0 w 94"/>
                  <a:gd name="T7" fmla="*/ 68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113">
                    <a:moveTo>
                      <a:pt x="0" y="68"/>
                    </a:moveTo>
                    <a:lnTo>
                      <a:pt x="94" y="0"/>
                    </a:lnTo>
                    <a:lnTo>
                      <a:pt x="67" y="113"/>
                    </a:lnTo>
                    <a:cubicBezTo>
                      <a:pt x="57" y="85"/>
                      <a:pt x="30" y="67"/>
                      <a:pt x="0" y="68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Line 170"/>
              <p:cNvSpPr>
                <a:spLocks noChangeShapeType="1"/>
              </p:cNvSpPr>
              <p:nvPr/>
            </p:nvSpPr>
            <p:spPr bwMode="auto">
              <a:xfrm>
                <a:off x="10343600" y="2412206"/>
                <a:ext cx="0" cy="1524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Line 171"/>
              <p:cNvSpPr>
                <a:spLocks noChangeShapeType="1"/>
              </p:cNvSpPr>
              <p:nvPr/>
            </p:nvSpPr>
            <p:spPr bwMode="auto">
              <a:xfrm>
                <a:off x="10191200" y="2564606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Line 172"/>
              <p:cNvSpPr>
                <a:spLocks noChangeShapeType="1"/>
              </p:cNvSpPr>
              <p:nvPr/>
            </p:nvSpPr>
            <p:spPr bwMode="auto">
              <a:xfrm>
                <a:off x="10242000" y="2615406"/>
                <a:ext cx="2016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Line 207"/>
              <p:cNvSpPr>
                <a:spLocks noChangeShapeType="1"/>
              </p:cNvSpPr>
              <p:nvPr/>
            </p:nvSpPr>
            <p:spPr bwMode="auto">
              <a:xfrm>
                <a:off x="10292800" y="2675731"/>
                <a:ext cx="1016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 rot="16200000" flipH="1">
              <a:off x="4933588" y="2776860"/>
              <a:ext cx="332527" cy="354188"/>
              <a:chOff x="5326944" y="2759312"/>
              <a:chExt cx="370023" cy="371761"/>
            </a:xfrm>
          </p:grpSpPr>
          <p:sp>
            <p:nvSpPr>
              <p:cNvPr id="120" name="Rectangle 175"/>
              <p:cNvSpPr>
                <a:spLocks noChangeArrowheads="1"/>
              </p:cNvSpPr>
              <p:nvPr/>
            </p:nvSpPr>
            <p:spPr bwMode="auto">
              <a:xfrm>
                <a:off x="5326944" y="2759312"/>
                <a:ext cx="370023" cy="371761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Line 176"/>
              <p:cNvSpPr>
                <a:spLocks noChangeShapeType="1"/>
              </p:cNvSpPr>
              <p:nvPr/>
            </p:nvSpPr>
            <p:spPr bwMode="auto">
              <a:xfrm>
                <a:off x="5326944" y="3024617"/>
                <a:ext cx="65419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Line 177"/>
              <p:cNvSpPr>
                <a:spLocks noChangeShapeType="1"/>
              </p:cNvSpPr>
              <p:nvPr/>
            </p:nvSpPr>
            <p:spPr bwMode="auto">
              <a:xfrm>
                <a:off x="5392363" y="2984696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Line 178"/>
              <p:cNvSpPr>
                <a:spLocks noChangeShapeType="1"/>
              </p:cNvSpPr>
              <p:nvPr/>
            </p:nvSpPr>
            <p:spPr bwMode="auto">
              <a:xfrm>
                <a:off x="5414169" y="2984696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Line 179"/>
              <p:cNvSpPr>
                <a:spLocks noChangeShapeType="1"/>
              </p:cNvSpPr>
              <p:nvPr/>
            </p:nvSpPr>
            <p:spPr bwMode="auto">
              <a:xfrm>
                <a:off x="5414169" y="3024617"/>
                <a:ext cx="282798" cy="0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180"/>
              <p:cNvSpPr>
                <a:spLocks/>
              </p:cNvSpPr>
              <p:nvPr/>
            </p:nvSpPr>
            <p:spPr bwMode="auto">
              <a:xfrm>
                <a:off x="5534103" y="2839153"/>
                <a:ext cx="32709" cy="185465"/>
              </a:xfrm>
              <a:custGeom>
                <a:avLst/>
                <a:gdLst>
                  <a:gd name="T0" fmla="*/ 0 w 100"/>
                  <a:gd name="T1" fmla="*/ 0 h 466"/>
                  <a:gd name="T2" fmla="*/ 0 w 100"/>
                  <a:gd name="T3" fmla="*/ 66 h 466"/>
                  <a:gd name="T4" fmla="*/ 0 w 100"/>
                  <a:gd name="T5" fmla="*/ 133 h 466"/>
                  <a:gd name="T6" fmla="*/ 0 w 100"/>
                  <a:gd name="T7" fmla="*/ 199 h 466"/>
                  <a:gd name="T8" fmla="*/ 0 w 100"/>
                  <a:gd name="T9" fmla="*/ 266 h 466"/>
                  <a:gd name="T10" fmla="*/ 0 w 100"/>
                  <a:gd name="T11" fmla="*/ 466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66">
                    <a:moveTo>
                      <a:pt x="0" y="0"/>
                    </a:moveTo>
                    <a:cubicBezTo>
                      <a:pt x="100" y="0"/>
                      <a:pt x="100" y="66"/>
                      <a:pt x="0" y="66"/>
                    </a:cubicBezTo>
                    <a:cubicBezTo>
                      <a:pt x="100" y="66"/>
                      <a:pt x="100" y="133"/>
                      <a:pt x="0" y="133"/>
                    </a:cubicBezTo>
                    <a:cubicBezTo>
                      <a:pt x="100" y="133"/>
                      <a:pt x="100" y="199"/>
                      <a:pt x="0" y="199"/>
                    </a:cubicBezTo>
                    <a:cubicBezTo>
                      <a:pt x="100" y="199"/>
                      <a:pt x="100" y="266"/>
                      <a:pt x="0" y="266"/>
                    </a:cubicBezTo>
                    <a:lnTo>
                      <a:pt x="0" y="466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Line 181"/>
              <p:cNvSpPr>
                <a:spLocks noChangeShapeType="1"/>
              </p:cNvSpPr>
              <p:nvPr/>
            </p:nvSpPr>
            <p:spPr bwMode="auto">
              <a:xfrm flipV="1">
                <a:off x="5539402" y="2759312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Oval 182"/>
              <p:cNvSpPr>
                <a:spLocks noChangeArrowheads="1"/>
              </p:cNvSpPr>
              <p:nvPr/>
            </p:nvSpPr>
            <p:spPr bwMode="auto">
              <a:xfrm>
                <a:off x="5528651" y="3017963"/>
                <a:ext cx="10222" cy="1330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Oval 183"/>
              <p:cNvSpPr>
                <a:spLocks noChangeArrowheads="1"/>
              </p:cNvSpPr>
              <p:nvPr/>
            </p:nvSpPr>
            <p:spPr bwMode="auto">
              <a:xfrm>
                <a:off x="5528651" y="3017963"/>
                <a:ext cx="10222" cy="13307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61" name="Group 160"/>
            <p:cNvGrpSpPr/>
            <p:nvPr/>
          </p:nvGrpSpPr>
          <p:grpSpPr>
            <a:xfrm flipH="1">
              <a:off x="3902149" y="2448512"/>
              <a:ext cx="714259" cy="578621"/>
              <a:chOff x="1581020" y="1959740"/>
              <a:chExt cx="667442" cy="590279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2068462" y="2114506"/>
                <a:ext cx="180000" cy="435513"/>
                <a:chOff x="2068462" y="2114506"/>
                <a:chExt cx="180000" cy="435513"/>
              </a:xfrm>
            </p:grpSpPr>
            <p:sp>
              <p:nvSpPr>
                <p:cNvPr id="101" name="Line 138"/>
                <p:cNvSpPr>
                  <a:spLocks noChangeShapeType="1"/>
                </p:cNvSpPr>
                <p:nvPr/>
              </p:nvSpPr>
              <p:spPr bwMode="auto">
                <a:xfrm>
                  <a:off x="2151470" y="2430290"/>
                  <a:ext cx="0" cy="71837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Line 139"/>
                <p:cNvSpPr>
                  <a:spLocks noChangeShapeType="1"/>
                </p:cNvSpPr>
                <p:nvPr/>
              </p:nvSpPr>
              <p:spPr bwMode="auto">
                <a:xfrm>
                  <a:off x="2096132" y="2502128"/>
                  <a:ext cx="110676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Line 140"/>
                <p:cNvSpPr>
                  <a:spLocks noChangeShapeType="1"/>
                </p:cNvSpPr>
                <p:nvPr/>
              </p:nvSpPr>
              <p:spPr bwMode="auto">
                <a:xfrm>
                  <a:off x="2114578" y="2526073"/>
                  <a:ext cx="73784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Line 141"/>
                <p:cNvSpPr>
                  <a:spLocks noChangeShapeType="1"/>
                </p:cNvSpPr>
                <p:nvPr/>
              </p:nvSpPr>
              <p:spPr bwMode="auto">
                <a:xfrm>
                  <a:off x="2133024" y="2550019"/>
                  <a:ext cx="36892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Oval 142"/>
                <p:cNvSpPr>
                  <a:spLocks noChangeArrowheads="1"/>
                </p:cNvSpPr>
                <p:nvPr/>
              </p:nvSpPr>
              <p:spPr bwMode="auto">
                <a:xfrm>
                  <a:off x="2068462" y="2114506"/>
                  <a:ext cx="180000" cy="180000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Freeform 143"/>
                <p:cNvSpPr>
                  <a:spLocks/>
                </p:cNvSpPr>
                <p:nvPr/>
              </p:nvSpPr>
              <p:spPr bwMode="auto">
                <a:xfrm>
                  <a:off x="2105355" y="2167293"/>
                  <a:ext cx="92230" cy="71837"/>
                </a:xfrm>
                <a:custGeom>
                  <a:avLst/>
                  <a:gdLst>
                    <a:gd name="T0" fmla="*/ 0 w 333"/>
                    <a:gd name="T1" fmla="*/ 100 h 200"/>
                    <a:gd name="T2" fmla="*/ 167 w 333"/>
                    <a:gd name="T3" fmla="*/ 100 h 200"/>
                    <a:gd name="T4" fmla="*/ 333 w 333"/>
                    <a:gd name="T5" fmla="*/ 100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3" h="200">
                      <a:moveTo>
                        <a:pt x="0" y="100"/>
                      </a:moveTo>
                      <a:cubicBezTo>
                        <a:pt x="67" y="0"/>
                        <a:pt x="100" y="0"/>
                        <a:pt x="167" y="100"/>
                      </a:cubicBezTo>
                      <a:cubicBezTo>
                        <a:pt x="233" y="200"/>
                        <a:pt x="267" y="200"/>
                        <a:pt x="333" y="100"/>
                      </a:cubicBez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2151470" y="2305749"/>
                  <a:ext cx="0" cy="14400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59" name="Group 158"/>
              <p:cNvGrpSpPr/>
              <p:nvPr/>
            </p:nvGrpSpPr>
            <p:grpSpPr>
              <a:xfrm>
                <a:off x="1581020" y="1959740"/>
                <a:ext cx="570451" cy="78788"/>
                <a:chOff x="1581020" y="1959740"/>
                <a:chExt cx="570451" cy="78788"/>
              </a:xfrm>
            </p:grpSpPr>
            <p:sp>
              <p:nvSpPr>
                <p:cNvPr id="107" name="Rectangle 161"/>
                <p:cNvSpPr>
                  <a:spLocks noChangeArrowheads="1"/>
                </p:cNvSpPr>
                <p:nvPr/>
              </p:nvSpPr>
              <p:spPr bwMode="auto">
                <a:xfrm>
                  <a:off x="1581020" y="1959740"/>
                  <a:ext cx="129122" cy="78788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cxnSp>
              <p:nvCxnSpPr>
                <p:cNvPr id="151" name="Straight Connector 150"/>
                <p:cNvCxnSpPr/>
                <p:nvPr/>
              </p:nvCxnSpPr>
              <p:spPr>
                <a:xfrm flipH="1" flipV="1">
                  <a:off x="1706631" y="1997535"/>
                  <a:ext cx="444840" cy="59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54" name="Straight Connector 253"/>
            <p:cNvCxnSpPr/>
            <p:nvPr/>
          </p:nvCxnSpPr>
          <p:spPr>
            <a:xfrm flipV="1">
              <a:off x="5177098" y="2479978"/>
              <a:ext cx="0" cy="306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Arrow Connector 263"/>
            <p:cNvCxnSpPr/>
            <p:nvPr/>
          </p:nvCxnSpPr>
          <p:spPr>
            <a:xfrm flipH="1">
              <a:off x="4790327" y="4320398"/>
              <a:ext cx="382205" cy="4217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Box 264"/>
            <p:cNvSpPr txBox="1"/>
            <p:nvPr/>
          </p:nvSpPr>
          <p:spPr>
            <a:xfrm>
              <a:off x="4895379" y="4141461"/>
              <a:ext cx="76060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CL AR</a:t>
              </a:r>
              <a:endParaRPr lang="en-GB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70" name="Straight Connector 269"/>
            <p:cNvCxnSpPr/>
            <p:nvPr/>
          </p:nvCxnSpPr>
          <p:spPr>
            <a:xfrm>
              <a:off x="4616408" y="2485238"/>
              <a:ext cx="558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flipV="1">
              <a:off x="4001672" y="2486138"/>
              <a:ext cx="0" cy="108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0" name="TextBox 379"/>
                <p:cNvSpPr txBox="1"/>
                <p:nvPr/>
              </p:nvSpPr>
              <p:spPr>
                <a:xfrm flipH="1">
                  <a:off x="4409926" y="2219805"/>
                  <a:ext cx="189839" cy="261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GB" sz="1100" dirty="0"/>
                </a:p>
              </p:txBody>
            </p:sp>
          </mc:Choice>
          <mc:Fallback xmlns="">
            <p:sp>
              <p:nvSpPr>
                <p:cNvPr id="380" name="TextBox 3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409926" y="2219805"/>
                  <a:ext cx="189839" cy="2616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r="-32258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 flipH="1">
                  <a:off x="4377580" y="3045298"/>
                  <a:ext cx="370910" cy="261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GB" sz="1100" dirty="0"/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377580" y="3045298"/>
                  <a:ext cx="370910" cy="2616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2" name="TextBox 381"/>
                <p:cNvSpPr txBox="1"/>
                <p:nvPr/>
              </p:nvSpPr>
              <p:spPr>
                <a:xfrm flipH="1">
                  <a:off x="5228039" y="2696726"/>
                  <a:ext cx="37091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050" dirty="0"/>
                </a:p>
              </p:txBody>
            </p:sp>
          </mc:Choice>
          <mc:Fallback xmlns="">
            <p:sp>
              <p:nvSpPr>
                <p:cNvPr id="382" name="TextBox 3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228039" y="2696726"/>
                  <a:ext cx="370910" cy="25391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16393" b="-7317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6" name="TextBox 595"/>
                <p:cNvSpPr txBox="1"/>
                <p:nvPr/>
              </p:nvSpPr>
              <p:spPr>
                <a:xfrm flipH="1">
                  <a:off x="5610073" y="3563376"/>
                  <a:ext cx="33057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105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sz="1050" dirty="0"/>
                </a:p>
              </p:txBody>
            </p:sp>
          </mc:Choice>
          <mc:Fallback xmlns="">
            <p:sp>
              <p:nvSpPr>
                <p:cNvPr id="596" name="TextBox 5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10073" y="3563376"/>
                  <a:ext cx="330578" cy="25391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V="1">
              <a:off x="5180003" y="2973003"/>
              <a:ext cx="108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779440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4</Words>
  <Application>Microsoft Office PowerPoint</Application>
  <PresentationFormat>Widescreen</PresentationFormat>
  <Paragraphs>21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Office Theme</vt:lpstr>
      <vt:lpstr>Equation</vt:lpstr>
      <vt:lpstr>AML – paper images </vt:lpstr>
      <vt:lpstr>General guidelines </vt:lpstr>
      <vt:lpstr>Simulation Schematic</vt:lpstr>
      <vt:lpstr>PowerPoint Presentation</vt:lpstr>
      <vt:lpstr>PowerPoint Presentation</vt:lpstr>
      <vt:lpstr>Transmission line model (1)</vt:lpstr>
      <vt:lpstr>Transmission line model (2)</vt:lpstr>
      <vt:lpstr>QCL geometry and electrical circui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z</dc:creator>
  <cp:lastModifiedBy>petz</cp:lastModifiedBy>
  <cp:revision>59</cp:revision>
  <dcterms:created xsi:type="dcterms:W3CDTF">2017-04-06T09:41:31Z</dcterms:created>
  <dcterms:modified xsi:type="dcterms:W3CDTF">2017-04-13T08:01:05Z</dcterms:modified>
</cp:coreProperties>
</file>